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charts/chart6.xml" ContentType="application/vnd.openxmlformats-officedocument.drawingml.chart+xml"/>
  <Override PartName="/word/charts/chart7.xml" ContentType="application/vnd.openxmlformats-officedocument.drawingml.chart+xml"/>
  <Override PartName="/word/charts/chart8.xml" ContentType="application/vnd.openxmlformats-officedocument.drawingml.chart+xml"/>
  <Override PartName="/word/charts/chart9.xml" ContentType="application/vnd.openxmlformats-officedocument.drawingml.chart+xml"/>
  <Override PartName="/word/charts/chart10.xml" ContentType="application/vnd.openxmlformats-officedocument.drawingml.chart+xml"/>
  <Override PartName="/word/charts/chart11.xml" ContentType="application/vnd.openxmlformats-officedocument.drawingml.chart+xml"/>
  <Override PartName="/word/charts/chart12.xml" ContentType="application/vnd.openxmlformats-officedocument.drawingml.chart+xml"/>
  <Override PartName="/word/charts/chart13.xml" ContentType="application/vnd.openxmlformats-officedocument.drawingml.chart+xml"/>
  <Override PartName="/word/charts/chart14.xml" ContentType="application/vnd.openxmlformats-officedocument.drawingml.chart+xml"/>
  <Override PartName="/word/charts/chart15.xml" ContentType="application/vnd.openxmlformats-officedocument.drawingml.chart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C8FF432" w14:textId="77777777" w:rsidR="00D9253E" w:rsidRPr="00991204" w:rsidRDefault="00CE1B29" w:rsidP="00CE1B29">
      <w:pPr>
        <w:jc w:val="center"/>
        <w:rPr>
          <w:b/>
          <w:sz w:val="24"/>
          <w:szCs w:val="24"/>
        </w:rPr>
      </w:pPr>
      <w:bookmarkStart w:id="0" w:name="_GoBack"/>
      <w:bookmarkEnd w:id="0"/>
      <w:r w:rsidRPr="00991204">
        <w:rPr>
          <w:b/>
          <w:sz w:val="24"/>
          <w:szCs w:val="24"/>
        </w:rPr>
        <w:t>Chapter 1</w:t>
      </w:r>
    </w:p>
    <w:p w14:paraId="5997E333" w14:textId="77777777" w:rsidR="00FE2C6B" w:rsidRPr="004A30EC" w:rsidRDefault="00FE2C6B" w:rsidP="00CE1B29">
      <w:pPr>
        <w:jc w:val="center"/>
        <w:rPr>
          <w:b/>
        </w:rPr>
      </w:pPr>
    </w:p>
    <w:p w14:paraId="32F40ED8" w14:textId="77777777" w:rsidR="00ED5B3E" w:rsidRPr="004A30EC" w:rsidRDefault="001F4A9C" w:rsidP="001F4A9C">
      <w:pPr>
        <w:pStyle w:val="ListParagraph"/>
        <w:ind w:left="360" w:hanging="360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1.1 </w:t>
      </w:r>
      <w:r w:rsidR="00ED5B3E" w:rsidRPr="004A30EC">
        <w:rPr>
          <w:rFonts w:ascii="Times New Roman" w:hAnsi="Times New Roman"/>
          <w:sz w:val="20"/>
          <w:szCs w:val="20"/>
        </w:rPr>
        <w:t>Write the equations of motion for the one-degree-of-freedom systems shown in Figures</w:t>
      </w:r>
      <w:r w:rsidR="00037F14">
        <w:rPr>
          <w:rFonts w:ascii="Times New Roman" w:hAnsi="Times New Roman"/>
          <w:sz w:val="20"/>
          <w:szCs w:val="20"/>
        </w:rPr>
        <w:t xml:space="preserve">1.72 </w:t>
      </w:r>
      <w:r w:rsidR="00ED5B3E" w:rsidRPr="004A30EC">
        <w:rPr>
          <w:rFonts w:ascii="Times New Roman" w:hAnsi="Times New Roman"/>
          <w:sz w:val="20"/>
          <w:szCs w:val="20"/>
        </w:rPr>
        <w:t>(a) … (</w:t>
      </w:r>
      <w:proofErr w:type="spellStart"/>
      <w:r w:rsidR="00ED5B3E" w:rsidRPr="004A30EC">
        <w:rPr>
          <w:rFonts w:ascii="Times New Roman" w:hAnsi="Times New Roman"/>
          <w:sz w:val="20"/>
          <w:szCs w:val="20"/>
        </w:rPr>
        <w:t>i</w:t>
      </w:r>
      <w:proofErr w:type="spellEnd"/>
      <w:r w:rsidR="00ED5B3E" w:rsidRPr="004A30EC">
        <w:rPr>
          <w:rFonts w:ascii="Times New Roman" w:hAnsi="Times New Roman"/>
          <w:sz w:val="20"/>
          <w:szCs w:val="20"/>
        </w:rPr>
        <w:t xml:space="preserve">).  Assume that the loading is in the form of a force </w:t>
      </w:r>
      <w:r w:rsidR="00ED5B3E" w:rsidRPr="004A30EC">
        <w:rPr>
          <w:rFonts w:ascii="Times New Roman" w:hAnsi="Times New Roman"/>
          <w:i/>
          <w:sz w:val="20"/>
          <w:szCs w:val="20"/>
        </w:rPr>
        <w:t>P</w:t>
      </w:r>
      <w:r w:rsidR="00ED5B3E" w:rsidRPr="004A30EC">
        <w:rPr>
          <w:rFonts w:ascii="Times New Roman" w:hAnsi="Times New Roman"/>
          <w:sz w:val="20"/>
          <w:szCs w:val="20"/>
        </w:rPr>
        <w:t xml:space="preserve">(t), a given displacement a(t), or a given rotation </w:t>
      </w:r>
      <w:r w:rsidR="00ED5B3E" w:rsidRPr="004A30EC">
        <w:rPr>
          <w:rFonts w:ascii="Times New Roman" w:hAnsi="Times New Roman"/>
          <w:position w:val="-14"/>
          <w:sz w:val="20"/>
          <w:szCs w:val="20"/>
        </w:rPr>
        <w:object w:dxaOrig="499" w:dyaOrig="400" w14:anchorId="2D83DAC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8pt;height:21.6pt" o:ole="">
            <v:imagedata r:id="rId7" o:title=""/>
          </v:shape>
          <o:OLEObject Type="Embed" ProgID="Equation.DSMT4" ShapeID="_x0000_i1025" DrawAspect="Content" ObjectID="_1745774137" r:id="rId8"/>
        </w:object>
      </w:r>
      <w:r w:rsidR="00ED5B3E" w:rsidRPr="004A30EC">
        <w:rPr>
          <w:rFonts w:ascii="Times New Roman" w:hAnsi="Times New Roman"/>
          <w:sz w:val="20"/>
          <w:szCs w:val="20"/>
        </w:rPr>
        <w:t xml:space="preserve"> as indicated in </w:t>
      </w:r>
      <w:r w:rsidR="00FE2C6B" w:rsidRPr="004A30EC">
        <w:rPr>
          <w:rFonts w:ascii="Times New Roman" w:hAnsi="Times New Roman"/>
          <w:sz w:val="20"/>
          <w:szCs w:val="20"/>
        </w:rPr>
        <w:t>the figure.</w:t>
      </w:r>
    </w:p>
    <w:p w14:paraId="57EA3CD9" w14:textId="77777777" w:rsidR="00F32A24" w:rsidRPr="004A30EC" w:rsidRDefault="00F32A24" w:rsidP="00F32A24">
      <w:pPr>
        <w:pStyle w:val="ListParagraph"/>
        <w:jc w:val="both"/>
        <w:rPr>
          <w:rFonts w:ascii="Times New Roman" w:hAnsi="Times New Roman"/>
          <w:sz w:val="20"/>
          <w:szCs w:val="20"/>
        </w:rPr>
      </w:pPr>
    </w:p>
    <w:p w14:paraId="502D3C81" w14:textId="77777777" w:rsidR="00ED5B3E" w:rsidRPr="004A30EC" w:rsidRDefault="008D14A3" w:rsidP="00266418">
      <w:pPr>
        <w:pStyle w:val="ListParagraph"/>
        <w:ind w:left="180" w:hanging="90"/>
        <w:jc w:val="both"/>
        <w:rPr>
          <w:rFonts w:ascii="Times New Roman" w:hAnsi="Times New Roman"/>
          <w:sz w:val="20"/>
          <w:szCs w:val="20"/>
        </w:rPr>
      </w:pPr>
      <w:r w:rsidRPr="004A30EC">
        <w:rPr>
          <w:rFonts w:ascii="Times New Roman" w:hAnsi="Times New Roman"/>
          <w:sz w:val="20"/>
          <w:szCs w:val="20"/>
        </w:rPr>
        <w:object w:dxaOrig="9696" w:dyaOrig="2781" w14:anchorId="366CCB2D">
          <v:shape id="_x0000_i1026" type="#_x0000_t75" style="width:468pt;height:136.8pt" o:ole="">
            <v:imagedata r:id="rId9" o:title=""/>
          </v:shape>
          <o:OLEObject Type="Embed" ProgID="Draw.Document.5" ShapeID="_x0000_i1026" DrawAspect="Content" ObjectID="_1745774138" r:id="rId10"/>
        </w:object>
      </w:r>
    </w:p>
    <w:p w14:paraId="7276FB60" w14:textId="77777777" w:rsidR="008D14A3" w:rsidRPr="004A30EC" w:rsidRDefault="008D14A3" w:rsidP="00266418">
      <w:pPr>
        <w:pStyle w:val="ListParagraph"/>
        <w:ind w:left="180" w:hanging="90"/>
        <w:jc w:val="both"/>
        <w:rPr>
          <w:rFonts w:ascii="Times New Roman" w:hAnsi="Times New Roman"/>
          <w:sz w:val="20"/>
          <w:szCs w:val="20"/>
        </w:rPr>
      </w:pPr>
      <w:r w:rsidRPr="004A30EC">
        <w:rPr>
          <w:rFonts w:ascii="Times New Roman" w:hAnsi="Times New Roman"/>
          <w:sz w:val="20"/>
          <w:szCs w:val="20"/>
        </w:rPr>
        <w:object w:dxaOrig="10353" w:dyaOrig="2370" w14:anchorId="06BB50BF">
          <v:shape id="_x0000_i1027" type="#_x0000_t75" style="width:468pt;height:108pt" o:ole="">
            <v:imagedata r:id="rId11" o:title=""/>
          </v:shape>
          <o:OLEObject Type="Embed" ProgID="Draw.Document.5" ShapeID="_x0000_i1027" DrawAspect="Content" ObjectID="_1745774139" r:id="rId12"/>
        </w:object>
      </w:r>
    </w:p>
    <w:p w14:paraId="59967BE6" w14:textId="77777777" w:rsidR="008D14A3" w:rsidRPr="004A30EC" w:rsidRDefault="008D14A3" w:rsidP="00266418">
      <w:pPr>
        <w:pStyle w:val="ListParagraph"/>
        <w:ind w:left="180" w:hanging="90"/>
        <w:jc w:val="both"/>
        <w:rPr>
          <w:rFonts w:ascii="Times New Roman" w:hAnsi="Times New Roman"/>
          <w:sz w:val="20"/>
          <w:szCs w:val="20"/>
        </w:rPr>
      </w:pPr>
      <w:r w:rsidRPr="004A30EC">
        <w:rPr>
          <w:rFonts w:ascii="Times New Roman" w:hAnsi="Times New Roman"/>
          <w:sz w:val="20"/>
          <w:szCs w:val="20"/>
        </w:rPr>
        <w:object w:dxaOrig="10503" w:dyaOrig="3612" w14:anchorId="5B15693B">
          <v:shape id="_x0000_i1028" type="#_x0000_t75" style="width:468pt;height:158.4pt" o:ole="">
            <v:imagedata r:id="rId13" o:title=""/>
          </v:shape>
          <o:OLEObject Type="Embed" ProgID="Draw.Document.5" ShapeID="_x0000_i1028" DrawAspect="Content" ObjectID="_1745774140" r:id="rId14"/>
        </w:object>
      </w:r>
    </w:p>
    <w:p w14:paraId="7D1C014A" w14:textId="77777777" w:rsidR="00ED5B3E" w:rsidRPr="004A30EC" w:rsidRDefault="00ED5B3E" w:rsidP="00ED5B3E">
      <w:pPr>
        <w:pStyle w:val="ListParagraph"/>
        <w:jc w:val="both"/>
        <w:rPr>
          <w:rFonts w:ascii="Times New Roman" w:hAnsi="Times New Roman"/>
          <w:sz w:val="20"/>
          <w:szCs w:val="20"/>
        </w:rPr>
      </w:pPr>
    </w:p>
    <w:p w14:paraId="366A72D0" w14:textId="77777777" w:rsidR="00037F14" w:rsidRPr="000C16CA" w:rsidRDefault="00037F14" w:rsidP="00037F14">
      <w:pPr>
        <w:pStyle w:val="ListParagraph"/>
        <w:ind w:left="180"/>
        <w:jc w:val="center"/>
        <w:rPr>
          <w:rFonts w:ascii="Times New Roman" w:hAnsi="Times New Roman"/>
          <w:b/>
          <w:i/>
          <w:sz w:val="20"/>
          <w:szCs w:val="20"/>
        </w:rPr>
      </w:pPr>
      <w:r w:rsidRPr="000C16CA">
        <w:rPr>
          <w:rFonts w:ascii="Times New Roman" w:hAnsi="Times New Roman"/>
          <w:b/>
          <w:i/>
          <w:sz w:val="20"/>
          <w:szCs w:val="20"/>
        </w:rPr>
        <w:t>Figure 1.72 One-degree-of-freedom systems</w:t>
      </w:r>
    </w:p>
    <w:p w14:paraId="2CC36404" w14:textId="77777777" w:rsidR="00266418" w:rsidRPr="004A30EC" w:rsidRDefault="00266418" w:rsidP="00266418">
      <w:pPr>
        <w:pStyle w:val="ListParagraph"/>
        <w:ind w:left="180"/>
        <w:jc w:val="both"/>
        <w:rPr>
          <w:rFonts w:ascii="Times New Roman" w:hAnsi="Times New Roman"/>
          <w:sz w:val="20"/>
          <w:szCs w:val="20"/>
        </w:rPr>
      </w:pPr>
    </w:p>
    <w:p w14:paraId="5EE0A7BF" w14:textId="77777777" w:rsidR="00ED5B3E" w:rsidRDefault="00ED5B3E" w:rsidP="00214410">
      <w:pPr>
        <w:pStyle w:val="ListParagraph"/>
        <w:jc w:val="both"/>
        <w:rPr>
          <w:rFonts w:ascii="Times New Roman" w:hAnsi="Times New Roman"/>
          <w:sz w:val="20"/>
          <w:szCs w:val="20"/>
        </w:rPr>
      </w:pPr>
      <w:r w:rsidRPr="004A30EC">
        <w:rPr>
          <w:rFonts w:ascii="Times New Roman" w:hAnsi="Times New Roman"/>
          <w:sz w:val="20"/>
          <w:szCs w:val="20"/>
        </w:rPr>
        <w:t xml:space="preserve">  </w:t>
      </w:r>
    </w:p>
    <w:p w14:paraId="6B90305D" w14:textId="77777777" w:rsidR="00214410" w:rsidRDefault="00214410" w:rsidP="00214410">
      <w:pPr>
        <w:pStyle w:val="ListParagraph"/>
        <w:jc w:val="both"/>
        <w:rPr>
          <w:rFonts w:ascii="Times New Roman" w:hAnsi="Times New Roman"/>
          <w:sz w:val="20"/>
          <w:szCs w:val="20"/>
        </w:rPr>
      </w:pPr>
    </w:p>
    <w:p w14:paraId="159C41CB" w14:textId="77777777" w:rsidR="00214410" w:rsidRDefault="00214410" w:rsidP="00214410">
      <w:pPr>
        <w:pStyle w:val="ListParagraph"/>
        <w:jc w:val="both"/>
        <w:rPr>
          <w:rFonts w:ascii="Times New Roman" w:hAnsi="Times New Roman"/>
          <w:sz w:val="20"/>
          <w:szCs w:val="20"/>
        </w:rPr>
      </w:pPr>
    </w:p>
    <w:p w14:paraId="2694D2B4" w14:textId="77777777" w:rsidR="00214410" w:rsidRDefault="00214410" w:rsidP="00214410">
      <w:pPr>
        <w:pStyle w:val="ListParagraph"/>
        <w:jc w:val="both"/>
        <w:rPr>
          <w:rFonts w:ascii="Times New Roman" w:hAnsi="Times New Roman"/>
          <w:sz w:val="20"/>
          <w:szCs w:val="20"/>
        </w:rPr>
      </w:pPr>
    </w:p>
    <w:p w14:paraId="36640195" w14:textId="77777777" w:rsidR="00214410" w:rsidRDefault="00214410" w:rsidP="00214410">
      <w:pPr>
        <w:pStyle w:val="ListParagraph"/>
        <w:jc w:val="both"/>
        <w:rPr>
          <w:rFonts w:ascii="Times New Roman" w:hAnsi="Times New Roman"/>
          <w:sz w:val="20"/>
          <w:szCs w:val="20"/>
        </w:rPr>
      </w:pPr>
    </w:p>
    <w:p w14:paraId="359D81D4" w14:textId="77777777" w:rsidR="00214410" w:rsidRPr="00214410" w:rsidRDefault="00214410" w:rsidP="00214410">
      <w:pPr>
        <w:pStyle w:val="ListParagraph"/>
        <w:jc w:val="both"/>
        <w:rPr>
          <w:rFonts w:ascii="Times New Roman" w:hAnsi="Times New Roman"/>
          <w:sz w:val="20"/>
          <w:szCs w:val="20"/>
        </w:rPr>
      </w:pPr>
    </w:p>
    <w:p w14:paraId="768A6D8A" w14:textId="77777777" w:rsidR="00ED5B3E" w:rsidRPr="004A30EC" w:rsidRDefault="00942974" w:rsidP="00942974">
      <w:pPr>
        <w:pStyle w:val="ListParagraph"/>
        <w:ind w:left="0"/>
        <w:jc w:val="both"/>
        <w:rPr>
          <w:rFonts w:ascii="Times New Roman" w:hAnsi="Times New Roman"/>
          <w:b/>
          <w:sz w:val="20"/>
          <w:szCs w:val="20"/>
        </w:rPr>
      </w:pPr>
      <w:r w:rsidRPr="004A30EC">
        <w:rPr>
          <w:rFonts w:ascii="Times New Roman" w:hAnsi="Times New Roman"/>
          <w:b/>
          <w:sz w:val="20"/>
          <w:szCs w:val="20"/>
        </w:rPr>
        <w:t>Solutions</w:t>
      </w:r>
    </w:p>
    <w:p w14:paraId="37994AEF" w14:textId="77777777" w:rsidR="00942974" w:rsidRPr="004A30EC" w:rsidRDefault="00942974" w:rsidP="00942974">
      <w:pPr>
        <w:pStyle w:val="ListParagraph"/>
        <w:ind w:left="0"/>
        <w:jc w:val="both"/>
        <w:rPr>
          <w:rFonts w:ascii="Times New Roman" w:hAnsi="Times New Roman"/>
          <w:b/>
          <w:sz w:val="20"/>
          <w:szCs w:val="20"/>
        </w:rPr>
      </w:pPr>
    </w:p>
    <w:p w14:paraId="0EDC79C9" w14:textId="77777777" w:rsidR="00942974" w:rsidRPr="004A30EC" w:rsidRDefault="00942974" w:rsidP="00942974">
      <w:pPr>
        <w:pStyle w:val="ListParagraph"/>
        <w:ind w:left="0"/>
        <w:jc w:val="both"/>
        <w:rPr>
          <w:rFonts w:ascii="Times New Roman" w:hAnsi="Times New Roman"/>
          <w:sz w:val="20"/>
          <w:szCs w:val="2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38"/>
        <w:gridCol w:w="3810"/>
        <w:gridCol w:w="512"/>
        <w:gridCol w:w="4168"/>
      </w:tblGrid>
      <w:tr w:rsidR="0045166D" w:rsidRPr="004A30EC" w14:paraId="76A9FAFB" w14:textId="77777777" w:rsidTr="00150056">
        <w:tc>
          <w:tcPr>
            <w:tcW w:w="438" w:type="dxa"/>
            <w:tcBorders>
              <w:top w:val="nil"/>
              <w:left w:val="nil"/>
              <w:bottom w:val="nil"/>
              <w:right w:val="nil"/>
            </w:tcBorders>
          </w:tcPr>
          <w:p w14:paraId="3B38C805" w14:textId="77777777" w:rsidR="0045166D" w:rsidRPr="004A30EC" w:rsidRDefault="0045166D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A30EC">
              <w:rPr>
                <w:rFonts w:ascii="Times New Roman" w:hAnsi="Times New Roman"/>
                <w:sz w:val="20"/>
                <w:szCs w:val="20"/>
              </w:rPr>
              <w:t>(a)</w:t>
            </w:r>
          </w:p>
        </w:tc>
        <w:tc>
          <w:tcPr>
            <w:tcW w:w="3810" w:type="dxa"/>
            <w:tcBorders>
              <w:top w:val="nil"/>
              <w:left w:val="nil"/>
              <w:bottom w:val="nil"/>
              <w:right w:val="nil"/>
            </w:tcBorders>
          </w:tcPr>
          <w:p w14:paraId="0C5E43E8" w14:textId="77777777" w:rsidR="0045166D" w:rsidRPr="004A30EC" w:rsidRDefault="008D14A3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A30EC">
              <w:rPr>
                <w:rFonts w:ascii="Times New Roman" w:hAnsi="Times New Roman"/>
                <w:sz w:val="20"/>
                <w:szCs w:val="20"/>
              </w:rPr>
              <w:object w:dxaOrig="2796" w:dyaOrig="2235" w14:anchorId="5F72DEF6">
                <v:shape id="_x0000_i1029" type="#_x0000_t75" style="width:136.8pt;height:108pt" o:ole="">
                  <v:imagedata r:id="rId15" o:title=""/>
                </v:shape>
                <o:OLEObject Type="Embed" ProgID="Draw.Document.5" ShapeID="_x0000_i1029" DrawAspect="Content" ObjectID="_1745774141" r:id="rId16"/>
              </w:object>
            </w:r>
          </w:p>
          <w:p w14:paraId="175FD7D3" w14:textId="77777777" w:rsidR="0045166D" w:rsidRPr="004A30EC" w:rsidRDefault="0045166D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  <w:p w14:paraId="52E78A80" w14:textId="77777777" w:rsidR="0045166D" w:rsidRPr="004A30EC" w:rsidRDefault="0045166D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  <w:p w14:paraId="17B929F8" w14:textId="77777777" w:rsidR="0045166D" w:rsidRPr="004A30EC" w:rsidRDefault="0045166D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A30EC">
              <w:rPr>
                <w:rFonts w:ascii="Times New Roman" w:hAnsi="Times New Roman"/>
                <w:position w:val="-14"/>
                <w:sz w:val="20"/>
                <w:szCs w:val="20"/>
              </w:rPr>
              <w:object w:dxaOrig="2280" w:dyaOrig="380" w14:anchorId="54E07E19">
                <v:shape id="_x0000_i1030" type="#_x0000_t75" style="width:115.2pt;height:21.6pt" o:ole="">
                  <v:imagedata r:id="rId17" o:title=""/>
                </v:shape>
                <o:OLEObject Type="Embed" ProgID="Equation.DSMT4" ShapeID="_x0000_i1030" DrawAspect="Content" ObjectID="_1745774142" r:id="rId18"/>
              </w:object>
            </w:r>
          </w:p>
          <w:p w14:paraId="358BBDED" w14:textId="77777777" w:rsidR="0045166D" w:rsidRDefault="0045166D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A30EC">
              <w:rPr>
                <w:rFonts w:ascii="Times New Roman" w:hAnsi="Times New Roman"/>
                <w:position w:val="-20"/>
                <w:sz w:val="20"/>
                <w:szCs w:val="20"/>
              </w:rPr>
              <w:object w:dxaOrig="1640" w:dyaOrig="540" w14:anchorId="43527327">
                <v:shape id="_x0000_i1031" type="#_x0000_t75" style="width:79.2pt;height:28.8pt" o:ole="">
                  <v:imagedata r:id="rId19" o:title=""/>
                </v:shape>
                <o:OLEObject Type="Embed" ProgID="Equation.DSMT4" ShapeID="_x0000_i1031" DrawAspect="Content" ObjectID="_1745774143" r:id="rId20"/>
              </w:object>
            </w:r>
          </w:p>
          <w:p w14:paraId="4D01F4BB" w14:textId="77777777" w:rsidR="001F4A9C" w:rsidRDefault="001F4A9C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  <w:p w14:paraId="5F167649" w14:textId="77777777" w:rsidR="001F4A9C" w:rsidRPr="004A30EC" w:rsidRDefault="001F4A9C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12" w:type="dxa"/>
            <w:tcBorders>
              <w:top w:val="nil"/>
              <w:left w:val="nil"/>
              <w:bottom w:val="nil"/>
              <w:right w:val="nil"/>
            </w:tcBorders>
          </w:tcPr>
          <w:p w14:paraId="7BC4ABE0" w14:textId="77777777" w:rsidR="0045166D" w:rsidRPr="004A30EC" w:rsidRDefault="0045166D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A30EC">
              <w:rPr>
                <w:rFonts w:ascii="Times New Roman" w:hAnsi="Times New Roman"/>
                <w:sz w:val="20"/>
                <w:szCs w:val="20"/>
              </w:rPr>
              <w:t>(b)</w:t>
            </w:r>
          </w:p>
        </w:tc>
        <w:tc>
          <w:tcPr>
            <w:tcW w:w="4168" w:type="dxa"/>
            <w:tcBorders>
              <w:top w:val="nil"/>
              <w:left w:val="nil"/>
              <w:bottom w:val="nil"/>
              <w:right w:val="nil"/>
            </w:tcBorders>
          </w:tcPr>
          <w:p w14:paraId="4302BD04" w14:textId="77777777" w:rsidR="0045166D" w:rsidRPr="004A30EC" w:rsidRDefault="00F744B4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A30EC">
              <w:rPr>
                <w:rFonts w:ascii="Times New Roman" w:hAnsi="Times New Roman"/>
                <w:sz w:val="20"/>
                <w:szCs w:val="20"/>
              </w:rPr>
              <w:object w:dxaOrig="2841" w:dyaOrig="2157" w14:anchorId="4D18727D">
                <v:shape id="_x0000_i1032" type="#_x0000_t75" style="width:2in;height:108pt" o:ole="">
                  <v:imagedata r:id="rId21" o:title=""/>
                </v:shape>
                <o:OLEObject Type="Embed" ProgID="Draw.Document.5" ShapeID="_x0000_i1032" DrawAspect="Content" ObjectID="_1745774144" r:id="rId22"/>
              </w:object>
            </w:r>
          </w:p>
          <w:p w14:paraId="5B1A1A0B" w14:textId="77777777" w:rsidR="0045166D" w:rsidRPr="004A30EC" w:rsidRDefault="0045166D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  <w:p w14:paraId="1365FECD" w14:textId="77777777" w:rsidR="0045166D" w:rsidRPr="004A30EC" w:rsidRDefault="0045166D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A30EC">
              <w:rPr>
                <w:rFonts w:ascii="Times New Roman" w:hAnsi="Times New Roman"/>
                <w:position w:val="-14"/>
                <w:sz w:val="20"/>
                <w:szCs w:val="20"/>
              </w:rPr>
              <w:object w:dxaOrig="2180" w:dyaOrig="380" w14:anchorId="3DECFEA6">
                <v:shape id="_x0000_i1033" type="#_x0000_t75" style="width:108pt;height:21.6pt" o:ole="">
                  <v:imagedata r:id="rId23" o:title=""/>
                </v:shape>
                <o:OLEObject Type="Embed" ProgID="Equation.DSMT4" ShapeID="_x0000_i1033" DrawAspect="Content" ObjectID="_1745774145" r:id="rId24"/>
              </w:object>
            </w:r>
          </w:p>
          <w:p w14:paraId="4AECBA0A" w14:textId="77777777" w:rsidR="0045166D" w:rsidRPr="004A30EC" w:rsidRDefault="0045166D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A30EC">
              <w:rPr>
                <w:rFonts w:ascii="Times New Roman" w:hAnsi="Times New Roman"/>
                <w:position w:val="-20"/>
                <w:sz w:val="20"/>
                <w:szCs w:val="20"/>
              </w:rPr>
              <w:object w:dxaOrig="1520" w:dyaOrig="540" w14:anchorId="47F20CF5">
                <v:shape id="_x0000_i1034" type="#_x0000_t75" style="width:1in;height:28.8pt" o:ole="">
                  <v:imagedata r:id="rId25" o:title=""/>
                </v:shape>
                <o:OLEObject Type="Embed" ProgID="Equation.DSMT4" ShapeID="_x0000_i1034" DrawAspect="Content" ObjectID="_1745774146" r:id="rId26"/>
              </w:object>
            </w:r>
          </w:p>
        </w:tc>
      </w:tr>
      <w:tr w:rsidR="0045166D" w:rsidRPr="004A30EC" w14:paraId="240760CA" w14:textId="77777777" w:rsidTr="00150056">
        <w:tc>
          <w:tcPr>
            <w:tcW w:w="438" w:type="dxa"/>
            <w:tcBorders>
              <w:top w:val="nil"/>
              <w:left w:val="nil"/>
              <w:bottom w:val="nil"/>
              <w:right w:val="nil"/>
            </w:tcBorders>
          </w:tcPr>
          <w:p w14:paraId="720E57DB" w14:textId="77777777" w:rsidR="0045166D" w:rsidRPr="004A30EC" w:rsidRDefault="0045166D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A30EC">
              <w:rPr>
                <w:rFonts w:ascii="Times New Roman" w:hAnsi="Times New Roman"/>
                <w:sz w:val="20"/>
                <w:szCs w:val="20"/>
              </w:rPr>
              <w:t>(c)</w:t>
            </w:r>
          </w:p>
        </w:tc>
        <w:tc>
          <w:tcPr>
            <w:tcW w:w="3810" w:type="dxa"/>
            <w:tcBorders>
              <w:top w:val="nil"/>
              <w:left w:val="nil"/>
              <w:bottom w:val="nil"/>
              <w:right w:val="nil"/>
            </w:tcBorders>
          </w:tcPr>
          <w:p w14:paraId="2B4D6352" w14:textId="77777777" w:rsidR="0045166D" w:rsidRDefault="0045166D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  <w:p w14:paraId="52E816E1" w14:textId="77777777" w:rsidR="001F4A9C" w:rsidRDefault="001F4A9C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  <w:p w14:paraId="2CC2AAA1" w14:textId="77777777" w:rsidR="001F4A9C" w:rsidRPr="004A30EC" w:rsidRDefault="001F4A9C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  <w:p w14:paraId="4318A3C0" w14:textId="77777777" w:rsidR="00F744B4" w:rsidRPr="004A30EC" w:rsidRDefault="00F744B4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A30EC">
              <w:rPr>
                <w:rFonts w:ascii="Times New Roman" w:hAnsi="Times New Roman"/>
                <w:sz w:val="20"/>
                <w:szCs w:val="20"/>
              </w:rPr>
              <w:object w:dxaOrig="2943" w:dyaOrig="1269" w14:anchorId="2BE7E700">
                <v:shape id="_x0000_i1035" type="#_x0000_t75" style="width:2in;height:64.8pt" o:ole="">
                  <v:imagedata r:id="rId27" o:title=""/>
                </v:shape>
                <o:OLEObject Type="Embed" ProgID="Draw.Document.5" ShapeID="_x0000_i1035" DrawAspect="Content" ObjectID="_1745774147" r:id="rId28"/>
              </w:object>
            </w:r>
          </w:p>
          <w:p w14:paraId="234EDE9C" w14:textId="77777777" w:rsidR="0045166D" w:rsidRPr="004A30EC" w:rsidRDefault="0045166D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  <w:p w14:paraId="23BEC2B1" w14:textId="77777777" w:rsidR="0045166D" w:rsidRPr="004A30EC" w:rsidRDefault="0045166D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  <w:p w14:paraId="683FC6BB" w14:textId="77777777" w:rsidR="0045166D" w:rsidRPr="004A30EC" w:rsidRDefault="0045166D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A30EC">
              <w:rPr>
                <w:rFonts w:ascii="Times New Roman" w:hAnsi="Times New Roman"/>
                <w:position w:val="-14"/>
                <w:sz w:val="20"/>
                <w:szCs w:val="20"/>
              </w:rPr>
              <w:object w:dxaOrig="2620" w:dyaOrig="380" w14:anchorId="7A95B63A">
                <v:shape id="_x0000_i1036" type="#_x0000_t75" style="width:129.6pt;height:21.6pt" o:ole="">
                  <v:imagedata r:id="rId29" o:title=""/>
                </v:shape>
                <o:OLEObject Type="Embed" ProgID="Equation.DSMT4" ShapeID="_x0000_i1036" DrawAspect="Content" ObjectID="_1745774148" r:id="rId30"/>
              </w:object>
            </w:r>
          </w:p>
          <w:p w14:paraId="71B7EA3E" w14:textId="77777777" w:rsidR="0045166D" w:rsidRPr="004A30EC" w:rsidRDefault="0045166D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A30EC">
              <w:rPr>
                <w:rFonts w:ascii="Times New Roman" w:hAnsi="Times New Roman"/>
                <w:position w:val="-20"/>
                <w:sz w:val="20"/>
                <w:szCs w:val="20"/>
              </w:rPr>
              <w:object w:dxaOrig="1719" w:dyaOrig="540" w14:anchorId="5C7CB6FF">
                <v:shape id="_x0000_i1037" type="#_x0000_t75" style="width:86.4pt;height:28.8pt" o:ole="">
                  <v:imagedata r:id="rId31" o:title=""/>
                </v:shape>
                <o:OLEObject Type="Embed" ProgID="Equation.DSMT4" ShapeID="_x0000_i1037" DrawAspect="Content" ObjectID="_1745774149" r:id="rId32"/>
              </w:object>
            </w:r>
          </w:p>
          <w:p w14:paraId="37A24575" w14:textId="77777777" w:rsidR="0045166D" w:rsidRDefault="0045166D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A30EC">
              <w:rPr>
                <w:rFonts w:ascii="Times New Roman" w:hAnsi="Times New Roman"/>
                <w:position w:val="-20"/>
                <w:sz w:val="20"/>
                <w:szCs w:val="20"/>
              </w:rPr>
              <w:object w:dxaOrig="1860" w:dyaOrig="540" w14:anchorId="37852C14">
                <v:shape id="_x0000_i1038" type="#_x0000_t75" style="width:93.6pt;height:28.8pt" o:ole="">
                  <v:imagedata r:id="rId33" o:title=""/>
                </v:shape>
                <o:OLEObject Type="Embed" ProgID="Equation.DSMT4" ShapeID="_x0000_i1038" DrawAspect="Content" ObjectID="_1745774150" r:id="rId34"/>
              </w:object>
            </w:r>
          </w:p>
          <w:p w14:paraId="674F79EF" w14:textId="77777777" w:rsidR="001F4A9C" w:rsidRDefault="001F4A9C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  <w:p w14:paraId="6F05BD42" w14:textId="77777777" w:rsidR="001F4A9C" w:rsidRPr="004A30EC" w:rsidRDefault="001F4A9C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  <w:p w14:paraId="4A3A7B58" w14:textId="77777777" w:rsidR="0045166D" w:rsidRPr="004A30EC" w:rsidRDefault="0045166D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12" w:type="dxa"/>
            <w:tcBorders>
              <w:top w:val="nil"/>
              <w:left w:val="nil"/>
              <w:bottom w:val="nil"/>
              <w:right w:val="nil"/>
            </w:tcBorders>
          </w:tcPr>
          <w:p w14:paraId="409ACE3D" w14:textId="77777777" w:rsidR="0045166D" w:rsidRDefault="0045166D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A30EC">
              <w:rPr>
                <w:rFonts w:ascii="Times New Roman" w:hAnsi="Times New Roman"/>
                <w:sz w:val="20"/>
                <w:szCs w:val="20"/>
              </w:rPr>
              <w:t>(d)</w:t>
            </w:r>
          </w:p>
          <w:p w14:paraId="0DE6C9E3" w14:textId="77777777" w:rsidR="001F4A9C" w:rsidRDefault="001F4A9C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  <w:p w14:paraId="69DBC721" w14:textId="77777777" w:rsidR="001F4A9C" w:rsidRPr="004A30EC" w:rsidRDefault="001F4A9C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168" w:type="dxa"/>
            <w:tcBorders>
              <w:top w:val="nil"/>
              <w:left w:val="nil"/>
              <w:bottom w:val="nil"/>
              <w:right w:val="nil"/>
            </w:tcBorders>
          </w:tcPr>
          <w:p w14:paraId="2F7329A3" w14:textId="77777777" w:rsidR="0045166D" w:rsidRPr="004A30EC" w:rsidRDefault="0045166D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  <w:p w14:paraId="70111439" w14:textId="77777777" w:rsidR="0045166D" w:rsidRPr="004A30EC" w:rsidRDefault="00F744B4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A30EC">
              <w:rPr>
                <w:rFonts w:ascii="Times New Roman" w:hAnsi="Times New Roman"/>
                <w:sz w:val="20"/>
                <w:szCs w:val="20"/>
              </w:rPr>
              <w:object w:dxaOrig="2784" w:dyaOrig="1560" w14:anchorId="0AF8D422">
                <v:shape id="_x0000_i1039" type="#_x0000_t75" style="width:136.8pt;height:79.2pt" o:ole="">
                  <v:imagedata r:id="rId35" o:title=""/>
                </v:shape>
                <o:OLEObject Type="Embed" ProgID="Draw.Document.5" ShapeID="_x0000_i1039" DrawAspect="Content" ObjectID="_1745774151" r:id="rId36"/>
              </w:object>
            </w:r>
          </w:p>
          <w:p w14:paraId="5A41CFE2" w14:textId="77777777" w:rsidR="0045166D" w:rsidRPr="004A30EC" w:rsidRDefault="0045166D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  <w:p w14:paraId="29D0F0A3" w14:textId="77777777" w:rsidR="0045166D" w:rsidRPr="004A30EC" w:rsidRDefault="0045166D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A30EC">
              <w:rPr>
                <w:rFonts w:ascii="Times New Roman" w:hAnsi="Times New Roman"/>
                <w:position w:val="-14"/>
                <w:sz w:val="20"/>
                <w:szCs w:val="20"/>
              </w:rPr>
              <w:object w:dxaOrig="3460" w:dyaOrig="380" w14:anchorId="06EEE02A">
                <v:shape id="_x0000_i1040" type="#_x0000_t75" style="width:172.8pt;height:21.6pt" o:ole="">
                  <v:imagedata r:id="rId37" o:title=""/>
                </v:shape>
                <o:OLEObject Type="Embed" ProgID="Equation.DSMT4" ShapeID="_x0000_i1040" DrawAspect="Content" ObjectID="_1745774152" r:id="rId38"/>
              </w:object>
            </w:r>
          </w:p>
          <w:p w14:paraId="4FAC6765" w14:textId="77777777" w:rsidR="0045166D" w:rsidRPr="004A30EC" w:rsidRDefault="00022CC8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A30EC">
              <w:rPr>
                <w:rFonts w:ascii="Times New Roman" w:hAnsi="Times New Roman"/>
                <w:position w:val="-20"/>
                <w:sz w:val="20"/>
                <w:szCs w:val="20"/>
              </w:rPr>
              <w:object w:dxaOrig="1860" w:dyaOrig="540" w14:anchorId="151A6D7F">
                <v:shape id="_x0000_i1041" type="#_x0000_t75" style="width:93.6pt;height:28.8pt" o:ole="">
                  <v:imagedata r:id="rId39" o:title=""/>
                </v:shape>
                <o:OLEObject Type="Embed" ProgID="Equation.DSMT4" ShapeID="_x0000_i1041" DrawAspect="Content" ObjectID="_1745774153" r:id="rId40"/>
              </w:object>
            </w:r>
          </w:p>
        </w:tc>
      </w:tr>
      <w:tr w:rsidR="0045166D" w:rsidRPr="004A30EC" w14:paraId="2C69DDD6" w14:textId="77777777" w:rsidTr="00150056">
        <w:tc>
          <w:tcPr>
            <w:tcW w:w="438" w:type="dxa"/>
            <w:tcBorders>
              <w:top w:val="nil"/>
              <w:left w:val="nil"/>
              <w:bottom w:val="nil"/>
              <w:right w:val="nil"/>
            </w:tcBorders>
          </w:tcPr>
          <w:p w14:paraId="4A18E9B8" w14:textId="77777777" w:rsidR="0045166D" w:rsidRPr="004A30EC" w:rsidRDefault="0045166D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A30EC">
              <w:rPr>
                <w:rFonts w:ascii="Times New Roman" w:hAnsi="Times New Roman"/>
                <w:sz w:val="20"/>
                <w:szCs w:val="20"/>
              </w:rPr>
              <w:t>(e)</w:t>
            </w:r>
          </w:p>
        </w:tc>
        <w:tc>
          <w:tcPr>
            <w:tcW w:w="3810" w:type="dxa"/>
            <w:tcBorders>
              <w:top w:val="nil"/>
              <w:left w:val="nil"/>
              <w:bottom w:val="nil"/>
              <w:right w:val="nil"/>
            </w:tcBorders>
          </w:tcPr>
          <w:p w14:paraId="38CB047F" w14:textId="77777777" w:rsidR="0045166D" w:rsidRDefault="0045166D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  <w:p w14:paraId="5F784F01" w14:textId="77777777" w:rsidR="001F4A9C" w:rsidRDefault="001F4A9C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  <w:p w14:paraId="257BD585" w14:textId="77777777" w:rsidR="001F4A9C" w:rsidRPr="004A30EC" w:rsidRDefault="001F4A9C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  <w:p w14:paraId="1ABB2855" w14:textId="77777777" w:rsidR="0045166D" w:rsidRPr="004A30EC" w:rsidRDefault="00F744B4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A30EC">
              <w:rPr>
                <w:rFonts w:ascii="Times New Roman" w:hAnsi="Times New Roman"/>
                <w:sz w:val="20"/>
                <w:szCs w:val="20"/>
              </w:rPr>
              <w:object w:dxaOrig="3324" w:dyaOrig="1392" w14:anchorId="31E76A7E">
                <v:shape id="_x0000_i1042" type="#_x0000_t75" style="width:165.6pt;height:1in" o:ole="">
                  <v:imagedata r:id="rId41" o:title=""/>
                </v:shape>
                <o:OLEObject Type="Embed" ProgID="Draw.Document.5" ShapeID="_x0000_i1042" DrawAspect="Content" ObjectID="_1745774154" r:id="rId42"/>
              </w:object>
            </w:r>
          </w:p>
          <w:p w14:paraId="190716A1" w14:textId="77777777" w:rsidR="0045166D" w:rsidRPr="004A30EC" w:rsidRDefault="0045166D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  <w:p w14:paraId="3FFBD87C" w14:textId="77777777" w:rsidR="0045166D" w:rsidRPr="004A30EC" w:rsidRDefault="00022CC8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A30EC">
              <w:rPr>
                <w:rFonts w:ascii="Times New Roman" w:hAnsi="Times New Roman"/>
                <w:position w:val="-12"/>
                <w:sz w:val="20"/>
                <w:szCs w:val="20"/>
              </w:rPr>
              <w:object w:dxaOrig="2060" w:dyaOrig="340" w14:anchorId="15ED36F2">
                <v:shape id="_x0000_i1043" type="#_x0000_t75" style="width:100.8pt;height:14.4pt" o:ole="">
                  <v:imagedata r:id="rId43" o:title=""/>
                </v:shape>
                <o:OLEObject Type="Embed" ProgID="Equation.DSMT4" ShapeID="_x0000_i1043" DrawAspect="Content" ObjectID="_1745774155" r:id="rId44"/>
              </w:object>
            </w:r>
          </w:p>
          <w:p w14:paraId="3BACD727" w14:textId="77777777" w:rsidR="0045166D" w:rsidRPr="004A30EC" w:rsidRDefault="00022CC8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A30EC">
              <w:rPr>
                <w:rFonts w:ascii="Times New Roman" w:hAnsi="Times New Roman"/>
                <w:position w:val="-20"/>
                <w:sz w:val="20"/>
                <w:szCs w:val="20"/>
              </w:rPr>
              <w:object w:dxaOrig="1460" w:dyaOrig="540" w14:anchorId="4861AD38">
                <v:shape id="_x0000_i1044" type="#_x0000_t75" style="width:1in;height:28.8pt" o:ole="">
                  <v:imagedata r:id="rId45" o:title=""/>
                </v:shape>
                <o:OLEObject Type="Embed" ProgID="Equation.DSMT4" ShapeID="_x0000_i1044" DrawAspect="Content" ObjectID="_1745774156" r:id="rId46"/>
              </w:object>
            </w:r>
          </w:p>
          <w:p w14:paraId="70C6BF4B" w14:textId="77777777" w:rsidR="0045166D" w:rsidRPr="004A30EC" w:rsidRDefault="0045166D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12" w:type="dxa"/>
            <w:tcBorders>
              <w:top w:val="nil"/>
              <w:left w:val="nil"/>
              <w:bottom w:val="nil"/>
              <w:right w:val="nil"/>
            </w:tcBorders>
          </w:tcPr>
          <w:p w14:paraId="13A58F11" w14:textId="77777777" w:rsidR="0045166D" w:rsidRPr="004A30EC" w:rsidRDefault="0045166D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A30EC">
              <w:rPr>
                <w:rFonts w:ascii="Times New Roman" w:hAnsi="Times New Roman"/>
                <w:sz w:val="20"/>
                <w:szCs w:val="20"/>
              </w:rPr>
              <w:lastRenderedPageBreak/>
              <w:t>(f)</w:t>
            </w:r>
          </w:p>
        </w:tc>
        <w:tc>
          <w:tcPr>
            <w:tcW w:w="4168" w:type="dxa"/>
            <w:tcBorders>
              <w:top w:val="nil"/>
              <w:left w:val="nil"/>
              <w:bottom w:val="nil"/>
              <w:right w:val="nil"/>
            </w:tcBorders>
          </w:tcPr>
          <w:p w14:paraId="516E4B87" w14:textId="77777777" w:rsidR="0045166D" w:rsidRPr="004A30EC" w:rsidRDefault="0045166D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  <w:p w14:paraId="0F545768" w14:textId="77777777" w:rsidR="0045166D" w:rsidRPr="004A30EC" w:rsidRDefault="0004793B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A30EC">
              <w:rPr>
                <w:rFonts w:ascii="Times New Roman" w:hAnsi="Times New Roman"/>
                <w:sz w:val="20"/>
                <w:szCs w:val="20"/>
              </w:rPr>
              <w:object w:dxaOrig="3468" w:dyaOrig="2043" w14:anchorId="663F05DF">
                <v:shape id="_x0000_i1045" type="#_x0000_t75" style="width:172.8pt;height:100.8pt" o:ole="">
                  <v:imagedata r:id="rId47" o:title=""/>
                </v:shape>
                <o:OLEObject Type="Embed" ProgID="Draw.Document.5" ShapeID="_x0000_i1045" DrawAspect="Content" ObjectID="_1745774157" r:id="rId48"/>
              </w:object>
            </w:r>
          </w:p>
          <w:p w14:paraId="31A9F0B2" w14:textId="77777777" w:rsidR="00022CC8" w:rsidRPr="004A30EC" w:rsidRDefault="00022CC8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  <w:p w14:paraId="5F83B42E" w14:textId="77777777" w:rsidR="00022CC8" w:rsidRPr="004A30EC" w:rsidRDefault="00022CC8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A30EC">
              <w:rPr>
                <w:rFonts w:ascii="Times New Roman" w:hAnsi="Times New Roman"/>
                <w:position w:val="-14"/>
                <w:sz w:val="20"/>
                <w:szCs w:val="20"/>
              </w:rPr>
              <w:object w:dxaOrig="3379" w:dyaOrig="380" w14:anchorId="1AD1359F">
                <v:shape id="_x0000_i1046" type="#_x0000_t75" style="width:165.6pt;height:21.6pt" o:ole="">
                  <v:imagedata r:id="rId49" o:title=""/>
                </v:shape>
                <o:OLEObject Type="Embed" ProgID="Equation.DSMT4" ShapeID="_x0000_i1046" DrawAspect="Content" ObjectID="_1745774158" r:id="rId50"/>
              </w:object>
            </w:r>
          </w:p>
          <w:p w14:paraId="5AA4288B" w14:textId="77777777" w:rsidR="00022CC8" w:rsidRPr="004A30EC" w:rsidRDefault="00022CC8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A30EC">
              <w:rPr>
                <w:rFonts w:ascii="Times New Roman" w:hAnsi="Times New Roman"/>
                <w:position w:val="-20"/>
                <w:sz w:val="20"/>
                <w:szCs w:val="20"/>
              </w:rPr>
              <w:object w:dxaOrig="1540" w:dyaOrig="540" w14:anchorId="6702E708">
                <v:shape id="_x0000_i1047" type="#_x0000_t75" style="width:79.2pt;height:28.8pt" o:ole="">
                  <v:imagedata r:id="rId51" o:title=""/>
                </v:shape>
                <o:OLEObject Type="Embed" ProgID="Equation.DSMT4" ShapeID="_x0000_i1047" DrawAspect="Content" ObjectID="_1745774159" r:id="rId52"/>
              </w:object>
            </w:r>
          </w:p>
          <w:p w14:paraId="66B4428C" w14:textId="77777777" w:rsidR="00022CC8" w:rsidRPr="004A30EC" w:rsidRDefault="00022CC8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</w:tbl>
    <w:p w14:paraId="74702093" w14:textId="77777777" w:rsidR="00F744B4" w:rsidRPr="004A30EC" w:rsidRDefault="001F4A9C" w:rsidP="00942974">
      <w:pPr>
        <w:pStyle w:val="ListParagraph"/>
        <w:ind w:left="0"/>
        <w:jc w:val="both"/>
        <w:rPr>
          <w:rFonts w:ascii="Times New Roman" w:hAnsi="Times New Roman"/>
          <w:b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lastRenderedPageBreak/>
        <w:t xml:space="preserve">          </w:t>
      </w:r>
    </w:p>
    <w:p w14:paraId="0C9E8C56" w14:textId="77777777" w:rsidR="00F744B4" w:rsidRPr="004A30EC" w:rsidRDefault="00F744B4" w:rsidP="00942974">
      <w:pPr>
        <w:pStyle w:val="ListParagraph"/>
        <w:ind w:left="0"/>
        <w:jc w:val="both"/>
        <w:rPr>
          <w:rFonts w:ascii="Times New Roman" w:hAnsi="Times New Roman"/>
          <w:b/>
          <w:sz w:val="20"/>
          <w:szCs w:val="20"/>
        </w:rPr>
      </w:pPr>
    </w:p>
    <w:tbl>
      <w:tblPr>
        <w:tblStyle w:val="TableGrid"/>
        <w:tblW w:w="9738" w:type="dxa"/>
        <w:tblLook w:val="04A0" w:firstRow="1" w:lastRow="0" w:firstColumn="1" w:lastColumn="0" w:noHBand="0" w:noVBand="1"/>
      </w:tblPr>
      <w:tblGrid>
        <w:gridCol w:w="468"/>
        <w:gridCol w:w="3780"/>
        <w:gridCol w:w="450"/>
        <w:gridCol w:w="5040"/>
      </w:tblGrid>
      <w:tr w:rsidR="00F744B4" w:rsidRPr="004A30EC" w14:paraId="3476771D" w14:textId="77777777" w:rsidTr="00150056"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14:paraId="397A6621" w14:textId="77777777" w:rsidR="00F744B4" w:rsidRPr="004A30EC" w:rsidRDefault="00F744B4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A30EC">
              <w:rPr>
                <w:rFonts w:ascii="Times New Roman" w:hAnsi="Times New Roman"/>
                <w:sz w:val="20"/>
                <w:szCs w:val="20"/>
              </w:rPr>
              <w:t>(g)</w:t>
            </w:r>
          </w:p>
        </w:tc>
        <w:tc>
          <w:tcPr>
            <w:tcW w:w="3780" w:type="dxa"/>
            <w:tcBorders>
              <w:top w:val="nil"/>
              <w:left w:val="nil"/>
              <w:bottom w:val="nil"/>
              <w:right w:val="nil"/>
            </w:tcBorders>
          </w:tcPr>
          <w:p w14:paraId="27ACE43F" w14:textId="77777777" w:rsidR="00F744B4" w:rsidRPr="004A30EC" w:rsidRDefault="00F744B4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</w:p>
          <w:p w14:paraId="2EBCF9B6" w14:textId="77777777" w:rsidR="00F744B4" w:rsidRPr="004A30EC" w:rsidRDefault="00F744B4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A30EC">
              <w:rPr>
                <w:rFonts w:ascii="Times New Roman" w:hAnsi="Times New Roman"/>
                <w:sz w:val="20"/>
                <w:szCs w:val="20"/>
              </w:rPr>
              <w:object w:dxaOrig="3321" w:dyaOrig="2610" w14:anchorId="756608AD">
                <v:shape id="_x0000_i1048" type="#_x0000_t75" style="width:165.6pt;height:129.6pt" o:ole="">
                  <v:imagedata r:id="rId53" o:title=""/>
                </v:shape>
                <o:OLEObject Type="Embed" ProgID="Draw.Document.5" ShapeID="_x0000_i1048" DrawAspect="Content" ObjectID="_1745774160" r:id="rId54"/>
              </w:object>
            </w:r>
          </w:p>
          <w:p w14:paraId="22C49722" w14:textId="77777777" w:rsidR="00F744B4" w:rsidRPr="004A30EC" w:rsidRDefault="00F744B4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</w:p>
          <w:p w14:paraId="6AE6A8EC" w14:textId="77777777" w:rsidR="001F4A9C" w:rsidRDefault="001F4A9C" w:rsidP="00F744B4">
            <w:pPr>
              <w:pStyle w:val="ListParagraph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  <w:p w14:paraId="2DEB6111" w14:textId="77777777" w:rsidR="00F744B4" w:rsidRPr="004A30EC" w:rsidRDefault="00F744B4" w:rsidP="00F744B4">
            <w:pPr>
              <w:pStyle w:val="ListParagraph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A30EC">
              <w:rPr>
                <w:rFonts w:ascii="Times New Roman" w:hAnsi="Times New Roman"/>
                <w:position w:val="-14"/>
                <w:sz w:val="20"/>
                <w:szCs w:val="20"/>
              </w:rPr>
              <w:object w:dxaOrig="3280" w:dyaOrig="380" w14:anchorId="6667CED4">
                <v:shape id="_x0000_i1049" type="#_x0000_t75" style="width:165.6pt;height:21.6pt" o:ole="">
                  <v:imagedata r:id="rId55" o:title=""/>
                </v:shape>
                <o:OLEObject Type="Embed" ProgID="Equation.DSMT4" ShapeID="_x0000_i1049" DrawAspect="Content" ObjectID="_1745774161" r:id="rId56"/>
              </w:object>
            </w:r>
          </w:p>
          <w:p w14:paraId="39F7A26B" w14:textId="77777777" w:rsidR="00F744B4" w:rsidRPr="004A30EC" w:rsidRDefault="00F744B4" w:rsidP="00F744B4">
            <w:pPr>
              <w:pStyle w:val="ListParagraph"/>
              <w:ind w:left="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4A30EC">
              <w:rPr>
                <w:rFonts w:ascii="Times New Roman" w:hAnsi="Times New Roman"/>
                <w:position w:val="-20"/>
                <w:sz w:val="20"/>
                <w:szCs w:val="20"/>
              </w:rPr>
              <w:object w:dxaOrig="1880" w:dyaOrig="520" w14:anchorId="37769021">
                <v:shape id="_x0000_i1050" type="#_x0000_t75" style="width:93.6pt;height:28.8pt" o:ole="">
                  <v:imagedata r:id="rId57" o:title=""/>
                </v:shape>
                <o:OLEObject Type="Embed" ProgID="Equation.DSMT4" ShapeID="_x0000_i1050" DrawAspect="Content" ObjectID="_1745774162" r:id="rId58"/>
              </w:objec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</w:tcPr>
          <w:p w14:paraId="6C1EA328" w14:textId="77777777" w:rsidR="00F744B4" w:rsidRPr="004A30EC" w:rsidRDefault="00F744B4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A30EC">
              <w:rPr>
                <w:rFonts w:ascii="Times New Roman" w:hAnsi="Times New Roman"/>
                <w:sz w:val="20"/>
                <w:szCs w:val="20"/>
              </w:rPr>
              <w:t>(h)</w:t>
            </w:r>
          </w:p>
        </w:tc>
        <w:tc>
          <w:tcPr>
            <w:tcW w:w="5040" w:type="dxa"/>
            <w:tcBorders>
              <w:top w:val="nil"/>
              <w:left w:val="nil"/>
              <w:bottom w:val="nil"/>
              <w:right w:val="nil"/>
            </w:tcBorders>
          </w:tcPr>
          <w:p w14:paraId="6E662FE3" w14:textId="77777777" w:rsidR="00F744B4" w:rsidRPr="004A30EC" w:rsidRDefault="00F744B4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</w:p>
          <w:p w14:paraId="61480921" w14:textId="77777777" w:rsidR="0079128D" w:rsidRPr="004A30EC" w:rsidRDefault="00F744B4" w:rsidP="0079128D">
            <w:pPr>
              <w:pStyle w:val="ListParagraph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A30EC">
              <w:rPr>
                <w:rFonts w:ascii="Times New Roman" w:hAnsi="Times New Roman"/>
                <w:sz w:val="20"/>
                <w:szCs w:val="20"/>
              </w:rPr>
              <w:object w:dxaOrig="2199" w:dyaOrig="3177" w14:anchorId="5A841828">
                <v:shape id="_x0000_i1051" type="#_x0000_t75" style="width:108pt;height:158.4pt" o:ole="">
                  <v:imagedata r:id="rId59" o:title=""/>
                </v:shape>
                <o:OLEObject Type="Embed" ProgID="Draw.Document.5" ShapeID="_x0000_i1051" DrawAspect="Content" ObjectID="_1745774163" r:id="rId60"/>
              </w:object>
            </w:r>
            <w:r w:rsidR="0079128D" w:rsidRPr="004A30E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proofErr w:type="spellStart"/>
            <w:r w:rsidR="0079128D" w:rsidRPr="004A30EC">
              <w:rPr>
                <w:rFonts w:ascii="Times New Roman" w:hAnsi="Times New Roman"/>
                <w:sz w:val="20"/>
                <w:szCs w:val="20"/>
              </w:rPr>
              <w:t xml:space="preserve">For </w:t>
            </w:r>
            <w:r w:rsidR="0079128D" w:rsidRPr="004A30EC">
              <w:rPr>
                <w:rFonts w:ascii="Times New Roman" w:hAnsi="Times New Roman"/>
                <w:i/>
                <w:sz w:val="20"/>
                <w:szCs w:val="20"/>
              </w:rPr>
              <w:t>m</w:t>
            </w:r>
            <w:proofErr w:type="spellEnd"/>
            <w:r w:rsidR="0079128D" w:rsidRPr="004A30EC">
              <w:rPr>
                <w:rFonts w:ascii="Times New Roman" w:hAnsi="Times New Roman"/>
                <w:sz w:val="20"/>
                <w:szCs w:val="20"/>
              </w:rPr>
              <w:t xml:space="preserve">: </w:t>
            </w:r>
            <w:r w:rsidR="0079128D" w:rsidRPr="004A30EC">
              <w:rPr>
                <w:rFonts w:ascii="Times New Roman" w:hAnsi="Times New Roman"/>
                <w:position w:val="-20"/>
                <w:sz w:val="20"/>
                <w:szCs w:val="20"/>
              </w:rPr>
              <w:object w:dxaOrig="920" w:dyaOrig="560" w14:anchorId="189F8C07">
                <v:shape id="_x0000_i1052" type="#_x0000_t75" style="width:43.2pt;height:28.8pt" o:ole="">
                  <v:imagedata r:id="rId61" o:title=""/>
                </v:shape>
                <o:OLEObject Type="Embed" ProgID="Equation.DSMT4" ShapeID="_x0000_i1052" DrawAspect="Content" ObjectID="_1745774164" r:id="rId62"/>
              </w:object>
            </w:r>
          </w:p>
          <w:p w14:paraId="239325F6" w14:textId="77777777" w:rsidR="00F744B4" w:rsidRPr="004A30EC" w:rsidRDefault="00F744B4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  <w:p w14:paraId="5F240237" w14:textId="77777777" w:rsidR="0004793B" w:rsidRPr="004A30EC" w:rsidRDefault="0004793B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A30EC">
              <w:rPr>
                <w:rFonts w:ascii="Times New Roman" w:hAnsi="Times New Roman"/>
                <w:sz w:val="20"/>
                <w:szCs w:val="20"/>
              </w:rPr>
              <w:t xml:space="preserve">For </w:t>
            </w:r>
            <w:r w:rsidRPr="004A30EC">
              <w:rPr>
                <w:rFonts w:ascii="Times New Roman" w:hAnsi="Times New Roman"/>
                <w:i/>
                <w:sz w:val="20"/>
                <w:szCs w:val="20"/>
              </w:rPr>
              <w:t>P</w:t>
            </w:r>
            <w:r w:rsidRPr="004A30EC">
              <w:rPr>
                <w:rFonts w:ascii="Times New Roman" w:hAnsi="Times New Roman"/>
                <w:sz w:val="20"/>
                <w:szCs w:val="20"/>
              </w:rPr>
              <w:t xml:space="preserve">: </w:t>
            </w:r>
            <w:r w:rsidRPr="004A30EC">
              <w:rPr>
                <w:rFonts w:ascii="Times New Roman" w:hAnsi="Times New Roman"/>
                <w:position w:val="-30"/>
                <w:sz w:val="20"/>
                <w:szCs w:val="20"/>
              </w:rPr>
              <w:object w:dxaOrig="2960" w:dyaOrig="700" w14:anchorId="3BCBA5AF">
                <v:shape id="_x0000_i1053" type="#_x0000_t75" style="width:151.2pt;height:36pt" o:ole="">
                  <v:imagedata r:id="rId63" o:title=""/>
                </v:shape>
                <o:OLEObject Type="Embed" ProgID="Equation.DSMT4" ShapeID="_x0000_i1053" DrawAspect="Content" ObjectID="_1745774165" r:id="rId64"/>
              </w:object>
            </w:r>
          </w:p>
          <w:p w14:paraId="0375EC7F" w14:textId="77777777" w:rsidR="00B12E09" w:rsidRPr="004A30EC" w:rsidRDefault="00B12E09" w:rsidP="00B12E09">
            <w:pPr>
              <w:pStyle w:val="ListParagraph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A30EC">
              <w:rPr>
                <w:rFonts w:ascii="Times New Roman" w:hAnsi="Times New Roman"/>
                <w:sz w:val="20"/>
                <w:szCs w:val="20"/>
              </w:rPr>
              <w:t xml:space="preserve">For </w:t>
            </w:r>
            <w:r w:rsidRPr="004A30EC">
              <w:rPr>
                <w:rFonts w:ascii="Times New Roman" w:hAnsi="Times New Roman"/>
                <w:i/>
                <w:sz w:val="20"/>
                <w:szCs w:val="20"/>
              </w:rPr>
              <w:t>P</w:t>
            </w:r>
            <w:r w:rsidRPr="004A30EC">
              <w:rPr>
                <w:rFonts w:ascii="Times New Roman" w:hAnsi="Times New Roman"/>
                <w:sz w:val="20"/>
                <w:szCs w:val="20"/>
              </w:rPr>
              <w:t xml:space="preserve">: </w:t>
            </w:r>
            <w:r w:rsidRPr="004A30EC">
              <w:rPr>
                <w:rFonts w:ascii="Times New Roman" w:hAnsi="Times New Roman"/>
                <w:position w:val="-20"/>
                <w:sz w:val="20"/>
                <w:szCs w:val="20"/>
              </w:rPr>
              <w:object w:dxaOrig="3820" w:dyaOrig="560" w14:anchorId="0EA00CCF">
                <v:shape id="_x0000_i1054" type="#_x0000_t75" style="width:187.2pt;height:28.8pt" o:ole="">
                  <v:imagedata r:id="rId65" o:title=""/>
                </v:shape>
                <o:OLEObject Type="Embed" ProgID="Equation.DSMT4" ShapeID="_x0000_i1054" DrawAspect="Content" ObjectID="_1745774166" r:id="rId66"/>
              </w:object>
            </w:r>
          </w:p>
          <w:p w14:paraId="5DFE88EB" w14:textId="77777777" w:rsidR="00B12E09" w:rsidRPr="004A30EC" w:rsidRDefault="00B12E09" w:rsidP="0004793B">
            <w:pPr>
              <w:pStyle w:val="ListParagraph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  <w:p w14:paraId="08D795D6" w14:textId="77777777" w:rsidR="0004793B" w:rsidRDefault="00FE2C6B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A30EC">
              <w:rPr>
                <w:rFonts w:ascii="Times New Roman" w:hAnsi="Times New Roman"/>
                <w:position w:val="-20"/>
                <w:sz w:val="20"/>
                <w:szCs w:val="20"/>
              </w:rPr>
              <w:object w:dxaOrig="1900" w:dyaOrig="520" w14:anchorId="2D1819B2">
                <v:shape id="_x0000_i1055" type="#_x0000_t75" style="width:93.6pt;height:28.8pt" o:ole="">
                  <v:imagedata r:id="rId67" o:title=""/>
                </v:shape>
                <o:OLEObject Type="Embed" ProgID="Equation.DSMT4" ShapeID="_x0000_i1055" DrawAspect="Content" ObjectID="_1745774167" r:id="rId68"/>
              </w:object>
            </w:r>
            <w:r w:rsidR="0079128D" w:rsidRPr="004A30EC">
              <w:rPr>
                <w:rFonts w:ascii="Times New Roman" w:hAnsi="Times New Roman"/>
                <w:sz w:val="20"/>
                <w:szCs w:val="20"/>
              </w:rPr>
              <w:t xml:space="preserve">           </w:t>
            </w:r>
            <w:r w:rsidRPr="004A30EC">
              <w:rPr>
                <w:rFonts w:ascii="Times New Roman" w:hAnsi="Times New Roman"/>
                <w:position w:val="-20"/>
                <w:sz w:val="20"/>
                <w:szCs w:val="20"/>
              </w:rPr>
              <w:object w:dxaOrig="1760" w:dyaOrig="520" w14:anchorId="109E99DC">
                <v:shape id="_x0000_i1056" type="#_x0000_t75" style="width:86.4pt;height:28.8pt" o:ole="">
                  <v:imagedata r:id="rId69" o:title=""/>
                </v:shape>
                <o:OLEObject Type="Embed" ProgID="Equation.DSMT4" ShapeID="_x0000_i1056" DrawAspect="Content" ObjectID="_1745774168" r:id="rId70"/>
              </w:object>
            </w:r>
          </w:p>
          <w:p w14:paraId="519BECE3" w14:textId="77777777" w:rsidR="001F4A9C" w:rsidRPr="004A30EC" w:rsidRDefault="001F4A9C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  <w:p w14:paraId="65DB9881" w14:textId="77777777" w:rsidR="0004793B" w:rsidRPr="004A30EC" w:rsidRDefault="0004793B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</w:tr>
      <w:tr w:rsidR="00F744B4" w:rsidRPr="004A30EC" w14:paraId="6F922B29" w14:textId="77777777" w:rsidTr="00150056"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</w:tcPr>
          <w:p w14:paraId="3FC45CBE" w14:textId="77777777" w:rsidR="00F744B4" w:rsidRPr="004A30EC" w:rsidRDefault="00F744B4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A30EC">
              <w:rPr>
                <w:rFonts w:ascii="Times New Roman" w:hAnsi="Times New Roman"/>
                <w:sz w:val="20"/>
                <w:szCs w:val="20"/>
              </w:rPr>
              <w:t>(</w:t>
            </w:r>
            <w:proofErr w:type="spellStart"/>
            <w:r w:rsidRPr="004A30EC">
              <w:rPr>
                <w:rFonts w:ascii="Times New Roman" w:hAnsi="Times New Roman"/>
                <w:sz w:val="20"/>
                <w:szCs w:val="20"/>
              </w:rPr>
              <w:t>i</w:t>
            </w:r>
            <w:proofErr w:type="spellEnd"/>
            <w:r w:rsidRPr="004A30EC">
              <w:rPr>
                <w:rFonts w:ascii="Times New Roman" w:hAnsi="Times New Roman"/>
                <w:sz w:val="20"/>
                <w:szCs w:val="20"/>
              </w:rPr>
              <w:t>)</w:t>
            </w:r>
          </w:p>
        </w:tc>
        <w:tc>
          <w:tcPr>
            <w:tcW w:w="3780" w:type="dxa"/>
            <w:tcBorders>
              <w:top w:val="nil"/>
              <w:left w:val="nil"/>
              <w:bottom w:val="nil"/>
              <w:right w:val="nil"/>
            </w:tcBorders>
          </w:tcPr>
          <w:p w14:paraId="6B26AA41" w14:textId="77777777" w:rsidR="00F744B4" w:rsidRPr="004A30EC" w:rsidRDefault="00F744B4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</w:p>
          <w:p w14:paraId="455E7986" w14:textId="77777777" w:rsidR="00F744B4" w:rsidRPr="004A30EC" w:rsidRDefault="00F744B4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A30EC">
              <w:rPr>
                <w:rFonts w:ascii="Times New Roman" w:hAnsi="Times New Roman"/>
                <w:sz w:val="20"/>
                <w:szCs w:val="20"/>
              </w:rPr>
              <w:object w:dxaOrig="3510" w:dyaOrig="1860" w14:anchorId="2F813862">
                <v:shape id="_x0000_i1057" type="#_x0000_t75" style="width:172.8pt;height:93.6pt" o:ole="">
                  <v:imagedata r:id="rId71" o:title=""/>
                </v:shape>
                <o:OLEObject Type="Embed" ProgID="Draw.Document.5" ShapeID="_x0000_i1057" DrawAspect="Content" ObjectID="_1745774169" r:id="rId72"/>
              </w:object>
            </w:r>
          </w:p>
          <w:p w14:paraId="5468D189" w14:textId="77777777" w:rsidR="00F744B4" w:rsidRPr="004A30EC" w:rsidRDefault="00F744B4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</w:p>
          <w:p w14:paraId="543B5607" w14:textId="77777777" w:rsidR="00FE2C6B" w:rsidRPr="004A30EC" w:rsidRDefault="00FE2C6B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A30EC">
              <w:rPr>
                <w:rFonts w:ascii="Times New Roman" w:hAnsi="Times New Roman"/>
                <w:position w:val="-14"/>
                <w:sz w:val="20"/>
                <w:szCs w:val="20"/>
              </w:rPr>
              <w:object w:dxaOrig="2280" w:dyaOrig="380" w14:anchorId="0B5CC891">
                <v:shape id="_x0000_i1058" type="#_x0000_t75" style="width:115.2pt;height:21.6pt" o:ole="">
                  <v:imagedata r:id="rId17" o:title=""/>
                </v:shape>
                <o:OLEObject Type="Embed" ProgID="Equation.DSMT4" ShapeID="_x0000_i1058" DrawAspect="Content" ObjectID="_1745774170" r:id="rId73"/>
              </w:object>
            </w:r>
          </w:p>
          <w:p w14:paraId="03601B8B" w14:textId="77777777" w:rsidR="00FE2C6B" w:rsidRPr="004A30EC" w:rsidRDefault="00FE2C6B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4A30EC">
              <w:rPr>
                <w:rFonts w:ascii="Times New Roman" w:hAnsi="Times New Roman"/>
                <w:position w:val="-20"/>
                <w:sz w:val="20"/>
                <w:szCs w:val="20"/>
              </w:rPr>
              <w:object w:dxaOrig="2060" w:dyaOrig="520" w14:anchorId="018728AA">
                <v:shape id="_x0000_i1059" type="#_x0000_t75" style="width:100.8pt;height:28.8pt" o:ole="">
                  <v:imagedata r:id="rId74" o:title=""/>
                </v:shape>
                <o:OLEObject Type="Embed" ProgID="Equation.DSMT4" ShapeID="_x0000_i1059" DrawAspect="Content" ObjectID="_1745774171" r:id="rId75"/>
              </w:object>
            </w:r>
          </w:p>
          <w:p w14:paraId="190D6489" w14:textId="77777777" w:rsidR="00F744B4" w:rsidRPr="004A30EC" w:rsidRDefault="00F744B4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</w:tcPr>
          <w:p w14:paraId="31D6A8B9" w14:textId="77777777" w:rsidR="00F744B4" w:rsidRPr="004A30EC" w:rsidRDefault="00F744B4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040" w:type="dxa"/>
            <w:tcBorders>
              <w:top w:val="nil"/>
              <w:left w:val="nil"/>
              <w:bottom w:val="nil"/>
              <w:right w:val="nil"/>
            </w:tcBorders>
          </w:tcPr>
          <w:p w14:paraId="13138997" w14:textId="77777777" w:rsidR="00F744B4" w:rsidRPr="004A30EC" w:rsidRDefault="00F744B4" w:rsidP="00942974">
            <w:pPr>
              <w:pStyle w:val="ListParagraph"/>
              <w:ind w:left="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</w:tr>
    </w:tbl>
    <w:p w14:paraId="558EC4C5" w14:textId="77777777" w:rsidR="00F744B4" w:rsidRPr="004A30EC" w:rsidRDefault="00F744B4" w:rsidP="00942974">
      <w:pPr>
        <w:pStyle w:val="ListParagraph"/>
        <w:ind w:left="0"/>
        <w:jc w:val="both"/>
        <w:rPr>
          <w:rFonts w:ascii="Times New Roman" w:hAnsi="Times New Roman"/>
          <w:b/>
          <w:sz w:val="20"/>
          <w:szCs w:val="20"/>
        </w:rPr>
      </w:pPr>
    </w:p>
    <w:p w14:paraId="611FA397" w14:textId="77777777" w:rsidR="00F744B4" w:rsidRPr="004A30EC" w:rsidRDefault="00F744B4" w:rsidP="00942974">
      <w:pPr>
        <w:pStyle w:val="ListParagraph"/>
        <w:ind w:left="0"/>
        <w:jc w:val="both"/>
        <w:rPr>
          <w:rFonts w:ascii="Times New Roman" w:hAnsi="Times New Roman"/>
          <w:b/>
          <w:sz w:val="20"/>
          <w:szCs w:val="20"/>
        </w:rPr>
      </w:pPr>
    </w:p>
    <w:p w14:paraId="15D3B286" w14:textId="77777777" w:rsidR="00942974" w:rsidRPr="004A30EC" w:rsidRDefault="00942974" w:rsidP="00942974">
      <w:pPr>
        <w:pStyle w:val="ListParagraph"/>
        <w:ind w:left="0"/>
        <w:jc w:val="both"/>
        <w:rPr>
          <w:rFonts w:ascii="Times New Roman" w:hAnsi="Times New Roman"/>
          <w:b/>
          <w:sz w:val="20"/>
          <w:szCs w:val="20"/>
        </w:rPr>
      </w:pPr>
    </w:p>
    <w:p w14:paraId="757469E9" w14:textId="77777777" w:rsidR="00ED5B3E" w:rsidRPr="001F4A9C" w:rsidRDefault="001F4A9C" w:rsidP="001F4A9C">
      <w:pPr>
        <w:ind w:left="360" w:hanging="360"/>
        <w:jc w:val="both"/>
      </w:pPr>
      <w:r>
        <w:lastRenderedPageBreak/>
        <w:t xml:space="preserve">1.2 </w:t>
      </w:r>
      <w:r w:rsidR="00ED5B3E" w:rsidRPr="001F4A9C">
        <w:t xml:space="preserve">Find the natural frequency </w:t>
      </w:r>
      <w:r w:rsidR="00266418" w:rsidRPr="004A30EC">
        <w:rPr>
          <w:position w:val="-10"/>
        </w:rPr>
        <w:object w:dxaOrig="279" w:dyaOrig="300" w14:anchorId="392FA7E6">
          <v:shape id="_x0000_i1060" type="#_x0000_t75" style="width:14.4pt;height:14.4pt" o:ole="">
            <v:imagedata r:id="rId76" o:title=""/>
          </v:shape>
          <o:OLEObject Type="Embed" ProgID="Equation.DSMT4" ShapeID="_x0000_i1060" DrawAspect="Content" ObjectID="_1745774172" r:id="rId77"/>
        </w:object>
      </w:r>
      <w:r w:rsidR="00ED5B3E" w:rsidRPr="001F4A9C">
        <w:t xml:space="preserve"> of each of the systems in Figures </w:t>
      </w:r>
      <w:r w:rsidR="00037F14" w:rsidRPr="001F4A9C">
        <w:t xml:space="preserve">1.72 </w:t>
      </w:r>
      <w:r w:rsidR="00ED5B3E" w:rsidRPr="001F4A9C">
        <w:t>(a) … (</w:t>
      </w:r>
      <w:proofErr w:type="spellStart"/>
      <w:r w:rsidR="00ED5B3E" w:rsidRPr="001F4A9C">
        <w:t>i</w:t>
      </w:r>
      <w:proofErr w:type="spellEnd"/>
      <w:r w:rsidR="00ED5B3E" w:rsidRPr="001F4A9C">
        <w:t xml:space="preserve">) (write the general expression for </w:t>
      </w:r>
      <w:r w:rsidR="00266418" w:rsidRPr="004A30EC">
        <w:rPr>
          <w:position w:val="-10"/>
        </w:rPr>
        <w:object w:dxaOrig="279" w:dyaOrig="300" w14:anchorId="7448E77D">
          <v:shape id="_x0000_i1061" type="#_x0000_t75" style="width:14.4pt;height:14.4pt" o:ole="">
            <v:imagedata r:id="rId76" o:title=""/>
          </v:shape>
          <o:OLEObject Type="Embed" ProgID="Equation.DSMT4" ShapeID="_x0000_i1061" DrawAspect="Content" ObjectID="_1745774173" r:id="rId78"/>
        </w:object>
      </w:r>
      <w:r w:rsidR="00ED5B3E" w:rsidRPr="001F4A9C">
        <w:t xml:space="preserve">) and calculate values using </w:t>
      </w:r>
      <w:r w:rsidR="00ED5B3E" w:rsidRPr="001F4A9C">
        <w:rPr>
          <w:i/>
        </w:rPr>
        <w:t>E</w:t>
      </w:r>
      <w:r w:rsidR="00ED5B3E" w:rsidRPr="001F4A9C">
        <w:t xml:space="preserve"> = 30 x 10</w:t>
      </w:r>
      <w:r w:rsidR="00ED5B3E" w:rsidRPr="001F4A9C">
        <w:rPr>
          <w:vertAlign w:val="superscript"/>
        </w:rPr>
        <w:t>6</w:t>
      </w:r>
      <w:r w:rsidR="00ED5B3E" w:rsidRPr="001F4A9C">
        <w:t xml:space="preserve"> psi, </w:t>
      </w:r>
      <w:r w:rsidR="00ED5B3E" w:rsidRPr="001F4A9C">
        <w:rPr>
          <w:i/>
        </w:rPr>
        <w:t>I</w:t>
      </w:r>
      <w:r w:rsidR="00ED5B3E" w:rsidRPr="001F4A9C">
        <w:t xml:space="preserve"> = 80 in</w:t>
      </w:r>
      <w:r w:rsidR="00ED5B3E" w:rsidRPr="001F4A9C">
        <w:rPr>
          <w:vertAlign w:val="superscript"/>
        </w:rPr>
        <w:t>4</w:t>
      </w:r>
      <w:r w:rsidR="00ED5B3E" w:rsidRPr="001F4A9C">
        <w:t xml:space="preserve">, </w:t>
      </w:r>
      <w:r w:rsidR="00ED5B3E" w:rsidRPr="001F4A9C">
        <w:rPr>
          <w:i/>
        </w:rPr>
        <w:t>A</w:t>
      </w:r>
      <w:r w:rsidR="00ED5B3E" w:rsidRPr="001F4A9C">
        <w:t xml:space="preserve"> = 10 in</w:t>
      </w:r>
      <w:r w:rsidR="00ED5B3E" w:rsidRPr="001F4A9C">
        <w:rPr>
          <w:vertAlign w:val="superscript"/>
        </w:rPr>
        <w:t>2</w:t>
      </w:r>
      <w:r w:rsidR="00ED5B3E" w:rsidRPr="001F4A9C">
        <w:t xml:space="preserve">, </w:t>
      </w:r>
      <w:r w:rsidR="00ED5B3E" w:rsidRPr="001F4A9C">
        <w:rPr>
          <w:i/>
        </w:rPr>
        <w:t xml:space="preserve">L </w:t>
      </w:r>
      <w:r w:rsidR="00ED5B3E" w:rsidRPr="001F4A9C">
        <w:t>= 100 in., and the weight of the mass 500 lbs.</w:t>
      </w:r>
    </w:p>
    <w:p w14:paraId="0E10086F" w14:textId="77777777" w:rsidR="00ED5B3E" w:rsidRPr="004A30EC" w:rsidRDefault="00ED5B3E" w:rsidP="00ED5B3E">
      <w:pPr>
        <w:pStyle w:val="ListParagraph"/>
        <w:rPr>
          <w:rFonts w:ascii="Times New Roman" w:hAnsi="Times New Roman"/>
          <w:sz w:val="20"/>
          <w:szCs w:val="20"/>
        </w:rPr>
      </w:pPr>
    </w:p>
    <w:p w14:paraId="1820364F" w14:textId="77777777" w:rsidR="00FE2C6B" w:rsidRPr="004A30EC" w:rsidRDefault="00FE2C6B" w:rsidP="00ED5B3E">
      <w:pPr>
        <w:pStyle w:val="ListParagraph"/>
        <w:rPr>
          <w:rFonts w:ascii="Times New Roman" w:hAnsi="Times New Roman"/>
          <w:sz w:val="20"/>
          <w:szCs w:val="20"/>
        </w:rPr>
      </w:pPr>
    </w:p>
    <w:p w14:paraId="26D04014" w14:textId="77777777" w:rsidR="00FE2C6B" w:rsidRPr="004A30EC" w:rsidRDefault="00FE2C6B" w:rsidP="00ED5B3E">
      <w:pPr>
        <w:pStyle w:val="ListParagraph"/>
        <w:rPr>
          <w:rFonts w:ascii="Times New Roman" w:hAnsi="Times New Roman"/>
          <w:b/>
          <w:sz w:val="20"/>
          <w:szCs w:val="20"/>
        </w:rPr>
      </w:pPr>
      <w:r w:rsidRPr="004A30EC">
        <w:rPr>
          <w:rFonts w:ascii="Times New Roman" w:hAnsi="Times New Roman"/>
          <w:b/>
          <w:sz w:val="20"/>
          <w:szCs w:val="20"/>
        </w:rPr>
        <w:t>Solution</w:t>
      </w:r>
      <w:r w:rsidR="00241D3C">
        <w:rPr>
          <w:rFonts w:ascii="Times New Roman" w:hAnsi="Times New Roman"/>
          <w:b/>
          <w:sz w:val="20"/>
          <w:szCs w:val="20"/>
        </w:rPr>
        <w:t>s</w:t>
      </w:r>
    </w:p>
    <w:p w14:paraId="1E370EC4" w14:textId="77777777" w:rsidR="00FE2C6B" w:rsidRDefault="00FE2C6B" w:rsidP="00ED5B3E">
      <w:pPr>
        <w:pStyle w:val="ListParagraph"/>
        <w:rPr>
          <w:rFonts w:ascii="Times New Roman" w:hAnsi="Times New Roman"/>
          <w:sz w:val="20"/>
          <w:szCs w:val="20"/>
        </w:rPr>
      </w:pPr>
    </w:p>
    <w:p w14:paraId="413E4454" w14:textId="77777777" w:rsidR="004032F7" w:rsidRPr="004A30EC" w:rsidRDefault="004032F7" w:rsidP="00ED5B3E">
      <w:pPr>
        <w:pStyle w:val="ListParagraph"/>
        <w:rPr>
          <w:rFonts w:ascii="Times New Roman" w:hAnsi="Times New Roman"/>
          <w:sz w:val="20"/>
          <w:szCs w:val="20"/>
        </w:rPr>
      </w:pPr>
      <w:r w:rsidRPr="004032F7">
        <w:rPr>
          <w:rFonts w:ascii="Times New Roman" w:hAnsi="Times New Roman"/>
          <w:position w:val="-24"/>
          <w:sz w:val="20"/>
          <w:szCs w:val="20"/>
        </w:rPr>
        <w:object w:dxaOrig="2200" w:dyaOrig="560" w14:anchorId="2BE58FE9">
          <v:shape id="_x0000_i1062" type="#_x0000_t75" style="width:115.2pt;height:28.8pt" o:ole="">
            <v:imagedata r:id="rId79" o:title=""/>
          </v:shape>
          <o:OLEObject Type="Embed" ProgID="Equation.DSMT4" ShapeID="_x0000_i1062" DrawAspect="Content" ObjectID="_1745774174" r:id="rId80"/>
        </w:object>
      </w:r>
    </w:p>
    <w:p w14:paraId="0CD01D2A" w14:textId="77777777" w:rsidR="00FE2C6B" w:rsidRPr="004A30EC" w:rsidRDefault="00311ABF" w:rsidP="00FE2C6B">
      <w:pPr>
        <w:pStyle w:val="ListParagraph"/>
        <w:numPr>
          <w:ilvl w:val="0"/>
          <w:numId w:val="25"/>
        </w:numPr>
        <w:rPr>
          <w:rFonts w:ascii="Times New Roman" w:hAnsi="Times New Roman"/>
          <w:sz w:val="20"/>
          <w:szCs w:val="20"/>
        </w:rPr>
      </w:pPr>
      <w:r w:rsidRPr="004A30EC">
        <w:rPr>
          <w:rFonts w:ascii="Times New Roman" w:hAnsi="Times New Roman"/>
          <w:position w:val="-26"/>
          <w:sz w:val="20"/>
          <w:szCs w:val="20"/>
        </w:rPr>
        <w:object w:dxaOrig="4060" w:dyaOrig="660" w14:anchorId="20CEADE5">
          <v:shape id="_x0000_i1063" type="#_x0000_t75" style="width:201.6pt;height:36pt" o:ole="">
            <v:imagedata r:id="rId81" o:title=""/>
          </v:shape>
          <o:OLEObject Type="Embed" ProgID="Equation.DSMT4" ShapeID="_x0000_i1063" DrawAspect="Content" ObjectID="_1745774175" r:id="rId82"/>
        </w:object>
      </w:r>
    </w:p>
    <w:p w14:paraId="26FB9526" w14:textId="77777777" w:rsidR="00FE2C6B" w:rsidRPr="004A30EC" w:rsidRDefault="00311ABF" w:rsidP="00FE2C6B">
      <w:pPr>
        <w:pStyle w:val="ListParagraph"/>
        <w:numPr>
          <w:ilvl w:val="0"/>
          <w:numId w:val="25"/>
        </w:numPr>
        <w:rPr>
          <w:rFonts w:ascii="Times New Roman" w:hAnsi="Times New Roman"/>
          <w:sz w:val="20"/>
          <w:szCs w:val="20"/>
        </w:rPr>
      </w:pPr>
      <w:r w:rsidRPr="004A30EC">
        <w:rPr>
          <w:rFonts w:ascii="Times New Roman" w:hAnsi="Times New Roman"/>
          <w:position w:val="-26"/>
          <w:sz w:val="20"/>
          <w:szCs w:val="20"/>
        </w:rPr>
        <w:object w:dxaOrig="3739" w:dyaOrig="660" w14:anchorId="33F1F246">
          <v:shape id="_x0000_i1064" type="#_x0000_t75" style="width:187.2pt;height:36pt" o:ole="">
            <v:imagedata r:id="rId83" o:title=""/>
          </v:shape>
          <o:OLEObject Type="Embed" ProgID="Equation.DSMT4" ShapeID="_x0000_i1064" DrawAspect="Content" ObjectID="_1745774176" r:id="rId84"/>
        </w:object>
      </w:r>
    </w:p>
    <w:p w14:paraId="1C9591D2" w14:textId="77777777" w:rsidR="00AB7247" w:rsidRPr="004A30EC" w:rsidRDefault="00311ABF" w:rsidP="00FE2C6B">
      <w:pPr>
        <w:pStyle w:val="ListParagraph"/>
        <w:numPr>
          <w:ilvl w:val="0"/>
          <w:numId w:val="25"/>
        </w:numPr>
        <w:rPr>
          <w:rFonts w:ascii="Times New Roman" w:hAnsi="Times New Roman"/>
          <w:sz w:val="20"/>
          <w:szCs w:val="20"/>
        </w:rPr>
      </w:pPr>
      <w:r w:rsidRPr="004A30EC">
        <w:rPr>
          <w:rFonts w:ascii="Times New Roman" w:hAnsi="Times New Roman"/>
          <w:position w:val="-22"/>
          <w:sz w:val="20"/>
          <w:szCs w:val="20"/>
        </w:rPr>
        <w:object w:dxaOrig="2180" w:dyaOrig="600" w14:anchorId="63E8373A">
          <v:shape id="_x0000_i1065" type="#_x0000_t75" style="width:108pt;height:28.8pt" o:ole="">
            <v:imagedata r:id="rId85" o:title=""/>
          </v:shape>
          <o:OLEObject Type="Embed" ProgID="Equation.DSMT4" ShapeID="_x0000_i1065" DrawAspect="Content" ObjectID="_1745774177" r:id="rId86"/>
        </w:object>
      </w:r>
    </w:p>
    <w:p w14:paraId="3107F5EA" w14:textId="77777777" w:rsidR="00B87E77" w:rsidRPr="004A30EC" w:rsidRDefault="00311ABF" w:rsidP="00FE2C6B">
      <w:pPr>
        <w:pStyle w:val="ListParagraph"/>
        <w:numPr>
          <w:ilvl w:val="0"/>
          <w:numId w:val="25"/>
        </w:numPr>
        <w:rPr>
          <w:rFonts w:ascii="Times New Roman" w:hAnsi="Times New Roman"/>
          <w:sz w:val="20"/>
          <w:szCs w:val="20"/>
        </w:rPr>
      </w:pPr>
      <w:r w:rsidRPr="004A30EC">
        <w:rPr>
          <w:rFonts w:ascii="Times New Roman" w:hAnsi="Times New Roman"/>
          <w:position w:val="-22"/>
          <w:sz w:val="20"/>
          <w:szCs w:val="20"/>
        </w:rPr>
        <w:object w:dxaOrig="2180" w:dyaOrig="600" w14:anchorId="5E9B9711">
          <v:shape id="_x0000_i1066" type="#_x0000_t75" style="width:108pt;height:28.8pt" o:ole="">
            <v:imagedata r:id="rId85" o:title=""/>
          </v:shape>
          <o:OLEObject Type="Embed" ProgID="Equation.DSMT4" ShapeID="_x0000_i1066" DrawAspect="Content" ObjectID="_1745774178" r:id="rId87"/>
        </w:object>
      </w:r>
    </w:p>
    <w:p w14:paraId="1971D692" w14:textId="77777777" w:rsidR="00B87E77" w:rsidRPr="004A30EC" w:rsidRDefault="00311ABF" w:rsidP="00FE2C6B">
      <w:pPr>
        <w:pStyle w:val="ListParagraph"/>
        <w:numPr>
          <w:ilvl w:val="0"/>
          <w:numId w:val="25"/>
        </w:numPr>
        <w:rPr>
          <w:rFonts w:ascii="Times New Roman" w:hAnsi="Times New Roman"/>
          <w:sz w:val="20"/>
          <w:szCs w:val="20"/>
        </w:rPr>
      </w:pPr>
      <w:r w:rsidRPr="004A30EC">
        <w:rPr>
          <w:rFonts w:ascii="Times New Roman" w:hAnsi="Times New Roman"/>
          <w:position w:val="-26"/>
          <w:sz w:val="20"/>
          <w:szCs w:val="20"/>
        </w:rPr>
        <w:object w:dxaOrig="3600" w:dyaOrig="660" w14:anchorId="11FF4FB4">
          <v:shape id="_x0000_i1067" type="#_x0000_t75" style="width:180pt;height:36pt" o:ole="">
            <v:imagedata r:id="rId88" o:title=""/>
          </v:shape>
          <o:OLEObject Type="Embed" ProgID="Equation.DSMT4" ShapeID="_x0000_i1067" DrawAspect="Content" ObjectID="_1745774179" r:id="rId89"/>
        </w:object>
      </w:r>
    </w:p>
    <w:p w14:paraId="3F415A3C" w14:textId="77777777" w:rsidR="00B87E77" w:rsidRPr="004A30EC" w:rsidRDefault="00311ABF" w:rsidP="00FE2C6B">
      <w:pPr>
        <w:pStyle w:val="ListParagraph"/>
        <w:numPr>
          <w:ilvl w:val="0"/>
          <w:numId w:val="25"/>
        </w:numPr>
        <w:rPr>
          <w:rFonts w:ascii="Times New Roman" w:hAnsi="Times New Roman"/>
          <w:sz w:val="20"/>
          <w:szCs w:val="20"/>
        </w:rPr>
      </w:pPr>
      <w:r w:rsidRPr="004A30EC">
        <w:rPr>
          <w:rFonts w:ascii="Times New Roman" w:hAnsi="Times New Roman"/>
          <w:position w:val="-26"/>
          <w:sz w:val="20"/>
          <w:szCs w:val="20"/>
        </w:rPr>
        <w:object w:dxaOrig="3820" w:dyaOrig="660" w14:anchorId="0AA16EC8">
          <v:shape id="_x0000_i1068" type="#_x0000_t75" style="width:187.2pt;height:36pt" o:ole="">
            <v:imagedata r:id="rId90" o:title=""/>
          </v:shape>
          <o:OLEObject Type="Embed" ProgID="Equation.DSMT4" ShapeID="_x0000_i1068" DrawAspect="Content" ObjectID="_1745774180" r:id="rId91"/>
        </w:object>
      </w:r>
    </w:p>
    <w:p w14:paraId="492F764E" w14:textId="77777777" w:rsidR="00B87E77" w:rsidRPr="004A30EC" w:rsidRDefault="00311ABF" w:rsidP="00FE2C6B">
      <w:pPr>
        <w:pStyle w:val="ListParagraph"/>
        <w:numPr>
          <w:ilvl w:val="0"/>
          <w:numId w:val="25"/>
        </w:numPr>
        <w:rPr>
          <w:rFonts w:ascii="Times New Roman" w:hAnsi="Times New Roman"/>
          <w:sz w:val="20"/>
          <w:szCs w:val="20"/>
        </w:rPr>
      </w:pPr>
      <w:r w:rsidRPr="004A30EC">
        <w:rPr>
          <w:rFonts w:ascii="Times New Roman" w:hAnsi="Times New Roman"/>
          <w:position w:val="-22"/>
          <w:sz w:val="20"/>
          <w:szCs w:val="20"/>
        </w:rPr>
        <w:object w:dxaOrig="2240" w:dyaOrig="600" w14:anchorId="6E239F95">
          <v:shape id="_x0000_i1069" type="#_x0000_t75" style="width:115.2pt;height:28.8pt" o:ole="">
            <v:imagedata r:id="rId92" o:title=""/>
          </v:shape>
          <o:OLEObject Type="Embed" ProgID="Equation.DSMT4" ShapeID="_x0000_i1069" DrawAspect="Content" ObjectID="_1745774181" r:id="rId93"/>
        </w:object>
      </w:r>
    </w:p>
    <w:p w14:paraId="3CDA6541" w14:textId="77777777" w:rsidR="00B87E77" w:rsidRPr="004A30EC" w:rsidRDefault="00311ABF" w:rsidP="00FE2C6B">
      <w:pPr>
        <w:pStyle w:val="ListParagraph"/>
        <w:numPr>
          <w:ilvl w:val="0"/>
          <w:numId w:val="25"/>
        </w:numPr>
        <w:rPr>
          <w:rFonts w:ascii="Times New Roman" w:hAnsi="Times New Roman"/>
          <w:sz w:val="20"/>
          <w:szCs w:val="20"/>
        </w:rPr>
      </w:pPr>
      <w:r w:rsidRPr="004A30EC">
        <w:rPr>
          <w:rFonts w:ascii="Times New Roman" w:hAnsi="Times New Roman"/>
          <w:position w:val="-22"/>
          <w:sz w:val="20"/>
          <w:szCs w:val="20"/>
        </w:rPr>
        <w:object w:dxaOrig="2180" w:dyaOrig="600" w14:anchorId="67AE086B">
          <v:shape id="_x0000_i1070" type="#_x0000_t75" style="width:108pt;height:28.8pt" o:ole="">
            <v:imagedata r:id="rId85" o:title=""/>
          </v:shape>
          <o:OLEObject Type="Embed" ProgID="Equation.DSMT4" ShapeID="_x0000_i1070" DrawAspect="Content" ObjectID="_1745774182" r:id="rId94"/>
        </w:object>
      </w:r>
    </w:p>
    <w:p w14:paraId="216B3D11" w14:textId="77777777" w:rsidR="00B87E77" w:rsidRPr="004A30EC" w:rsidRDefault="00311ABF" w:rsidP="00FE2C6B">
      <w:pPr>
        <w:pStyle w:val="ListParagraph"/>
        <w:numPr>
          <w:ilvl w:val="0"/>
          <w:numId w:val="25"/>
        </w:numPr>
        <w:rPr>
          <w:rFonts w:ascii="Times New Roman" w:hAnsi="Times New Roman"/>
          <w:sz w:val="20"/>
          <w:szCs w:val="20"/>
        </w:rPr>
      </w:pPr>
      <w:r w:rsidRPr="004A30EC">
        <w:rPr>
          <w:rFonts w:ascii="Times New Roman" w:hAnsi="Times New Roman"/>
          <w:position w:val="-22"/>
          <w:sz w:val="20"/>
          <w:szCs w:val="20"/>
        </w:rPr>
        <w:object w:dxaOrig="2380" w:dyaOrig="600" w14:anchorId="1A85E34A">
          <v:shape id="_x0000_i1071" type="#_x0000_t75" style="width:115.2pt;height:28.8pt" o:ole="">
            <v:imagedata r:id="rId95" o:title=""/>
          </v:shape>
          <o:OLEObject Type="Embed" ProgID="Equation.DSMT4" ShapeID="_x0000_i1071" DrawAspect="Content" ObjectID="_1745774183" r:id="rId96"/>
        </w:object>
      </w:r>
    </w:p>
    <w:p w14:paraId="2A126F79" w14:textId="77777777" w:rsidR="00B87E77" w:rsidRPr="004A30EC" w:rsidRDefault="00B87E77" w:rsidP="0079128D"/>
    <w:p w14:paraId="204B3493" w14:textId="77777777" w:rsidR="00B87E77" w:rsidRPr="004A30EC" w:rsidRDefault="00B87E77" w:rsidP="00ED5B3E">
      <w:pPr>
        <w:pStyle w:val="ListParagraph"/>
        <w:rPr>
          <w:rFonts w:ascii="Times New Roman" w:hAnsi="Times New Roman"/>
          <w:sz w:val="20"/>
          <w:szCs w:val="20"/>
        </w:rPr>
      </w:pPr>
    </w:p>
    <w:p w14:paraId="002CA70D" w14:textId="77777777" w:rsidR="00ED5B3E" w:rsidRPr="004A30EC" w:rsidRDefault="001F4A9C" w:rsidP="001F4A9C">
      <w:pPr>
        <w:pStyle w:val="ListParagraph"/>
        <w:ind w:left="360" w:hanging="360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1.3 </w:t>
      </w:r>
      <w:r w:rsidR="00ED5B3E" w:rsidRPr="004A30EC">
        <w:rPr>
          <w:rFonts w:ascii="Times New Roman" w:hAnsi="Times New Roman"/>
          <w:sz w:val="20"/>
          <w:szCs w:val="20"/>
        </w:rPr>
        <w:t xml:space="preserve">Find the frequency response functions </w:t>
      </w:r>
      <w:r w:rsidR="00266418" w:rsidRPr="004A30EC">
        <w:rPr>
          <w:rFonts w:ascii="Times New Roman" w:hAnsi="Times New Roman"/>
          <w:position w:val="-12"/>
          <w:sz w:val="20"/>
          <w:szCs w:val="20"/>
        </w:rPr>
        <w:object w:dxaOrig="680" w:dyaOrig="340" w14:anchorId="1D6D4F5F">
          <v:shape id="_x0000_i1072" type="#_x0000_t75" style="width:36pt;height:14.4pt" o:ole="">
            <v:imagedata r:id="rId97" o:title=""/>
          </v:shape>
          <o:OLEObject Type="Embed" ProgID="Equation.DSMT4" ShapeID="_x0000_i1072" DrawAspect="Content" ObjectID="_1745774184" r:id="rId98"/>
        </w:object>
      </w:r>
      <w:r w:rsidR="00ED5B3E" w:rsidRPr="004A30EC">
        <w:rPr>
          <w:rFonts w:ascii="Times New Roman" w:hAnsi="Times New Roman"/>
          <w:sz w:val="20"/>
          <w:szCs w:val="20"/>
        </w:rPr>
        <w:t xml:space="preserve"> for the output </w:t>
      </w:r>
      <w:r w:rsidR="00ED5B3E" w:rsidRPr="004A30EC">
        <w:rPr>
          <w:rFonts w:ascii="Times New Roman" w:hAnsi="Times New Roman"/>
          <w:i/>
          <w:sz w:val="20"/>
          <w:szCs w:val="20"/>
        </w:rPr>
        <w:t>u</w:t>
      </w:r>
      <w:r w:rsidR="00ED5B3E" w:rsidRPr="004A30EC">
        <w:rPr>
          <w:rFonts w:ascii="Times New Roman" w:hAnsi="Times New Roman"/>
          <w:sz w:val="20"/>
          <w:szCs w:val="20"/>
        </w:rPr>
        <w:t xml:space="preserve">(t) and inputs as indicated in Figures </w:t>
      </w:r>
      <w:r w:rsidR="00037F14">
        <w:rPr>
          <w:rFonts w:ascii="Times New Roman" w:hAnsi="Times New Roman"/>
          <w:sz w:val="20"/>
          <w:szCs w:val="20"/>
        </w:rPr>
        <w:t xml:space="preserve">1.72 </w:t>
      </w:r>
      <w:r w:rsidR="00ED5B3E" w:rsidRPr="004A30EC">
        <w:rPr>
          <w:rFonts w:ascii="Times New Roman" w:hAnsi="Times New Roman"/>
          <w:sz w:val="20"/>
          <w:szCs w:val="20"/>
        </w:rPr>
        <w:t>(a) … (</w:t>
      </w:r>
      <w:proofErr w:type="spellStart"/>
      <w:r w:rsidR="00ED5B3E" w:rsidRPr="004A30EC">
        <w:rPr>
          <w:rFonts w:ascii="Times New Roman" w:hAnsi="Times New Roman"/>
          <w:sz w:val="20"/>
          <w:szCs w:val="20"/>
        </w:rPr>
        <w:t>i</w:t>
      </w:r>
      <w:proofErr w:type="spellEnd"/>
      <w:r w:rsidR="00ED5B3E" w:rsidRPr="004A30EC">
        <w:rPr>
          <w:rFonts w:ascii="Times New Roman" w:hAnsi="Times New Roman"/>
          <w:sz w:val="20"/>
          <w:szCs w:val="20"/>
        </w:rPr>
        <w:t>), assuming:</w:t>
      </w:r>
    </w:p>
    <w:p w14:paraId="4C114150" w14:textId="77777777" w:rsidR="00ED5B3E" w:rsidRPr="004A30EC" w:rsidRDefault="00ED5B3E" w:rsidP="00ED5B3E">
      <w:pPr>
        <w:pStyle w:val="ListParagraph"/>
        <w:jc w:val="both"/>
        <w:rPr>
          <w:rFonts w:ascii="Times New Roman" w:hAnsi="Times New Roman"/>
          <w:sz w:val="20"/>
          <w:szCs w:val="20"/>
        </w:rPr>
      </w:pPr>
    </w:p>
    <w:p w14:paraId="4D037E9E" w14:textId="77777777" w:rsidR="00ED5B3E" w:rsidRPr="004A30EC" w:rsidRDefault="00ED5B3E" w:rsidP="00ED5B3E">
      <w:pPr>
        <w:pStyle w:val="ListParagraph"/>
        <w:numPr>
          <w:ilvl w:val="0"/>
          <w:numId w:val="16"/>
        </w:numPr>
        <w:tabs>
          <w:tab w:val="left" w:pos="1890"/>
        </w:tabs>
        <w:ind w:hanging="990"/>
        <w:jc w:val="both"/>
        <w:rPr>
          <w:rFonts w:ascii="Times New Roman" w:hAnsi="Times New Roman"/>
          <w:sz w:val="20"/>
          <w:szCs w:val="20"/>
        </w:rPr>
      </w:pPr>
      <w:r w:rsidRPr="004A30EC">
        <w:rPr>
          <w:rFonts w:ascii="Times New Roman" w:hAnsi="Times New Roman"/>
          <w:sz w:val="20"/>
          <w:szCs w:val="20"/>
        </w:rPr>
        <w:t xml:space="preserve"> An elastic material (without damping)</w:t>
      </w:r>
    </w:p>
    <w:p w14:paraId="1A1D527C" w14:textId="77777777" w:rsidR="00ED5B3E" w:rsidRPr="004A30EC" w:rsidRDefault="00ED5B3E" w:rsidP="00ED5B3E">
      <w:pPr>
        <w:pStyle w:val="ListParagraph"/>
        <w:numPr>
          <w:ilvl w:val="0"/>
          <w:numId w:val="16"/>
        </w:numPr>
        <w:tabs>
          <w:tab w:val="left" w:pos="1890"/>
        </w:tabs>
        <w:ind w:hanging="990"/>
        <w:jc w:val="both"/>
        <w:rPr>
          <w:rFonts w:ascii="Times New Roman" w:hAnsi="Times New Roman"/>
          <w:sz w:val="20"/>
          <w:szCs w:val="20"/>
        </w:rPr>
      </w:pPr>
      <w:r w:rsidRPr="004A30EC">
        <w:rPr>
          <w:rFonts w:ascii="Times New Roman" w:hAnsi="Times New Roman"/>
          <w:sz w:val="20"/>
          <w:szCs w:val="20"/>
        </w:rPr>
        <w:t xml:space="preserve"> An inelastic material with the complex modulus </w:t>
      </w:r>
      <w:r w:rsidR="00266418" w:rsidRPr="004A30EC">
        <w:rPr>
          <w:rFonts w:ascii="Times New Roman" w:hAnsi="Times New Roman"/>
          <w:position w:val="-6"/>
          <w:sz w:val="20"/>
          <w:szCs w:val="20"/>
        </w:rPr>
        <w:object w:dxaOrig="1120" w:dyaOrig="279" w14:anchorId="058ABFEA">
          <v:shape id="_x0000_i1073" type="#_x0000_t75" style="width:57.6pt;height:14.4pt" o:ole="">
            <v:imagedata r:id="rId99" o:title=""/>
          </v:shape>
          <o:OLEObject Type="Embed" ProgID="Equation.DSMT4" ShapeID="_x0000_i1073" DrawAspect="Content" ObjectID="_1745774185" r:id="rId100"/>
        </w:object>
      </w:r>
      <w:r w:rsidRPr="004A30EC">
        <w:rPr>
          <w:rFonts w:ascii="Times New Roman" w:hAnsi="Times New Roman"/>
          <w:sz w:val="20"/>
          <w:szCs w:val="20"/>
        </w:rPr>
        <w:t xml:space="preserve"> </w:t>
      </w:r>
    </w:p>
    <w:p w14:paraId="71F225C7" w14:textId="77777777" w:rsidR="00ED5B3E" w:rsidRPr="004A30EC" w:rsidRDefault="00E65C7B" w:rsidP="001F4A9C">
      <w:pPr>
        <w:ind w:left="360"/>
        <w:jc w:val="both"/>
      </w:pPr>
      <w:r>
        <w:t>For part (A), p</w:t>
      </w:r>
      <w:r w:rsidR="00ED5B3E" w:rsidRPr="004A30EC">
        <w:t xml:space="preserve">lot </w:t>
      </w:r>
      <w:r w:rsidRPr="00E65C7B">
        <w:rPr>
          <w:position w:val="-6"/>
        </w:rPr>
        <w:object w:dxaOrig="279" w:dyaOrig="279" w14:anchorId="36F123AA">
          <v:shape id="_x0000_i1074" type="#_x0000_t75" style="width:14.4pt;height:14.4pt" o:ole="">
            <v:imagedata r:id="rId101" o:title=""/>
          </v:shape>
          <o:OLEObject Type="Embed" ProgID="Equation.DSMT4" ShapeID="_x0000_i1074" DrawAspect="Content" ObjectID="_1745774186" r:id="rId102"/>
        </w:object>
      </w:r>
      <w:r w:rsidR="00ED5B3E" w:rsidRPr="004A30EC">
        <w:t xml:space="preserve"> versus the frequency</w:t>
      </w:r>
      <w:r w:rsidR="00266418" w:rsidRPr="004A30EC">
        <w:rPr>
          <w:position w:val="-6"/>
        </w:rPr>
        <w:object w:dxaOrig="220" w:dyaOrig="200" w14:anchorId="5BF1F850">
          <v:shape id="_x0000_i1075" type="#_x0000_t75" style="width:14.4pt;height:7.2pt" o:ole="">
            <v:imagedata r:id="rId103" o:title=""/>
          </v:shape>
          <o:OLEObject Type="Embed" ProgID="Equation.DSMT4" ShapeID="_x0000_i1075" DrawAspect="Content" ObjectID="_1745774187" r:id="rId104"/>
        </w:object>
      </w:r>
      <w:r w:rsidR="00311ABF" w:rsidRPr="004A30EC">
        <w:t xml:space="preserve"> for </w:t>
      </w:r>
      <w:r w:rsidR="00715297" w:rsidRPr="004A30EC">
        <w:rPr>
          <w:position w:val="-6"/>
        </w:rPr>
        <w:object w:dxaOrig="999" w:dyaOrig="240" w14:anchorId="6CD000CF">
          <v:shape id="_x0000_i1076" type="#_x0000_t75" style="width:43.2pt;height:14.4pt" o:ole="">
            <v:imagedata r:id="rId105" o:title=""/>
          </v:shape>
          <o:OLEObject Type="Embed" ProgID="Equation.DSMT4" ShapeID="_x0000_i1076" DrawAspect="Content" ObjectID="_1745774188" r:id="rId106"/>
        </w:object>
      </w:r>
      <w:r w:rsidR="00715297">
        <w:t xml:space="preserve">, except for case e, where </w:t>
      </w:r>
      <w:r w:rsidR="00715297" w:rsidRPr="004A30EC">
        <w:rPr>
          <w:position w:val="-6"/>
        </w:rPr>
        <w:object w:dxaOrig="1100" w:dyaOrig="240" w14:anchorId="02BBE6AF">
          <v:shape id="_x0000_i1077" type="#_x0000_t75" style="width:50.4pt;height:14.4pt" o:ole="">
            <v:imagedata r:id="rId107" o:title=""/>
          </v:shape>
          <o:OLEObject Type="Embed" ProgID="Equation.DSMT4" ShapeID="_x0000_i1077" DrawAspect="Content" ObjectID="_1745774189" r:id="rId108"/>
        </w:object>
      </w:r>
      <w:r w:rsidR="00ED5B3E" w:rsidRPr="004A30EC">
        <w:t xml:space="preserve">.  </w:t>
      </w:r>
      <w:r>
        <w:t xml:space="preserve">For part (B), plot </w:t>
      </w:r>
      <w:r w:rsidRPr="004A30EC">
        <w:t xml:space="preserve">the absolute values of the frequency functions </w:t>
      </w:r>
      <w:r w:rsidRPr="004A30EC">
        <w:rPr>
          <w:position w:val="-14"/>
        </w:rPr>
        <w:object w:dxaOrig="380" w:dyaOrig="380" w14:anchorId="7D8D872F">
          <v:shape id="_x0000_i1078" type="#_x0000_t75" style="width:21.6pt;height:21.6pt" o:ole="">
            <v:imagedata r:id="rId109" o:title=""/>
          </v:shape>
          <o:OLEObject Type="Embed" ProgID="Equation.DSMT4" ShapeID="_x0000_i1078" DrawAspect="Content" ObjectID="_1745774190" r:id="rId110"/>
        </w:object>
      </w:r>
      <w:r w:rsidRPr="00E65C7B">
        <w:t xml:space="preserve"> </w:t>
      </w:r>
      <w:r w:rsidRPr="004A30EC">
        <w:t>versus the frequency</w:t>
      </w:r>
      <w:r w:rsidRPr="004A30EC">
        <w:rPr>
          <w:position w:val="-6"/>
        </w:rPr>
        <w:object w:dxaOrig="220" w:dyaOrig="200" w14:anchorId="39881E72">
          <v:shape id="_x0000_i1079" type="#_x0000_t75" style="width:14.4pt;height:7.2pt" o:ole="">
            <v:imagedata r:id="rId103" o:title=""/>
          </v:shape>
          <o:OLEObject Type="Embed" ProgID="Equation.DSMT4" ShapeID="_x0000_i1079" DrawAspect="Content" ObjectID="_1745774191" r:id="rId111"/>
        </w:object>
      </w:r>
      <w:r w:rsidRPr="004A30EC">
        <w:t xml:space="preserve"> for </w:t>
      </w:r>
      <w:r w:rsidRPr="004A30EC">
        <w:rPr>
          <w:position w:val="-6"/>
        </w:rPr>
        <w:object w:dxaOrig="999" w:dyaOrig="240" w14:anchorId="3604DC72">
          <v:shape id="_x0000_i1080" type="#_x0000_t75" style="width:43.2pt;height:14.4pt" o:ole="">
            <v:imagedata r:id="rId105" o:title=""/>
          </v:shape>
          <o:OLEObject Type="Embed" ProgID="Equation.DSMT4" ShapeID="_x0000_i1080" DrawAspect="Content" ObjectID="_1745774192" r:id="rId112"/>
        </w:object>
      </w:r>
      <w:r>
        <w:t xml:space="preserve">. </w:t>
      </w:r>
      <w:r w:rsidR="00ED5B3E" w:rsidRPr="004A30EC">
        <w:t xml:space="preserve">Assume the same numerical data as given in Problem </w:t>
      </w:r>
      <w:r w:rsidR="001F4A9C">
        <w:t>1.</w:t>
      </w:r>
      <w:r w:rsidR="00ED5B3E" w:rsidRPr="004A30EC">
        <w:t xml:space="preserve">2, with </w:t>
      </w:r>
      <w:r w:rsidR="00266418" w:rsidRPr="004A30EC">
        <w:rPr>
          <w:position w:val="-6"/>
        </w:rPr>
        <w:object w:dxaOrig="1020" w:dyaOrig="260" w14:anchorId="7389E3DE">
          <v:shape id="_x0000_i1081" type="#_x0000_t75" style="width:50.4pt;height:14.4pt" o:ole="">
            <v:imagedata r:id="rId113" o:title=""/>
          </v:shape>
          <o:OLEObject Type="Embed" ProgID="Equation.DSMT4" ShapeID="_x0000_i1081" DrawAspect="Content" ObjectID="_1745774193" r:id="rId114"/>
        </w:object>
      </w:r>
      <w:r w:rsidR="00ED5B3E" w:rsidRPr="004A30EC">
        <w:t xml:space="preserve"> and </w:t>
      </w:r>
      <w:r w:rsidR="00266418" w:rsidRPr="004A30EC">
        <w:rPr>
          <w:position w:val="-6"/>
        </w:rPr>
        <w:object w:dxaOrig="1080" w:dyaOrig="300" w14:anchorId="0BF7AF6B">
          <v:shape id="_x0000_i1082" type="#_x0000_t75" style="width:50.4pt;height:14.4pt" o:ole="">
            <v:imagedata r:id="rId115" o:title=""/>
          </v:shape>
          <o:OLEObject Type="Embed" ProgID="Equation.DSMT4" ShapeID="_x0000_i1082" DrawAspect="Content" ObjectID="_1745774194" r:id="rId116"/>
        </w:object>
      </w:r>
      <w:r w:rsidR="00ED5B3E" w:rsidRPr="004A30EC">
        <w:t xml:space="preserve"> psi. </w:t>
      </w:r>
    </w:p>
    <w:p w14:paraId="71A02F1D" w14:textId="77777777" w:rsidR="00B87E77" w:rsidRPr="004A30EC" w:rsidRDefault="00B87E77" w:rsidP="00ED5B3E">
      <w:pPr>
        <w:ind w:left="720"/>
        <w:jc w:val="both"/>
      </w:pPr>
    </w:p>
    <w:p w14:paraId="293C5410" w14:textId="77777777" w:rsidR="00B87E77" w:rsidRPr="004A30EC" w:rsidRDefault="00B87E77" w:rsidP="00ED5B3E">
      <w:pPr>
        <w:ind w:left="720"/>
        <w:jc w:val="both"/>
      </w:pPr>
      <w:r w:rsidRPr="004A30EC">
        <w:rPr>
          <w:b/>
        </w:rPr>
        <w:t>Solution</w:t>
      </w:r>
      <w:r w:rsidR="00241D3C">
        <w:rPr>
          <w:b/>
        </w:rPr>
        <w:t>s</w:t>
      </w:r>
    </w:p>
    <w:p w14:paraId="0A71AC47" w14:textId="77777777" w:rsidR="00B87E77" w:rsidRPr="004A30EC" w:rsidRDefault="00B87E77" w:rsidP="00B87E77">
      <w:pPr>
        <w:pStyle w:val="ListParagraph"/>
        <w:numPr>
          <w:ilvl w:val="0"/>
          <w:numId w:val="28"/>
        </w:numPr>
        <w:jc w:val="both"/>
        <w:rPr>
          <w:rFonts w:ascii="Times New Roman" w:hAnsi="Times New Roman"/>
          <w:sz w:val="20"/>
          <w:szCs w:val="20"/>
        </w:rPr>
      </w:pPr>
      <w:r w:rsidRPr="004A30EC">
        <w:rPr>
          <w:rFonts w:ascii="Times New Roman" w:hAnsi="Times New Roman"/>
          <w:sz w:val="20"/>
          <w:szCs w:val="20"/>
        </w:rPr>
        <w:t>Elastic material – no damping</w:t>
      </w:r>
    </w:p>
    <w:p w14:paraId="45EAD7B0" w14:textId="77777777" w:rsidR="000508CA" w:rsidRPr="004A30EC" w:rsidRDefault="000508CA" w:rsidP="000508CA">
      <w:pPr>
        <w:pStyle w:val="ListParagraph"/>
        <w:ind w:left="1080"/>
        <w:jc w:val="both"/>
        <w:rPr>
          <w:rFonts w:ascii="Times New Roman" w:hAnsi="Times New Roman"/>
          <w:sz w:val="20"/>
          <w:szCs w:val="20"/>
        </w:rPr>
      </w:pPr>
    </w:p>
    <w:p w14:paraId="5D61681B" w14:textId="77777777" w:rsidR="000508CA" w:rsidRPr="004A30EC" w:rsidRDefault="002B6CFB" w:rsidP="000508CA">
      <w:pPr>
        <w:pStyle w:val="ListParagraph"/>
        <w:numPr>
          <w:ilvl w:val="0"/>
          <w:numId w:val="29"/>
        </w:numPr>
        <w:jc w:val="both"/>
        <w:rPr>
          <w:rFonts w:ascii="Times New Roman" w:hAnsi="Times New Roman"/>
          <w:sz w:val="20"/>
          <w:szCs w:val="20"/>
        </w:rPr>
      </w:pPr>
      <w:r w:rsidRPr="004A30EC">
        <w:rPr>
          <w:rFonts w:ascii="Times New Roman" w:hAnsi="Times New Roman"/>
          <w:position w:val="-26"/>
          <w:sz w:val="20"/>
          <w:szCs w:val="20"/>
        </w:rPr>
        <w:object w:dxaOrig="4340" w:dyaOrig="620" w14:anchorId="38114169">
          <v:shape id="_x0000_i1083" type="#_x0000_t75" style="width:3in;height:31.5pt" o:ole="">
            <v:imagedata r:id="rId117" o:title=""/>
          </v:shape>
          <o:OLEObject Type="Embed" ProgID="Equation.DSMT4" ShapeID="_x0000_i1083" DrawAspect="Content" ObjectID="_1745774195" r:id="rId118"/>
        </w:object>
      </w:r>
    </w:p>
    <w:p w14:paraId="7CE3C698" w14:textId="77777777" w:rsidR="002B6CFB" w:rsidRPr="004A30EC" w:rsidRDefault="002B6CFB" w:rsidP="000508CA">
      <w:pPr>
        <w:pStyle w:val="ListParagraph"/>
        <w:numPr>
          <w:ilvl w:val="0"/>
          <w:numId w:val="29"/>
        </w:numPr>
        <w:jc w:val="both"/>
        <w:rPr>
          <w:rFonts w:ascii="Times New Roman" w:hAnsi="Times New Roman"/>
          <w:sz w:val="20"/>
          <w:szCs w:val="20"/>
        </w:rPr>
      </w:pPr>
      <w:r w:rsidRPr="004A30EC">
        <w:rPr>
          <w:rFonts w:ascii="Times New Roman" w:hAnsi="Times New Roman"/>
          <w:position w:val="-26"/>
          <w:sz w:val="20"/>
          <w:szCs w:val="20"/>
        </w:rPr>
        <w:object w:dxaOrig="4000" w:dyaOrig="620" w14:anchorId="09073310">
          <v:shape id="_x0000_i1084" type="#_x0000_t75" style="width:199.5pt;height:31.5pt" o:ole="">
            <v:imagedata r:id="rId119" o:title=""/>
          </v:shape>
          <o:OLEObject Type="Embed" ProgID="Equation.DSMT4" ShapeID="_x0000_i1084" DrawAspect="Content" ObjectID="_1745774196" r:id="rId120"/>
        </w:object>
      </w:r>
    </w:p>
    <w:p w14:paraId="4946BFE9" w14:textId="77777777" w:rsidR="002B6CFB" w:rsidRPr="004A30EC" w:rsidRDefault="002B6CFB" w:rsidP="000508CA">
      <w:pPr>
        <w:pStyle w:val="ListParagraph"/>
        <w:numPr>
          <w:ilvl w:val="0"/>
          <w:numId w:val="29"/>
        </w:numPr>
        <w:jc w:val="both"/>
        <w:rPr>
          <w:rFonts w:ascii="Times New Roman" w:hAnsi="Times New Roman"/>
          <w:sz w:val="20"/>
          <w:szCs w:val="20"/>
        </w:rPr>
      </w:pPr>
      <w:r w:rsidRPr="004A30EC">
        <w:rPr>
          <w:rFonts w:ascii="Times New Roman" w:hAnsi="Times New Roman"/>
          <w:position w:val="-26"/>
          <w:sz w:val="20"/>
          <w:szCs w:val="20"/>
        </w:rPr>
        <w:object w:dxaOrig="4000" w:dyaOrig="620" w14:anchorId="743E9F16">
          <v:shape id="_x0000_i1085" type="#_x0000_t75" style="width:199.5pt;height:31.5pt" o:ole="">
            <v:imagedata r:id="rId121" o:title=""/>
          </v:shape>
          <o:OLEObject Type="Embed" ProgID="Equation.DSMT4" ShapeID="_x0000_i1085" DrawAspect="Content" ObjectID="_1745774197" r:id="rId122"/>
        </w:object>
      </w:r>
    </w:p>
    <w:p w14:paraId="3A3D2FE0" w14:textId="77777777" w:rsidR="002B6CFB" w:rsidRPr="004A30EC" w:rsidRDefault="002B6CFB" w:rsidP="000508CA">
      <w:pPr>
        <w:pStyle w:val="ListParagraph"/>
        <w:numPr>
          <w:ilvl w:val="0"/>
          <w:numId w:val="29"/>
        </w:numPr>
        <w:jc w:val="both"/>
        <w:rPr>
          <w:rFonts w:ascii="Times New Roman" w:hAnsi="Times New Roman"/>
          <w:sz w:val="20"/>
          <w:szCs w:val="20"/>
        </w:rPr>
      </w:pPr>
      <w:r w:rsidRPr="004A30EC">
        <w:rPr>
          <w:rFonts w:ascii="Times New Roman" w:hAnsi="Times New Roman"/>
          <w:position w:val="-26"/>
          <w:sz w:val="20"/>
          <w:szCs w:val="20"/>
        </w:rPr>
        <w:object w:dxaOrig="4000" w:dyaOrig="620" w14:anchorId="216A0AA0">
          <v:shape id="_x0000_i1086" type="#_x0000_t75" style="width:199.5pt;height:31.5pt" o:ole="">
            <v:imagedata r:id="rId123" o:title=""/>
          </v:shape>
          <o:OLEObject Type="Embed" ProgID="Equation.DSMT4" ShapeID="_x0000_i1086" DrawAspect="Content" ObjectID="_1745774198" r:id="rId124"/>
        </w:object>
      </w:r>
    </w:p>
    <w:p w14:paraId="5862833C" w14:textId="77777777" w:rsidR="002B6CFB" w:rsidRPr="004A30EC" w:rsidRDefault="002B6CFB" w:rsidP="000508CA">
      <w:pPr>
        <w:pStyle w:val="ListParagraph"/>
        <w:numPr>
          <w:ilvl w:val="0"/>
          <w:numId w:val="29"/>
        </w:numPr>
        <w:jc w:val="both"/>
        <w:rPr>
          <w:rFonts w:ascii="Times New Roman" w:hAnsi="Times New Roman"/>
          <w:sz w:val="20"/>
          <w:szCs w:val="20"/>
        </w:rPr>
      </w:pPr>
      <w:r w:rsidRPr="004A30EC">
        <w:rPr>
          <w:rFonts w:ascii="Times New Roman" w:hAnsi="Times New Roman"/>
          <w:position w:val="-26"/>
          <w:sz w:val="20"/>
          <w:szCs w:val="20"/>
        </w:rPr>
        <w:object w:dxaOrig="4300" w:dyaOrig="620" w14:anchorId="7C266ADF">
          <v:shape id="_x0000_i1087" type="#_x0000_t75" style="width:213.75pt;height:31.5pt" o:ole="">
            <v:imagedata r:id="rId125" o:title=""/>
          </v:shape>
          <o:OLEObject Type="Embed" ProgID="Equation.DSMT4" ShapeID="_x0000_i1087" DrawAspect="Content" ObjectID="_1745774199" r:id="rId126"/>
        </w:object>
      </w:r>
    </w:p>
    <w:p w14:paraId="56516CFD" w14:textId="77777777" w:rsidR="002B6CFB" w:rsidRPr="004A30EC" w:rsidRDefault="002B6CFB" w:rsidP="000508CA">
      <w:pPr>
        <w:pStyle w:val="ListParagraph"/>
        <w:numPr>
          <w:ilvl w:val="0"/>
          <w:numId w:val="29"/>
        </w:numPr>
        <w:jc w:val="both"/>
        <w:rPr>
          <w:rFonts w:ascii="Times New Roman" w:hAnsi="Times New Roman"/>
          <w:sz w:val="20"/>
          <w:szCs w:val="20"/>
        </w:rPr>
      </w:pPr>
      <w:r w:rsidRPr="004A30EC">
        <w:rPr>
          <w:rFonts w:ascii="Times New Roman" w:hAnsi="Times New Roman"/>
          <w:position w:val="-26"/>
          <w:sz w:val="20"/>
          <w:szCs w:val="20"/>
        </w:rPr>
        <w:object w:dxaOrig="4160" w:dyaOrig="620" w14:anchorId="68DEE98A">
          <v:shape id="_x0000_i1088" type="#_x0000_t75" style="width:207.75pt;height:31.5pt" o:ole="">
            <v:imagedata r:id="rId127" o:title=""/>
          </v:shape>
          <o:OLEObject Type="Embed" ProgID="Equation.DSMT4" ShapeID="_x0000_i1088" DrawAspect="Content" ObjectID="_1745774200" r:id="rId128"/>
        </w:object>
      </w:r>
    </w:p>
    <w:p w14:paraId="0CCEF7BC" w14:textId="77777777" w:rsidR="002B6CFB" w:rsidRPr="004A30EC" w:rsidRDefault="002B6CFB" w:rsidP="000508CA">
      <w:pPr>
        <w:pStyle w:val="ListParagraph"/>
        <w:numPr>
          <w:ilvl w:val="0"/>
          <w:numId w:val="29"/>
        </w:numPr>
        <w:jc w:val="both"/>
        <w:rPr>
          <w:rFonts w:ascii="Times New Roman" w:hAnsi="Times New Roman"/>
          <w:sz w:val="20"/>
          <w:szCs w:val="20"/>
        </w:rPr>
      </w:pPr>
      <w:r w:rsidRPr="004A30EC">
        <w:rPr>
          <w:rFonts w:ascii="Times New Roman" w:hAnsi="Times New Roman"/>
          <w:position w:val="-26"/>
          <w:sz w:val="20"/>
          <w:szCs w:val="20"/>
        </w:rPr>
        <w:object w:dxaOrig="4160" w:dyaOrig="620" w14:anchorId="4AB24F24">
          <v:shape id="_x0000_i1089" type="#_x0000_t75" style="width:207.75pt;height:31.5pt" o:ole="">
            <v:imagedata r:id="rId129" o:title=""/>
          </v:shape>
          <o:OLEObject Type="Embed" ProgID="Equation.DSMT4" ShapeID="_x0000_i1089" DrawAspect="Content" ObjectID="_1745774201" r:id="rId130"/>
        </w:object>
      </w:r>
    </w:p>
    <w:p w14:paraId="7B02A842" w14:textId="77777777" w:rsidR="002B6CFB" w:rsidRPr="004A30EC" w:rsidRDefault="00C915CA" w:rsidP="000508CA">
      <w:pPr>
        <w:pStyle w:val="ListParagraph"/>
        <w:numPr>
          <w:ilvl w:val="0"/>
          <w:numId w:val="29"/>
        </w:numPr>
        <w:jc w:val="both"/>
        <w:rPr>
          <w:rFonts w:ascii="Times New Roman" w:hAnsi="Times New Roman"/>
          <w:sz w:val="20"/>
          <w:szCs w:val="20"/>
        </w:rPr>
      </w:pPr>
      <w:r w:rsidRPr="004A30EC">
        <w:rPr>
          <w:rFonts w:ascii="Times New Roman" w:hAnsi="Times New Roman"/>
          <w:position w:val="-26"/>
          <w:sz w:val="20"/>
          <w:szCs w:val="20"/>
        </w:rPr>
        <w:object w:dxaOrig="4160" w:dyaOrig="620" w14:anchorId="3592E328">
          <v:shape id="_x0000_i1090" type="#_x0000_t75" style="width:207.75pt;height:31.5pt" o:ole="">
            <v:imagedata r:id="rId131" o:title=""/>
          </v:shape>
          <o:OLEObject Type="Embed" ProgID="Equation.DSMT4" ShapeID="_x0000_i1090" DrawAspect="Content" ObjectID="_1745774202" r:id="rId132"/>
        </w:object>
      </w:r>
    </w:p>
    <w:p w14:paraId="2FFDD853" w14:textId="77777777" w:rsidR="002B6CFB" w:rsidRDefault="002B6CFB" w:rsidP="000508CA">
      <w:pPr>
        <w:pStyle w:val="ListParagraph"/>
        <w:numPr>
          <w:ilvl w:val="0"/>
          <w:numId w:val="29"/>
        </w:numPr>
        <w:jc w:val="both"/>
        <w:rPr>
          <w:rFonts w:ascii="Times New Roman" w:hAnsi="Times New Roman"/>
          <w:sz w:val="20"/>
          <w:szCs w:val="20"/>
        </w:rPr>
      </w:pPr>
      <w:r w:rsidRPr="004A30EC">
        <w:rPr>
          <w:rFonts w:ascii="Times New Roman" w:hAnsi="Times New Roman"/>
          <w:position w:val="-26"/>
          <w:sz w:val="20"/>
          <w:szCs w:val="20"/>
        </w:rPr>
        <w:object w:dxaOrig="4340" w:dyaOrig="620" w14:anchorId="5F214F85">
          <v:shape id="_x0000_i1091" type="#_x0000_t75" style="width:3in;height:31.5pt" o:ole="">
            <v:imagedata r:id="rId133" o:title=""/>
          </v:shape>
          <o:OLEObject Type="Embed" ProgID="Equation.DSMT4" ShapeID="_x0000_i1091" DrawAspect="Content" ObjectID="_1745774203" r:id="rId134"/>
        </w:object>
      </w:r>
    </w:p>
    <w:p w14:paraId="3860B4CE" w14:textId="77777777" w:rsidR="00A203F7" w:rsidRPr="004A30EC" w:rsidRDefault="00A203F7" w:rsidP="00A203F7">
      <w:pPr>
        <w:pStyle w:val="ListParagraph"/>
        <w:ind w:left="1440"/>
        <w:jc w:val="both"/>
        <w:rPr>
          <w:rFonts w:ascii="Times New Roman" w:hAnsi="Times New Roman"/>
          <w:sz w:val="20"/>
          <w:szCs w:val="20"/>
        </w:rPr>
      </w:pPr>
    </w:p>
    <w:p w14:paraId="710515B4" w14:textId="77777777" w:rsidR="00DA6B2E" w:rsidRPr="004A30EC" w:rsidRDefault="00DA6B2E" w:rsidP="00DA6B2E">
      <w:pPr>
        <w:pStyle w:val="ListParagraph"/>
        <w:ind w:left="1440"/>
        <w:jc w:val="both"/>
        <w:rPr>
          <w:rFonts w:ascii="Times New Roman" w:hAnsi="Times New Roman"/>
          <w:sz w:val="20"/>
          <w:szCs w:val="20"/>
        </w:rPr>
      </w:pPr>
    </w:p>
    <w:p w14:paraId="6B1E968B" w14:textId="77777777" w:rsidR="00DA6B2E" w:rsidRPr="004A30EC" w:rsidRDefault="00715297" w:rsidP="00DA6B2E">
      <w:pPr>
        <w:pStyle w:val="ListParagraph"/>
        <w:ind w:left="1440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Plots for cases (a</w:t>
      </w:r>
      <w:proofErr w:type="gramStart"/>
      <w:r>
        <w:rPr>
          <w:rFonts w:ascii="Times New Roman" w:hAnsi="Times New Roman"/>
          <w:sz w:val="20"/>
          <w:szCs w:val="20"/>
        </w:rPr>
        <w:t>)</w:t>
      </w:r>
      <w:r w:rsidR="00DA6B2E" w:rsidRPr="004A30EC">
        <w:rPr>
          <w:rFonts w:ascii="Times New Roman" w:hAnsi="Times New Roman"/>
          <w:sz w:val="20"/>
          <w:szCs w:val="20"/>
        </w:rPr>
        <w:t>,(</w:t>
      </w:r>
      <w:proofErr w:type="gramEnd"/>
      <w:r w:rsidR="00DA6B2E" w:rsidRPr="004A30EC">
        <w:rPr>
          <w:rFonts w:ascii="Times New Roman" w:hAnsi="Times New Roman"/>
          <w:sz w:val="20"/>
          <w:szCs w:val="20"/>
        </w:rPr>
        <w:t>f),(g),(h)</w:t>
      </w:r>
    </w:p>
    <w:p w14:paraId="0F8251F4" w14:textId="77777777" w:rsidR="00311ABF" w:rsidRPr="004A30EC" w:rsidRDefault="00311ABF" w:rsidP="00DA6B2E">
      <w:pPr>
        <w:pStyle w:val="ListParagraph"/>
        <w:ind w:left="1440"/>
        <w:jc w:val="both"/>
        <w:rPr>
          <w:rFonts w:ascii="Times New Roman" w:hAnsi="Times New Roman"/>
          <w:sz w:val="20"/>
          <w:szCs w:val="20"/>
        </w:rPr>
      </w:pPr>
    </w:p>
    <w:p w14:paraId="158EB012" w14:textId="77777777" w:rsidR="00B87E77" w:rsidRPr="004A30EC" w:rsidRDefault="00A203F7" w:rsidP="00B87E77">
      <w:pPr>
        <w:pStyle w:val="ListParagraph"/>
        <w:ind w:left="1080"/>
        <w:jc w:val="both"/>
        <w:rPr>
          <w:rFonts w:ascii="Times New Roman" w:hAnsi="Times New Roman"/>
          <w:b/>
          <w:sz w:val="20"/>
          <w:szCs w:val="20"/>
        </w:rPr>
      </w:pPr>
      <w:r>
        <w:rPr>
          <w:noProof/>
        </w:rPr>
        <w:drawing>
          <wp:inline distT="0" distB="0" distL="0" distR="0" wp14:anchorId="1BF480ED" wp14:editId="0E02D540">
            <wp:extent cx="3822700" cy="2235200"/>
            <wp:effectExtent l="0" t="0" r="6350" b="0"/>
            <wp:docPr id="1" name="Chart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5"/>
              </a:graphicData>
            </a:graphic>
          </wp:inline>
        </w:drawing>
      </w:r>
    </w:p>
    <w:p w14:paraId="1E055F62" w14:textId="77777777" w:rsidR="00DA6B2E" w:rsidRPr="004A30EC" w:rsidRDefault="00DA6B2E" w:rsidP="00B87E77">
      <w:pPr>
        <w:pStyle w:val="ListParagraph"/>
        <w:ind w:left="1080"/>
        <w:jc w:val="both"/>
        <w:rPr>
          <w:rFonts w:ascii="Times New Roman" w:hAnsi="Times New Roman"/>
          <w:b/>
          <w:sz w:val="20"/>
          <w:szCs w:val="20"/>
        </w:rPr>
      </w:pPr>
    </w:p>
    <w:p w14:paraId="4F28F8F5" w14:textId="77777777" w:rsidR="00DA6B2E" w:rsidRPr="004A30EC" w:rsidRDefault="00DA6B2E" w:rsidP="00B87E77">
      <w:pPr>
        <w:pStyle w:val="ListParagraph"/>
        <w:ind w:left="1080"/>
        <w:jc w:val="both"/>
        <w:rPr>
          <w:rFonts w:ascii="Times New Roman" w:hAnsi="Times New Roman"/>
          <w:sz w:val="20"/>
          <w:szCs w:val="20"/>
        </w:rPr>
      </w:pPr>
      <w:r w:rsidRPr="004A30EC">
        <w:rPr>
          <w:rFonts w:ascii="Times New Roman" w:hAnsi="Times New Roman"/>
          <w:sz w:val="20"/>
          <w:szCs w:val="20"/>
        </w:rPr>
        <w:lastRenderedPageBreak/>
        <w:t>Plots for cases (b),</w:t>
      </w:r>
      <w:r w:rsidR="00A203F7">
        <w:rPr>
          <w:rFonts w:ascii="Times New Roman" w:hAnsi="Times New Roman"/>
          <w:sz w:val="20"/>
          <w:szCs w:val="20"/>
        </w:rPr>
        <w:t xml:space="preserve"> </w:t>
      </w:r>
      <w:r w:rsidRPr="004A30EC">
        <w:rPr>
          <w:rFonts w:ascii="Times New Roman" w:hAnsi="Times New Roman"/>
          <w:sz w:val="20"/>
          <w:szCs w:val="20"/>
        </w:rPr>
        <w:t>(c</w:t>
      </w:r>
      <w:r w:rsidR="00715297">
        <w:rPr>
          <w:rFonts w:ascii="Times New Roman" w:hAnsi="Times New Roman"/>
          <w:sz w:val="20"/>
          <w:szCs w:val="20"/>
        </w:rPr>
        <w:t>)</w:t>
      </w:r>
    </w:p>
    <w:p w14:paraId="71E3BE58" w14:textId="77777777" w:rsidR="00DA6B2E" w:rsidRPr="004A30EC" w:rsidRDefault="00DA6B2E" w:rsidP="00B87E77">
      <w:pPr>
        <w:pStyle w:val="ListParagraph"/>
        <w:ind w:left="1080"/>
        <w:jc w:val="both"/>
        <w:rPr>
          <w:rFonts w:ascii="Times New Roman" w:hAnsi="Times New Roman"/>
          <w:sz w:val="20"/>
          <w:szCs w:val="20"/>
        </w:rPr>
      </w:pPr>
    </w:p>
    <w:p w14:paraId="490A3306" w14:textId="77777777" w:rsidR="00DA6B2E" w:rsidRDefault="00A203F7" w:rsidP="00B87E77">
      <w:pPr>
        <w:pStyle w:val="ListParagraph"/>
        <w:ind w:left="1080"/>
        <w:jc w:val="both"/>
        <w:rPr>
          <w:rFonts w:ascii="Times New Roman" w:hAnsi="Times New Roman"/>
          <w:sz w:val="20"/>
          <w:szCs w:val="20"/>
        </w:rPr>
      </w:pPr>
      <w:r>
        <w:rPr>
          <w:noProof/>
        </w:rPr>
        <w:drawing>
          <wp:inline distT="0" distB="0" distL="0" distR="0" wp14:anchorId="1DBBA0DD" wp14:editId="421702FF">
            <wp:extent cx="3981450" cy="2260600"/>
            <wp:effectExtent l="0" t="0" r="0" b="6350"/>
            <wp:docPr id="13" name="Chart 1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6"/>
              </a:graphicData>
            </a:graphic>
          </wp:inline>
        </w:drawing>
      </w:r>
    </w:p>
    <w:p w14:paraId="27544D2A" w14:textId="77777777" w:rsidR="00715297" w:rsidRDefault="00715297" w:rsidP="00B87E77">
      <w:pPr>
        <w:pStyle w:val="ListParagraph"/>
        <w:ind w:left="1080"/>
        <w:jc w:val="both"/>
        <w:rPr>
          <w:rFonts w:ascii="Times New Roman" w:hAnsi="Times New Roman"/>
          <w:sz w:val="20"/>
          <w:szCs w:val="20"/>
        </w:rPr>
      </w:pPr>
    </w:p>
    <w:p w14:paraId="682111E2" w14:textId="77777777" w:rsidR="00A203F7" w:rsidRDefault="00A203F7" w:rsidP="00B87E77">
      <w:pPr>
        <w:pStyle w:val="ListParagraph"/>
        <w:ind w:left="1080"/>
        <w:jc w:val="both"/>
        <w:rPr>
          <w:rFonts w:ascii="Times New Roman" w:hAnsi="Times New Roman"/>
          <w:sz w:val="20"/>
          <w:szCs w:val="20"/>
        </w:rPr>
      </w:pPr>
    </w:p>
    <w:p w14:paraId="57B7EBD5" w14:textId="77777777" w:rsidR="00A203F7" w:rsidRDefault="00A203F7" w:rsidP="00B87E77">
      <w:pPr>
        <w:pStyle w:val="ListParagraph"/>
        <w:ind w:left="1080"/>
        <w:jc w:val="both"/>
        <w:rPr>
          <w:rFonts w:ascii="Times New Roman" w:hAnsi="Times New Roman"/>
          <w:sz w:val="20"/>
          <w:szCs w:val="20"/>
        </w:rPr>
      </w:pPr>
    </w:p>
    <w:p w14:paraId="45DF3753" w14:textId="77777777" w:rsidR="00715297" w:rsidRDefault="00715297" w:rsidP="00B87E77">
      <w:pPr>
        <w:pStyle w:val="ListParagraph"/>
        <w:ind w:left="1080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Plot for</w:t>
      </w:r>
      <w:r w:rsidR="00A203F7">
        <w:rPr>
          <w:rFonts w:ascii="Times New Roman" w:hAnsi="Times New Roman"/>
          <w:sz w:val="20"/>
          <w:szCs w:val="20"/>
        </w:rPr>
        <w:t xml:space="preserve"> case</w:t>
      </w:r>
      <w:r>
        <w:rPr>
          <w:rFonts w:ascii="Times New Roman" w:hAnsi="Times New Roman"/>
          <w:sz w:val="20"/>
          <w:szCs w:val="20"/>
        </w:rPr>
        <w:t xml:space="preserve"> </w:t>
      </w:r>
      <w:r w:rsidR="00A203F7">
        <w:rPr>
          <w:rFonts w:ascii="Times New Roman" w:hAnsi="Times New Roman"/>
          <w:sz w:val="20"/>
          <w:szCs w:val="20"/>
        </w:rPr>
        <w:t>(</w:t>
      </w:r>
      <w:r>
        <w:rPr>
          <w:rFonts w:ascii="Times New Roman" w:hAnsi="Times New Roman"/>
          <w:sz w:val="20"/>
          <w:szCs w:val="20"/>
        </w:rPr>
        <w:t>e</w:t>
      </w:r>
      <w:r w:rsidR="00A203F7">
        <w:rPr>
          <w:rFonts w:ascii="Times New Roman" w:hAnsi="Times New Roman"/>
          <w:sz w:val="20"/>
          <w:szCs w:val="20"/>
        </w:rPr>
        <w:t>)</w:t>
      </w:r>
    </w:p>
    <w:p w14:paraId="1F5A490A" w14:textId="77777777" w:rsidR="00A203F7" w:rsidRDefault="00A203F7" w:rsidP="00B87E77">
      <w:pPr>
        <w:pStyle w:val="ListParagraph"/>
        <w:ind w:left="1080"/>
        <w:jc w:val="both"/>
        <w:rPr>
          <w:rFonts w:ascii="Times New Roman" w:hAnsi="Times New Roman"/>
          <w:sz w:val="20"/>
          <w:szCs w:val="20"/>
        </w:rPr>
      </w:pPr>
    </w:p>
    <w:p w14:paraId="65B0CEF6" w14:textId="77777777" w:rsidR="00715297" w:rsidRDefault="00A203F7" w:rsidP="00B87E77">
      <w:pPr>
        <w:pStyle w:val="ListParagraph"/>
        <w:ind w:left="1080"/>
        <w:jc w:val="both"/>
        <w:rPr>
          <w:rFonts w:ascii="Times New Roman" w:hAnsi="Times New Roman"/>
          <w:sz w:val="20"/>
          <w:szCs w:val="20"/>
        </w:rPr>
      </w:pPr>
      <w:r>
        <w:rPr>
          <w:noProof/>
        </w:rPr>
        <w:drawing>
          <wp:inline distT="0" distB="0" distL="0" distR="0" wp14:anchorId="07DAB9C5" wp14:editId="6D1578D4">
            <wp:extent cx="4140200" cy="2159000"/>
            <wp:effectExtent l="0" t="0" r="0" b="0"/>
            <wp:docPr id="20" name="Chart 2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7"/>
              </a:graphicData>
            </a:graphic>
          </wp:inline>
        </w:drawing>
      </w:r>
    </w:p>
    <w:p w14:paraId="4B009466" w14:textId="77777777" w:rsidR="00715297" w:rsidRDefault="00715297" w:rsidP="00B87E77">
      <w:pPr>
        <w:pStyle w:val="ListParagraph"/>
        <w:ind w:left="1080"/>
        <w:jc w:val="both"/>
        <w:rPr>
          <w:rFonts w:ascii="Times New Roman" w:hAnsi="Times New Roman"/>
          <w:sz w:val="20"/>
          <w:szCs w:val="20"/>
        </w:rPr>
      </w:pPr>
    </w:p>
    <w:p w14:paraId="7049EF82" w14:textId="77777777" w:rsidR="00715297" w:rsidRDefault="00715297" w:rsidP="00B87E77">
      <w:pPr>
        <w:pStyle w:val="ListParagraph"/>
        <w:ind w:left="1080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Plot for</w:t>
      </w:r>
      <w:r w:rsidR="00A203F7">
        <w:rPr>
          <w:rFonts w:ascii="Times New Roman" w:hAnsi="Times New Roman"/>
          <w:sz w:val="20"/>
          <w:szCs w:val="20"/>
        </w:rPr>
        <w:t xml:space="preserve"> case</w:t>
      </w:r>
      <w:r>
        <w:rPr>
          <w:rFonts w:ascii="Times New Roman" w:hAnsi="Times New Roman"/>
          <w:sz w:val="20"/>
          <w:szCs w:val="20"/>
        </w:rPr>
        <w:t xml:space="preserve"> (</w:t>
      </w:r>
      <w:proofErr w:type="spellStart"/>
      <w:r>
        <w:rPr>
          <w:rFonts w:ascii="Times New Roman" w:hAnsi="Times New Roman"/>
          <w:sz w:val="20"/>
          <w:szCs w:val="20"/>
        </w:rPr>
        <w:t>i</w:t>
      </w:r>
      <w:proofErr w:type="spellEnd"/>
      <w:r>
        <w:rPr>
          <w:rFonts w:ascii="Times New Roman" w:hAnsi="Times New Roman"/>
          <w:sz w:val="20"/>
          <w:szCs w:val="20"/>
        </w:rPr>
        <w:t>)</w:t>
      </w:r>
    </w:p>
    <w:p w14:paraId="5F7641FD" w14:textId="77777777" w:rsidR="00715297" w:rsidRDefault="00715297" w:rsidP="00B87E77">
      <w:pPr>
        <w:pStyle w:val="ListParagraph"/>
        <w:ind w:left="1080"/>
        <w:jc w:val="both"/>
        <w:rPr>
          <w:rFonts w:ascii="Times New Roman" w:hAnsi="Times New Roman"/>
          <w:sz w:val="20"/>
          <w:szCs w:val="20"/>
        </w:rPr>
      </w:pPr>
    </w:p>
    <w:p w14:paraId="56CE792D" w14:textId="77777777" w:rsidR="00715297" w:rsidRPr="004A30EC" w:rsidRDefault="00A203F7" w:rsidP="00B87E77">
      <w:pPr>
        <w:pStyle w:val="ListParagraph"/>
        <w:ind w:left="1080"/>
        <w:jc w:val="both"/>
        <w:rPr>
          <w:rFonts w:ascii="Times New Roman" w:hAnsi="Times New Roman"/>
          <w:sz w:val="20"/>
          <w:szCs w:val="20"/>
        </w:rPr>
      </w:pPr>
      <w:r>
        <w:rPr>
          <w:noProof/>
        </w:rPr>
        <w:lastRenderedPageBreak/>
        <w:drawing>
          <wp:inline distT="0" distB="0" distL="0" distR="0" wp14:anchorId="6BC95B0B" wp14:editId="26B6A2EB">
            <wp:extent cx="4070350" cy="2298700"/>
            <wp:effectExtent l="0" t="0" r="6350" b="6350"/>
            <wp:docPr id="21" name="Chart 2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8"/>
              </a:graphicData>
            </a:graphic>
          </wp:inline>
        </w:drawing>
      </w:r>
    </w:p>
    <w:p w14:paraId="4A0B8D43" w14:textId="77777777" w:rsidR="00B87E77" w:rsidRDefault="00A203F7" w:rsidP="00B87E77">
      <w:pPr>
        <w:jc w:val="both"/>
      </w:pPr>
      <w:r>
        <w:t xml:space="preserve">                      Plot for case (d)</w:t>
      </w:r>
    </w:p>
    <w:p w14:paraId="38371BFB" w14:textId="77777777" w:rsidR="00715297" w:rsidRPr="004A30EC" w:rsidRDefault="00A203F7" w:rsidP="00A203F7">
      <w:pPr>
        <w:ind w:firstLine="1080"/>
        <w:jc w:val="both"/>
      </w:pPr>
      <w:r>
        <w:rPr>
          <w:noProof/>
        </w:rPr>
        <w:drawing>
          <wp:inline distT="0" distB="0" distL="0" distR="0" wp14:anchorId="4794D6D4" wp14:editId="34026B77">
            <wp:extent cx="3949700" cy="2260600"/>
            <wp:effectExtent l="0" t="0" r="0" b="6350"/>
            <wp:docPr id="22" name="Chart 2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9"/>
              </a:graphicData>
            </a:graphic>
          </wp:inline>
        </w:drawing>
      </w:r>
    </w:p>
    <w:p w14:paraId="35394174" w14:textId="77777777" w:rsidR="00D12ED6" w:rsidRPr="004A30EC" w:rsidRDefault="00D12ED6" w:rsidP="00D12ED6">
      <w:pPr>
        <w:pStyle w:val="ListParagraph"/>
        <w:numPr>
          <w:ilvl w:val="0"/>
          <w:numId w:val="28"/>
        </w:numPr>
        <w:jc w:val="both"/>
        <w:rPr>
          <w:rFonts w:ascii="Times New Roman" w:hAnsi="Times New Roman"/>
          <w:sz w:val="20"/>
          <w:szCs w:val="20"/>
        </w:rPr>
      </w:pPr>
      <w:r w:rsidRPr="004A30EC">
        <w:rPr>
          <w:rFonts w:ascii="Times New Roman" w:hAnsi="Times New Roman"/>
          <w:sz w:val="20"/>
          <w:szCs w:val="20"/>
        </w:rPr>
        <w:t xml:space="preserve">For an inelastic material we </w:t>
      </w:r>
      <w:r w:rsidR="0006130E" w:rsidRPr="004A30EC">
        <w:rPr>
          <w:rFonts w:ascii="Times New Roman" w:hAnsi="Times New Roman"/>
          <w:sz w:val="20"/>
          <w:szCs w:val="20"/>
        </w:rPr>
        <w:t>can use the same solution if we replace</w:t>
      </w:r>
      <w:r w:rsidR="009F3A65" w:rsidRPr="004A30EC">
        <w:rPr>
          <w:rFonts w:ascii="Times New Roman" w:hAnsi="Times New Roman"/>
          <w:sz w:val="20"/>
          <w:szCs w:val="20"/>
        </w:rPr>
        <w:t xml:space="preserve"> </w:t>
      </w:r>
      <w:r w:rsidR="009F3A65" w:rsidRPr="004A30EC">
        <w:rPr>
          <w:rFonts w:ascii="Times New Roman" w:hAnsi="Times New Roman"/>
          <w:i/>
          <w:sz w:val="20"/>
          <w:szCs w:val="20"/>
        </w:rPr>
        <w:t>E</w:t>
      </w:r>
      <w:r w:rsidR="009F3A65" w:rsidRPr="004A30EC">
        <w:rPr>
          <w:rFonts w:ascii="Times New Roman" w:hAnsi="Times New Roman"/>
          <w:sz w:val="20"/>
          <w:szCs w:val="20"/>
        </w:rPr>
        <w:t xml:space="preserve"> with </w:t>
      </w:r>
      <w:r w:rsidR="009F3A65" w:rsidRPr="004A30EC">
        <w:rPr>
          <w:rFonts w:ascii="Times New Roman" w:hAnsi="Times New Roman"/>
          <w:position w:val="-6"/>
          <w:sz w:val="20"/>
          <w:szCs w:val="20"/>
        </w:rPr>
        <w:object w:dxaOrig="1120" w:dyaOrig="260" w14:anchorId="5BE19603">
          <v:shape id="_x0000_i1092" type="#_x0000_t75" style="width:56.25pt;height:12.75pt" o:ole="">
            <v:imagedata r:id="rId140" o:title=""/>
          </v:shape>
          <o:OLEObject Type="Embed" ProgID="Equation.DSMT4" ShapeID="_x0000_i1092" DrawAspect="Content" ObjectID="_1745774204" r:id="rId141"/>
        </w:object>
      </w:r>
      <w:r w:rsidR="0006130E" w:rsidRPr="004A30EC">
        <w:rPr>
          <w:rFonts w:ascii="Times New Roman" w:hAnsi="Times New Roman"/>
          <w:sz w:val="20"/>
          <w:szCs w:val="20"/>
        </w:rPr>
        <w:t xml:space="preserve">, where </w:t>
      </w:r>
      <w:r w:rsidR="0006130E" w:rsidRPr="004A30EC">
        <w:rPr>
          <w:rFonts w:ascii="Times New Roman" w:hAnsi="Times New Roman"/>
          <w:position w:val="-6"/>
          <w:sz w:val="20"/>
          <w:szCs w:val="20"/>
        </w:rPr>
        <w:object w:dxaOrig="1020" w:dyaOrig="260" w14:anchorId="7844CC80">
          <v:shape id="_x0000_i1093" type="#_x0000_t75" style="width:52.5pt;height:12.75pt" o:ole="">
            <v:imagedata r:id="rId113" o:title=""/>
          </v:shape>
          <o:OLEObject Type="Embed" ProgID="Equation.DSMT4" ShapeID="_x0000_i1093" DrawAspect="Content" ObjectID="_1745774205" r:id="rId142"/>
        </w:object>
      </w:r>
      <w:r w:rsidR="0006130E" w:rsidRPr="004A30EC">
        <w:rPr>
          <w:rFonts w:ascii="Times New Roman" w:hAnsi="Times New Roman"/>
          <w:sz w:val="20"/>
          <w:szCs w:val="20"/>
        </w:rPr>
        <w:t xml:space="preserve"> and </w:t>
      </w:r>
      <w:r w:rsidR="0006130E" w:rsidRPr="004A30EC">
        <w:rPr>
          <w:rFonts w:ascii="Times New Roman" w:hAnsi="Times New Roman"/>
          <w:position w:val="-6"/>
          <w:sz w:val="20"/>
          <w:szCs w:val="20"/>
        </w:rPr>
        <w:object w:dxaOrig="1080" w:dyaOrig="300" w14:anchorId="02663B6C">
          <v:shape id="_x0000_i1094" type="#_x0000_t75" style="width:54pt;height:14.25pt" o:ole="">
            <v:imagedata r:id="rId115" o:title=""/>
          </v:shape>
          <o:OLEObject Type="Embed" ProgID="Equation.DSMT4" ShapeID="_x0000_i1094" DrawAspect="Content" ObjectID="_1745774206" r:id="rId143"/>
        </w:object>
      </w:r>
      <w:r w:rsidR="0006130E" w:rsidRPr="004A30EC">
        <w:rPr>
          <w:rFonts w:ascii="Times New Roman" w:hAnsi="Times New Roman"/>
          <w:sz w:val="20"/>
          <w:szCs w:val="20"/>
        </w:rPr>
        <w:t xml:space="preserve"> psi</w:t>
      </w:r>
      <w:r w:rsidR="00E65C7B">
        <w:rPr>
          <w:rFonts w:ascii="Times New Roman" w:hAnsi="Times New Roman"/>
          <w:sz w:val="20"/>
          <w:szCs w:val="20"/>
        </w:rPr>
        <w:t>.</w:t>
      </w:r>
    </w:p>
    <w:p w14:paraId="7090CDBD" w14:textId="77777777" w:rsidR="00D12ED6" w:rsidRPr="004A30EC" w:rsidRDefault="00D12ED6" w:rsidP="00D12ED6">
      <w:pPr>
        <w:pStyle w:val="ListParagraph"/>
        <w:ind w:left="1080"/>
        <w:jc w:val="both"/>
        <w:rPr>
          <w:rFonts w:ascii="Times New Roman" w:hAnsi="Times New Roman"/>
          <w:sz w:val="20"/>
          <w:szCs w:val="20"/>
        </w:rPr>
      </w:pPr>
    </w:p>
    <w:p w14:paraId="7E31BA40" w14:textId="77777777" w:rsidR="00D12ED6" w:rsidRPr="004A30EC" w:rsidRDefault="0006130E" w:rsidP="00D12ED6">
      <w:pPr>
        <w:pStyle w:val="ListParagraph"/>
        <w:numPr>
          <w:ilvl w:val="0"/>
          <w:numId w:val="30"/>
        </w:numPr>
        <w:jc w:val="both"/>
        <w:rPr>
          <w:rFonts w:ascii="Times New Roman" w:hAnsi="Times New Roman"/>
          <w:sz w:val="20"/>
          <w:szCs w:val="20"/>
        </w:rPr>
      </w:pPr>
      <w:r w:rsidRPr="004A30EC">
        <w:rPr>
          <w:rFonts w:ascii="Times New Roman" w:hAnsi="Times New Roman"/>
          <w:position w:val="-56"/>
          <w:sz w:val="20"/>
          <w:szCs w:val="20"/>
        </w:rPr>
        <w:object w:dxaOrig="5960" w:dyaOrig="1219" w14:anchorId="27024786">
          <v:shape id="_x0000_i1095" type="#_x0000_t75" style="width:297.75pt;height:60.75pt" o:ole="">
            <v:imagedata r:id="rId144" o:title=""/>
          </v:shape>
          <o:OLEObject Type="Embed" ProgID="Equation.DSMT4" ShapeID="_x0000_i1095" DrawAspect="Content" ObjectID="_1745774207" r:id="rId145"/>
        </w:object>
      </w:r>
    </w:p>
    <w:p w14:paraId="54C32D59" w14:textId="77777777" w:rsidR="00607E11" w:rsidRPr="004A30EC" w:rsidRDefault="00607E11" w:rsidP="00607E11">
      <w:pPr>
        <w:pStyle w:val="ListParagraph"/>
        <w:ind w:left="1440"/>
        <w:jc w:val="both"/>
        <w:rPr>
          <w:rFonts w:ascii="Times New Roman" w:hAnsi="Times New Roman"/>
          <w:sz w:val="20"/>
          <w:szCs w:val="20"/>
        </w:rPr>
      </w:pPr>
      <w:r w:rsidRPr="004A30EC">
        <w:rPr>
          <w:rFonts w:ascii="Times New Roman" w:hAnsi="Times New Roman"/>
          <w:position w:val="-62"/>
          <w:sz w:val="20"/>
          <w:szCs w:val="20"/>
        </w:rPr>
        <w:object w:dxaOrig="6360" w:dyaOrig="1340" w14:anchorId="1D7E9662">
          <v:shape id="_x0000_i1096" type="#_x0000_t75" style="width:315.75pt;height:67.5pt" o:ole="">
            <v:imagedata r:id="rId146" o:title=""/>
          </v:shape>
          <o:OLEObject Type="Embed" ProgID="Equation.DSMT4" ShapeID="_x0000_i1096" DrawAspect="Content" ObjectID="_1745774208" r:id="rId147"/>
        </w:object>
      </w:r>
    </w:p>
    <w:p w14:paraId="5EAF9229" w14:textId="77777777" w:rsidR="00977E6C" w:rsidRPr="004A30EC" w:rsidRDefault="00607E11" w:rsidP="00607E11">
      <w:pPr>
        <w:pStyle w:val="ListParagraph"/>
        <w:ind w:left="1440"/>
        <w:jc w:val="both"/>
        <w:rPr>
          <w:rFonts w:ascii="Times New Roman" w:hAnsi="Times New Roman"/>
          <w:sz w:val="20"/>
          <w:szCs w:val="20"/>
        </w:rPr>
      </w:pPr>
      <w:r w:rsidRPr="004A30EC">
        <w:rPr>
          <w:rFonts w:ascii="Times New Roman" w:hAnsi="Times New Roman"/>
          <w:position w:val="-46"/>
          <w:sz w:val="20"/>
          <w:szCs w:val="20"/>
        </w:rPr>
        <w:object w:dxaOrig="4599" w:dyaOrig="1020" w14:anchorId="1C5BE8A6">
          <v:shape id="_x0000_i1097" type="#_x0000_t75" style="width:229.5pt;height:49.5pt" o:ole="">
            <v:imagedata r:id="rId148" o:title=""/>
          </v:shape>
          <o:OLEObject Type="Embed" ProgID="Equation.DSMT4" ShapeID="_x0000_i1097" DrawAspect="Content" ObjectID="_1745774209" r:id="rId149"/>
        </w:object>
      </w:r>
    </w:p>
    <w:p w14:paraId="10871F24" w14:textId="77777777" w:rsidR="00607E11" w:rsidRPr="004A30EC" w:rsidRDefault="00607E11" w:rsidP="00607E11">
      <w:pPr>
        <w:pStyle w:val="ListParagraph"/>
        <w:ind w:left="1440"/>
        <w:jc w:val="both"/>
        <w:rPr>
          <w:rFonts w:ascii="Times New Roman" w:hAnsi="Times New Roman"/>
          <w:sz w:val="20"/>
          <w:szCs w:val="20"/>
        </w:rPr>
      </w:pPr>
    </w:p>
    <w:p w14:paraId="2AC25F4D" w14:textId="77777777" w:rsidR="00977E6C" w:rsidRPr="004A30EC" w:rsidRDefault="00977E6C" w:rsidP="00977E6C">
      <w:pPr>
        <w:pStyle w:val="ListParagraph"/>
        <w:numPr>
          <w:ilvl w:val="0"/>
          <w:numId w:val="30"/>
        </w:numPr>
        <w:jc w:val="both"/>
        <w:rPr>
          <w:rFonts w:ascii="Times New Roman" w:hAnsi="Times New Roman"/>
          <w:sz w:val="20"/>
          <w:szCs w:val="20"/>
        </w:rPr>
      </w:pPr>
      <w:r w:rsidRPr="004A30EC">
        <w:rPr>
          <w:rFonts w:ascii="Times New Roman" w:hAnsi="Times New Roman"/>
          <w:position w:val="-62"/>
          <w:sz w:val="20"/>
          <w:szCs w:val="20"/>
        </w:rPr>
        <w:object w:dxaOrig="5800" w:dyaOrig="1340" w14:anchorId="0CF8E0E1">
          <v:shape id="_x0000_i1098" type="#_x0000_t75" style="width:288.75pt;height:67.5pt" o:ole="">
            <v:imagedata r:id="rId150" o:title=""/>
          </v:shape>
          <o:OLEObject Type="Embed" ProgID="Equation.DSMT4" ShapeID="_x0000_i1098" DrawAspect="Content" ObjectID="_1745774210" r:id="rId151"/>
        </w:object>
      </w:r>
    </w:p>
    <w:p w14:paraId="7DCEE1CA" w14:textId="77777777" w:rsidR="00977E6C" w:rsidRPr="004A30EC" w:rsidRDefault="008A47E7" w:rsidP="00E65C7B">
      <w:pPr>
        <w:pStyle w:val="ListParagraph"/>
        <w:ind w:left="90" w:firstLine="1440"/>
        <w:jc w:val="both"/>
        <w:rPr>
          <w:rFonts w:ascii="Times New Roman" w:hAnsi="Times New Roman"/>
          <w:sz w:val="20"/>
          <w:szCs w:val="20"/>
        </w:rPr>
      </w:pPr>
      <w:r w:rsidRPr="004A30EC">
        <w:rPr>
          <w:rFonts w:ascii="Times New Roman" w:hAnsi="Times New Roman"/>
          <w:position w:val="-46"/>
          <w:sz w:val="20"/>
          <w:szCs w:val="20"/>
        </w:rPr>
        <w:object w:dxaOrig="4239" w:dyaOrig="1020" w14:anchorId="42D7D089">
          <v:shape id="_x0000_i1099" type="#_x0000_t75" style="width:213pt;height:49.5pt" o:ole="">
            <v:imagedata r:id="rId152" o:title=""/>
          </v:shape>
          <o:OLEObject Type="Embed" ProgID="Equation.DSMT4" ShapeID="_x0000_i1099" DrawAspect="Content" ObjectID="_1745774211" r:id="rId153"/>
        </w:object>
      </w:r>
    </w:p>
    <w:p w14:paraId="04B8F3E7" w14:textId="77777777" w:rsidR="00ED5B3E" w:rsidRPr="004A30EC" w:rsidRDefault="00ED5B3E" w:rsidP="00ED5B3E">
      <w:pPr>
        <w:pStyle w:val="ListParagraph"/>
        <w:ind w:left="2520"/>
        <w:jc w:val="both"/>
        <w:rPr>
          <w:rFonts w:ascii="Times New Roman" w:hAnsi="Times New Roman"/>
          <w:sz w:val="20"/>
          <w:szCs w:val="20"/>
        </w:rPr>
      </w:pPr>
    </w:p>
    <w:p w14:paraId="46719F96" w14:textId="77777777" w:rsidR="00B87E77" w:rsidRPr="004A30EC" w:rsidRDefault="00B87E77" w:rsidP="003C0D24">
      <w:pPr>
        <w:pStyle w:val="ListParagraph"/>
        <w:ind w:left="2520" w:hanging="1440"/>
        <w:jc w:val="both"/>
        <w:rPr>
          <w:rFonts w:ascii="Times New Roman" w:hAnsi="Times New Roman"/>
          <w:sz w:val="20"/>
          <w:szCs w:val="20"/>
        </w:rPr>
      </w:pPr>
    </w:p>
    <w:p w14:paraId="10041FF4" w14:textId="77777777" w:rsidR="003C0D24" w:rsidRPr="004A30EC" w:rsidRDefault="003C0D24" w:rsidP="003C0D24">
      <w:pPr>
        <w:pStyle w:val="ListParagraph"/>
        <w:ind w:left="2520" w:hanging="1440"/>
        <w:jc w:val="both"/>
        <w:rPr>
          <w:rFonts w:ascii="Times New Roman" w:hAnsi="Times New Roman"/>
          <w:sz w:val="20"/>
          <w:szCs w:val="20"/>
        </w:rPr>
      </w:pPr>
      <w:r w:rsidRPr="004A30EC">
        <w:rPr>
          <w:rFonts w:ascii="Times New Roman" w:hAnsi="Times New Roman"/>
          <w:sz w:val="20"/>
          <w:szCs w:val="20"/>
        </w:rPr>
        <w:t xml:space="preserve">(c) </w:t>
      </w:r>
      <w:r w:rsidRPr="004A30EC">
        <w:rPr>
          <w:rFonts w:ascii="Times New Roman" w:hAnsi="Times New Roman"/>
          <w:position w:val="-56"/>
          <w:sz w:val="20"/>
          <w:szCs w:val="20"/>
        </w:rPr>
        <w:object w:dxaOrig="7119" w:dyaOrig="1219" w14:anchorId="6C67E578">
          <v:shape id="_x0000_i1100" type="#_x0000_t75" style="width:354.75pt;height:60.75pt" o:ole="">
            <v:imagedata r:id="rId154" o:title=""/>
          </v:shape>
          <o:OLEObject Type="Embed" ProgID="Equation.DSMT4" ShapeID="_x0000_i1100" DrawAspect="Content" ObjectID="_1745774212" r:id="rId155"/>
        </w:object>
      </w:r>
    </w:p>
    <w:p w14:paraId="094A7AAF" w14:textId="77777777" w:rsidR="000B28BF" w:rsidRPr="004A30EC" w:rsidRDefault="000B28BF" w:rsidP="003C0D24">
      <w:pPr>
        <w:pStyle w:val="ListParagraph"/>
        <w:ind w:left="2520" w:hanging="1440"/>
        <w:jc w:val="both"/>
        <w:rPr>
          <w:rFonts w:ascii="Times New Roman" w:hAnsi="Times New Roman"/>
          <w:sz w:val="20"/>
          <w:szCs w:val="20"/>
        </w:rPr>
      </w:pPr>
      <w:r w:rsidRPr="004A30EC">
        <w:rPr>
          <w:rFonts w:ascii="Times New Roman" w:hAnsi="Times New Roman"/>
          <w:sz w:val="20"/>
          <w:szCs w:val="20"/>
        </w:rPr>
        <w:t xml:space="preserve">       </w:t>
      </w:r>
      <w:r w:rsidR="00E65C7B" w:rsidRPr="004A30EC">
        <w:rPr>
          <w:rFonts w:ascii="Times New Roman" w:hAnsi="Times New Roman"/>
          <w:position w:val="-56"/>
          <w:sz w:val="20"/>
          <w:szCs w:val="20"/>
        </w:rPr>
        <w:object w:dxaOrig="4780" w:dyaOrig="1219" w14:anchorId="68DB144B">
          <v:shape id="_x0000_i1101" type="#_x0000_t75" style="width:237pt;height:60.75pt" o:ole="">
            <v:imagedata r:id="rId156" o:title=""/>
          </v:shape>
          <o:OLEObject Type="Embed" ProgID="Equation.DSMT4" ShapeID="_x0000_i1101" DrawAspect="Content" ObjectID="_1745774213" r:id="rId157"/>
        </w:object>
      </w:r>
    </w:p>
    <w:p w14:paraId="0951310B" w14:textId="77777777" w:rsidR="00D928D2" w:rsidRPr="004A30EC" w:rsidRDefault="00D928D2" w:rsidP="003C0D24">
      <w:pPr>
        <w:pStyle w:val="ListParagraph"/>
        <w:ind w:left="2520" w:hanging="1440"/>
        <w:jc w:val="both"/>
        <w:rPr>
          <w:rFonts w:ascii="Times New Roman" w:hAnsi="Times New Roman"/>
          <w:sz w:val="20"/>
          <w:szCs w:val="20"/>
        </w:rPr>
      </w:pPr>
      <w:r w:rsidRPr="004A30EC">
        <w:rPr>
          <w:rFonts w:ascii="Times New Roman" w:hAnsi="Times New Roman"/>
          <w:sz w:val="20"/>
          <w:szCs w:val="20"/>
        </w:rPr>
        <w:t xml:space="preserve">       </w:t>
      </w:r>
      <w:r w:rsidR="00E65C7B" w:rsidRPr="004A30EC">
        <w:rPr>
          <w:rFonts w:ascii="Times New Roman" w:hAnsi="Times New Roman"/>
          <w:position w:val="-74"/>
          <w:sz w:val="20"/>
          <w:szCs w:val="20"/>
        </w:rPr>
        <w:object w:dxaOrig="5200" w:dyaOrig="1579" w14:anchorId="37A66A12">
          <v:shape id="_x0000_i1102" type="#_x0000_t75" style="width:258.75pt;height:78pt" o:ole="">
            <v:imagedata r:id="rId158" o:title=""/>
          </v:shape>
          <o:OLEObject Type="Embed" ProgID="Equation.DSMT4" ShapeID="_x0000_i1102" DrawAspect="Content" ObjectID="_1745774214" r:id="rId159"/>
        </w:object>
      </w:r>
    </w:p>
    <w:p w14:paraId="0AD31F95" w14:textId="77777777" w:rsidR="00D928D2" w:rsidRPr="004A30EC" w:rsidRDefault="00D928D2" w:rsidP="001E7C35">
      <w:pPr>
        <w:pStyle w:val="ListParagraph"/>
        <w:ind w:left="1080"/>
        <w:jc w:val="both"/>
        <w:rPr>
          <w:rFonts w:ascii="Times New Roman" w:hAnsi="Times New Roman"/>
          <w:sz w:val="20"/>
          <w:szCs w:val="20"/>
        </w:rPr>
      </w:pPr>
      <w:r w:rsidRPr="004A30EC">
        <w:rPr>
          <w:rFonts w:ascii="Times New Roman" w:hAnsi="Times New Roman"/>
          <w:sz w:val="20"/>
          <w:szCs w:val="20"/>
        </w:rPr>
        <w:t xml:space="preserve">       </w:t>
      </w:r>
      <w:r w:rsidR="00E65C7B" w:rsidRPr="004A30EC">
        <w:rPr>
          <w:rFonts w:ascii="Times New Roman" w:hAnsi="Times New Roman"/>
          <w:position w:val="-48"/>
          <w:sz w:val="20"/>
          <w:szCs w:val="20"/>
        </w:rPr>
        <w:object w:dxaOrig="4880" w:dyaOrig="1060" w14:anchorId="064012CD">
          <v:shape id="_x0000_i1103" type="#_x0000_t75" style="width:243pt;height:53.25pt" o:ole="">
            <v:imagedata r:id="rId160" o:title=""/>
          </v:shape>
          <o:OLEObject Type="Embed" ProgID="Equation.DSMT4" ShapeID="_x0000_i1103" DrawAspect="Content" ObjectID="_1745774215" r:id="rId161"/>
        </w:object>
      </w:r>
    </w:p>
    <w:p w14:paraId="606F4D86" w14:textId="77777777" w:rsidR="00753CF4" w:rsidRPr="004A30EC" w:rsidRDefault="00753CF4" w:rsidP="003C0D24">
      <w:pPr>
        <w:pStyle w:val="ListParagraph"/>
        <w:ind w:left="2520" w:hanging="1440"/>
        <w:jc w:val="both"/>
        <w:rPr>
          <w:rFonts w:ascii="Times New Roman" w:hAnsi="Times New Roman"/>
          <w:sz w:val="20"/>
          <w:szCs w:val="20"/>
        </w:rPr>
      </w:pPr>
      <w:r w:rsidRPr="004A30EC">
        <w:rPr>
          <w:rFonts w:ascii="Times New Roman" w:hAnsi="Times New Roman"/>
          <w:sz w:val="20"/>
          <w:szCs w:val="20"/>
        </w:rPr>
        <w:t xml:space="preserve">       </w:t>
      </w:r>
      <w:r w:rsidR="004B7547" w:rsidRPr="004A30EC">
        <w:rPr>
          <w:rFonts w:ascii="Times New Roman" w:hAnsi="Times New Roman"/>
          <w:position w:val="-56"/>
          <w:sz w:val="20"/>
          <w:szCs w:val="20"/>
        </w:rPr>
        <w:object w:dxaOrig="7040" w:dyaOrig="1219" w14:anchorId="631E0947">
          <v:shape id="_x0000_i1104" type="#_x0000_t75" style="width:349.5pt;height:60.75pt" o:ole="">
            <v:imagedata r:id="rId162" o:title=""/>
          </v:shape>
          <o:OLEObject Type="Embed" ProgID="Equation.DSMT4" ShapeID="_x0000_i1104" DrawAspect="Content" ObjectID="_1745774216" r:id="rId163"/>
        </w:object>
      </w:r>
    </w:p>
    <w:p w14:paraId="28FE08F0" w14:textId="77777777" w:rsidR="004B7547" w:rsidRPr="004A30EC" w:rsidRDefault="00D928D2" w:rsidP="00D928D2">
      <w:pPr>
        <w:ind w:left="1080"/>
        <w:jc w:val="both"/>
      </w:pPr>
      <w:r w:rsidRPr="004A30EC">
        <w:t xml:space="preserve">(d)  </w:t>
      </w:r>
      <w:r w:rsidR="00E65C7B" w:rsidRPr="004A30EC">
        <w:rPr>
          <w:position w:val="-66"/>
        </w:rPr>
        <w:object w:dxaOrig="6280" w:dyaOrig="1420" w14:anchorId="1256DB96">
          <v:shape id="_x0000_i1105" type="#_x0000_t75" style="width:313.5pt;height:70.5pt" o:ole="">
            <v:imagedata r:id="rId164" o:title=""/>
          </v:shape>
          <o:OLEObject Type="Embed" ProgID="Equation.DSMT4" ShapeID="_x0000_i1105" DrawAspect="Content" ObjectID="_1745774217" r:id="rId165"/>
        </w:object>
      </w:r>
    </w:p>
    <w:p w14:paraId="34A9B14F" w14:textId="77777777" w:rsidR="00D928D2" w:rsidRPr="004A30EC" w:rsidRDefault="00587B11" w:rsidP="00D928D2">
      <w:pPr>
        <w:ind w:left="1080"/>
        <w:jc w:val="both"/>
      </w:pPr>
      <w:r w:rsidRPr="004A30EC">
        <w:lastRenderedPageBreak/>
        <w:t xml:space="preserve">       </w:t>
      </w:r>
      <w:r w:rsidR="00E65C7B" w:rsidRPr="004A30EC">
        <w:rPr>
          <w:position w:val="-46"/>
        </w:rPr>
        <w:object w:dxaOrig="6060" w:dyaOrig="1020" w14:anchorId="2932C776">
          <v:shape id="_x0000_i1106" type="#_x0000_t75" style="width:302.25pt;height:49.5pt" o:ole="">
            <v:imagedata r:id="rId166" o:title=""/>
          </v:shape>
          <o:OLEObject Type="Embed" ProgID="Equation.DSMT4" ShapeID="_x0000_i1106" DrawAspect="Content" ObjectID="_1745774218" r:id="rId167"/>
        </w:object>
      </w:r>
    </w:p>
    <w:p w14:paraId="6D040088" w14:textId="77777777" w:rsidR="00587B11" w:rsidRPr="004A30EC" w:rsidRDefault="00587B11" w:rsidP="00482FD9">
      <w:pPr>
        <w:ind w:left="1080"/>
        <w:jc w:val="both"/>
      </w:pPr>
      <w:r w:rsidRPr="004A30EC">
        <w:t xml:space="preserve">       </w:t>
      </w:r>
      <w:r w:rsidRPr="004A30EC">
        <w:rPr>
          <w:position w:val="-98"/>
        </w:rPr>
        <w:object w:dxaOrig="4400" w:dyaOrig="2060" w14:anchorId="1C1AB5AA">
          <v:shape id="_x0000_i1107" type="#_x0000_t75" style="width:218.25pt;height:103.5pt" o:ole="">
            <v:imagedata r:id="rId168" o:title=""/>
          </v:shape>
          <o:OLEObject Type="Embed" ProgID="Equation.DSMT4" ShapeID="_x0000_i1107" DrawAspect="Content" ObjectID="_1745774219" r:id="rId169"/>
        </w:object>
      </w:r>
    </w:p>
    <w:p w14:paraId="4D9563A2" w14:textId="77777777" w:rsidR="00587B11" w:rsidRPr="004A30EC" w:rsidRDefault="00587B11" w:rsidP="00D928D2">
      <w:pPr>
        <w:ind w:left="1080"/>
        <w:jc w:val="both"/>
      </w:pPr>
      <w:r w:rsidRPr="004A30EC">
        <w:t xml:space="preserve">(e) </w:t>
      </w:r>
      <w:r w:rsidR="00320FFD" w:rsidRPr="004A30EC">
        <w:t xml:space="preserve">  </w:t>
      </w:r>
      <w:r w:rsidRPr="004A30EC">
        <w:rPr>
          <w:position w:val="-62"/>
        </w:rPr>
        <w:object w:dxaOrig="6920" w:dyaOrig="1340" w14:anchorId="47B7EC49">
          <v:shape id="_x0000_i1108" type="#_x0000_t75" style="width:344.25pt;height:67.5pt" o:ole="">
            <v:imagedata r:id="rId170" o:title=""/>
          </v:shape>
          <o:OLEObject Type="Embed" ProgID="Equation.DSMT4" ShapeID="_x0000_i1108" DrawAspect="Content" ObjectID="_1745774220" r:id="rId171"/>
        </w:object>
      </w:r>
    </w:p>
    <w:p w14:paraId="771C0C00" w14:textId="77777777" w:rsidR="00320FFD" w:rsidRPr="004A30EC" w:rsidRDefault="00320FFD" w:rsidP="00320FFD">
      <w:pPr>
        <w:ind w:left="1080"/>
        <w:jc w:val="both"/>
      </w:pPr>
      <w:r w:rsidRPr="004A30EC">
        <w:t xml:space="preserve">          </w:t>
      </w:r>
      <w:r w:rsidRPr="004A30EC">
        <w:rPr>
          <w:position w:val="-26"/>
        </w:rPr>
        <w:object w:dxaOrig="2520" w:dyaOrig="620" w14:anchorId="75F088D4">
          <v:shape id="_x0000_i1109" type="#_x0000_t75" style="width:125.25pt;height:31.5pt" o:ole="">
            <v:imagedata r:id="rId172" o:title=""/>
          </v:shape>
          <o:OLEObject Type="Embed" ProgID="Equation.DSMT4" ShapeID="_x0000_i1109" DrawAspect="Content" ObjectID="_1745774221" r:id="rId173"/>
        </w:object>
      </w:r>
    </w:p>
    <w:p w14:paraId="0A054727" w14:textId="77777777" w:rsidR="00320FFD" w:rsidRPr="004A30EC" w:rsidRDefault="00320FFD" w:rsidP="00D928D2">
      <w:pPr>
        <w:ind w:left="1080"/>
        <w:jc w:val="both"/>
      </w:pPr>
      <w:r w:rsidRPr="004A30EC">
        <w:t xml:space="preserve">(f)  </w:t>
      </w:r>
      <w:r w:rsidR="00FB6922" w:rsidRPr="004A30EC">
        <w:rPr>
          <w:position w:val="-62"/>
        </w:rPr>
        <w:object w:dxaOrig="5980" w:dyaOrig="1340" w14:anchorId="27BE24D4">
          <v:shape id="_x0000_i1110" type="#_x0000_t75" style="width:298.5pt;height:67.5pt" o:ole="">
            <v:imagedata r:id="rId174" o:title=""/>
          </v:shape>
          <o:OLEObject Type="Embed" ProgID="Equation.DSMT4" ShapeID="_x0000_i1110" DrawAspect="Content" ObjectID="_1745774222" r:id="rId175"/>
        </w:object>
      </w:r>
    </w:p>
    <w:p w14:paraId="07874D0F" w14:textId="77777777" w:rsidR="00CC613A" w:rsidRPr="004A30EC" w:rsidRDefault="00CC613A" w:rsidP="00D928D2">
      <w:pPr>
        <w:ind w:left="1080"/>
        <w:jc w:val="both"/>
      </w:pPr>
      <w:r w:rsidRPr="004A30EC">
        <w:t xml:space="preserve">        </w:t>
      </w:r>
      <w:r w:rsidR="00FB6922" w:rsidRPr="004A30EC">
        <w:rPr>
          <w:position w:val="-46"/>
        </w:rPr>
        <w:object w:dxaOrig="4120" w:dyaOrig="1020" w14:anchorId="44979D93">
          <v:shape id="_x0000_i1111" type="#_x0000_t75" style="width:204.75pt;height:49.5pt" o:ole="">
            <v:imagedata r:id="rId176" o:title=""/>
          </v:shape>
          <o:OLEObject Type="Embed" ProgID="Equation.DSMT4" ShapeID="_x0000_i1111" DrawAspect="Content" ObjectID="_1745774223" r:id="rId177"/>
        </w:object>
      </w:r>
    </w:p>
    <w:p w14:paraId="6CA3DA2A" w14:textId="77777777" w:rsidR="00FB6922" w:rsidRPr="004A30EC" w:rsidRDefault="00FB6922" w:rsidP="00D928D2">
      <w:pPr>
        <w:ind w:left="1080"/>
        <w:jc w:val="both"/>
      </w:pPr>
    </w:p>
    <w:p w14:paraId="64F5736B" w14:textId="77777777" w:rsidR="00FB6922" w:rsidRPr="004A30EC" w:rsidRDefault="00FB6922" w:rsidP="00D928D2">
      <w:pPr>
        <w:ind w:left="1080"/>
        <w:jc w:val="both"/>
      </w:pPr>
      <w:r w:rsidRPr="004A30EC">
        <w:t xml:space="preserve">(g) </w:t>
      </w:r>
      <w:r w:rsidR="003703CA" w:rsidRPr="004A30EC">
        <w:t xml:space="preserve"> </w:t>
      </w:r>
      <w:r w:rsidR="00E65C7B" w:rsidRPr="004A30EC">
        <w:rPr>
          <w:position w:val="-74"/>
        </w:rPr>
        <w:object w:dxaOrig="5240" w:dyaOrig="1579" w14:anchorId="0784F1F6">
          <v:shape id="_x0000_i1112" type="#_x0000_t75" style="width:261pt;height:78pt" o:ole="">
            <v:imagedata r:id="rId178" o:title=""/>
          </v:shape>
          <o:OLEObject Type="Embed" ProgID="Equation.DSMT4" ShapeID="_x0000_i1112" DrawAspect="Content" ObjectID="_1745774224" r:id="rId179"/>
        </w:object>
      </w:r>
    </w:p>
    <w:p w14:paraId="3759BAF2" w14:textId="77777777" w:rsidR="003703CA" w:rsidRPr="004A30EC" w:rsidRDefault="003703CA" w:rsidP="003703CA">
      <w:pPr>
        <w:ind w:left="1080"/>
        <w:jc w:val="both"/>
      </w:pPr>
      <w:r w:rsidRPr="004A30EC">
        <w:t xml:space="preserve">   </w:t>
      </w:r>
      <w:r w:rsidR="00E65C7B" w:rsidRPr="004A30EC">
        <w:rPr>
          <w:position w:val="-48"/>
        </w:rPr>
        <w:object w:dxaOrig="5200" w:dyaOrig="1060" w14:anchorId="124330E1">
          <v:shape id="_x0000_i1113" type="#_x0000_t75" style="width:258.75pt;height:53.25pt" o:ole="">
            <v:imagedata r:id="rId180" o:title=""/>
          </v:shape>
          <o:OLEObject Type="Embed" ProgID="Equation.DSMT4" ShapeID="_x0000_i1113" DrawAspect="Content" ObjectID="_1745774225" r:id="rId181"/>
        </w:object>
      </w:r>
    </w:p>
    <w:p w14:paraId="08659F0C" w14:textId="77777777" w:rsidR="003703CA" w:rsidRPr="004A30EC" w:rsidRDefault="003703CA" w:rsidP="00D928D2">
      <w:pPr>
        <w:ind w:left="1080"/>
        <w:jc w:val="both"/>
      </w:pPr>
      <w:r w:rsidRPr="004A30EC">
        <w:lastRenderedPageBreak/>
        <w:t xml:space="preserve">  </w:t>
      </w:r>
      <w:r w:rsidRPr="004A30EC">
        <w:rPr>
          <w:position w:val="-56"/>
        </w:rPr>
        <w:object w:dxaOrig="7360" w:dyaOrig="1219" w14:anchorId="36B6D84B">
          <v:shape id="_x0000_i1114" type="#_x0000_t75" style="width:366.75pt;height:60.75pt" o:ole="">
            <v:imagedata r:id="rId182" o:title=""/>
          </v:shape>
          <o:OLEObject Type="Embed" ProgID="Equation.DSMT4" ShapeID="_x0000_i1114" DrawAspect="Content" ObjectID="_1745774226" r:id="rId183"/>
        </w:object>
      </w:r>
    </w:p>
    <w:p w14:paraId="3D934DA0" w14:textId="77777777" w:rsidR="003703CA" w:rsidRPr="004A30EC" w:rsidRDefault="003703CA" w:rsidP="00D928D2">
      <w:pPr>
        <w:ind w:left="1080"/>
        <w:jc w:val="both"/>
      </w:pPr>
    </w:p>
    <w:p w14:paraId="5715CACA" w14:textId="77777777" w:rsidR="003703CA" w:rsidRPr="004A30EC" w:rsidRDefault="003703CA" w:rsidP="00D928D2">
      <w:pPr>
        <w:ind w:left="1080"/>
        <w:jc w:val="both"/>
      </w:pPr>
      <w:r w:rsidRPr="004A30EC">
        <w:t xml:space="preserve">(h)  </w:t>
      </w:r>
      <w:r w:rsidR="00B2586C" w:rsidRPr="004A30EC">
        <w:rPr>
          <w:position w:val="-62"/>
        </w:rPr>
        <w:object w:dxaOrig="5800" w:dyaOrig="1340" w14:anchorId="1F9483B3">
          <v:shape id="_x0000_i1115" type="#_x0000_t75" style="width:288.75pt;height:67.5pt" o:ole="">
            <v:imagedata r:id="rId184" o:title=""/>
          </v:shape>
          <o:OLEObject Type="Embed" ProgID="Equation.DSMT4" ShapeID="_x0000_i1115" DrawAspect="Content" ObjectID="_1745774227" r:id="rId185"/>
        </w:object>
      </w:r>
    </w:p>
    <w:p w14:paraId="7A119526" w14:textId="77777777" w:rsidR="00B2586C" w:rsidRPr="004A30EC" w:rsidRDefault="00B2586C" w:rsidP="00D928D2">
      <w:pPr>
        <w:ind w:left="1080"/>
        <w:jc w:val="both"/>
      </w:pPr>
      <w:r w:rsidRPr="004A30EC">
        <w:t xml:space="preserve">         </w:t>
      </w:r>
      <w:r w:rsidRPr="004A30EC">
        <w:rPr>
          <w:position w:val="-46"/>
        </w:rPr>
        <w:object w:dxaOrig="3960" w:dyaOrig="1020" w14:anchorId="1F8D2453">
          <v:shape id="_x0000_i1116" type="#_x0000_t75" style="width:197.25pt;height:49.5pt" o:ole="">
            <v:imagedata r:id="rId186" o:title=""/>
          </v:shape>
          <o:OLEObject Type="Embed" ProgID="Equation.DSMT4" ShapeID="_x0000_i1116" DrawAspect="Content" ObjectID="_1745774228" r:id="rId187"/>
        </w:object>
      </w:r>
    </w:p>
    <w:p w14:paraId="0F93D6FB" w14:textId="77777777" w:rsidR="00B2586C" w:rsidRPr="004A30EC" w:rsidRDefault="00B2586C" w:rsidP="00D928D2">
      <w:pPr>
        <w:ind w:left="1080"/>
        <w:jc w:val="both"/>
      </w:pPr>
    </w:p>
    <w:p w14:paraId="35AB1E8C" w14:textId="77777777" w:rsidR="00F31A0B" w:rsidRPr="004A30EC" w:rsidRDefault="00B2586C" w:rsidP="00F31A0B">
      <w:pPr>
        <w:pStyle w:val="ListParagraph"/>
        <w:ind w:left="2520" w:hanging="1440"/>
        <w:jc w:val="both"/>
        <w:rPr>
          <w:rFonts w:ascii="Times New Roman" w:hAnsi="Times New Roman"/>
          <w:sz w:val="20"/>
          <w:szCs w:val="20"/>
        </w:rPr>
      </w:pPr>
      <w:r w:rsidRPr="004A30EC">
        <w:rPr>
          <w:rFonts w:ascii="Times New Roman" w:hAnsi="Times New Roman"/>
          <w:sz w:val="20"/>
          <w:szCs w:val="20"/>
        </w:rPr>
        <w:t>(</w:t>
      </w:r>
      <w:proofErr w:type="spellStart"/>
      <w:r w:rsidRPr="004A30EC">
        <w:rPr>
          <w:rFonts w:ascii="Times New Roman" w:hAnsi="Times New Roman"/>
          <w:sz w:val="20"/>
          <w:szCs w:val="20"/>
        </w:rPr>
        <w:t>i</w:t>
      </w:r>
      <w:proofErr w:type="spellEnd"/>
      <w:r w:rsidRPr="004A30EC">
        <w:rPr>
          <w:rFonts w:ascii="Times New Roman" w:hAnsi="Times New Roman"/>
          <w:sz w:val="20"/>
          <w:szCs w:val="20"/>
        </w:rPr>
        <w:t xml:space="preserve">)  </w:t>
      </w:r>
      <w:r w:rsidR="00F31A0B" w:rsidRPr="004A30EC">
        <w:rPr>
          <w:rFonts w:ascii="Times New Roman" w:hAnsi="Times New Roman"/>
          <w:sz w:val="20"/>
          <w:szCs w:val="20"/>
        </w:rPr>
        <w:t xml:space="preserve">       </w:t>
      </w:r>
      <w:r w:rsidR="00E65C7B" w:rsidRPr="004A30EC">
        <w:rPr>
          <w:rFonts w:ascii="Times New Roman" w:hAnsi="Times New Roman"/>
          <w:position w:val="-74"/>
          <w:sz w:val="20"/>
          <w:szCs w:val="20"/>
        </w:rPr>
        <w:object w:dxaOrig="5640" w:dyaOrig="1579" w14:anchorId="04B743C5">
          <v:shape id="_x0000_i1117" type="#_x0000_t75" style="width:280.5pt;height:78pt" o:ole="">
            <v:imagedata r:id="rId188" o:title=""/>
          </v:shape>
          <o:OLEObject Type="Embed" ProgID="Equation.DSMT4" ShapeID="_x0000_i1117" DrawAspect="Content" ObjectID="_1745774229" r:id="rId189"/>
        </w:object>
      </w:r>
    </w:p>
    <w:p w14:paraId="00BF9FA7" w14:textId="77777777" w:rsidR="00F31A0B" w:rsidRPr="004A30EC" w:rsidRDefault="00F31A0B" w:rsidP="00F31A0B">
      <w:pPr>
        <w:pStyle w:val="ListParagraph"/>
        <w:ind w:left="2520" w:hanging="1440"/>
        <w:jc w:val="both"/>
        <w:rPr>
          <w:rFonts w:ascii="Times New Roman" w:hAnsi="Times New Roman"/>
          <w:sz w:val="20"/>
          <w:szCs w:val="20"/>
        </w:rPr>
      </w:pPr>
      <w:r w:rsidRPr="004A30EC">
        <w:rPr>
          <w:rFonts w:ascii="Times New Roman" w:hAnsi="Times New Roman"/>
          <w:sz w:val="20"/>
          <w:szCs w:val="20"/>
        </w:rPr>
        <w:t xml:space="preserve">            </w:t>
      </w:r>
      <w:r w:rsidR="00E65C7B" w:rsidRPr="004A30EC">
        <w:rPr>
          <w:rFonts w:ascii="Times New Roman" w:hAnsi="Times New Roman"/>
          <w:position w:val="-48"/>
          <w:sz w:val="20"/>
          <w:szCs w:val="20"/>
        </w:rPr>
        <w:object w:dxaOrig="5580" w:dyaOrig="1060" w14:anchorId="05AF9837">
          <v:shape id="_x0000_i1118" type="#_x0000_t75" style="width:277.5pt;height:53.25pt" o:ole="">
            <v:imagedata r:id="rId190" o:title=""/>
          </v:shape>
          <o:OLEObject Type="Embed" ProgID="Equation.DSMT4" ShapeID="_x0000_i1118" DrawAspect="Content" ObjectID="_1745774230" r:id="rId191"/>
        </w:object>
      </w:r>
    </w:p>
    <w:p w14:paraId="525C8563" w14:textId="77777777" w:rsidR="00F31A0B" w:rsidRPr="004A30EC" w:rsidRDefault="00F31A0B" w:rsidP="00F31A0B">
      <w:pPr>
        <w:pStyle w:val="ListParagraph"/>
        <w:ind w:left="2520" w:hanging="1440"/>
        <w:jc w:val="both"/>
        <w:rPr>
          <w:rFonts w:ascii="Times New Roman" w:hAnsi="Times New Roman"/>
          <w:sz w:val="20"/>
          <w:szCs w:val="20"/>
        </w:rPr>
      </w:pPr>
      <w:r w:rsidRPr="004A30EC">
        <w:rPr>
          <w:rFonts w:ascii="Times New Roman" w:hAnsi="Times New Roman"/>
          <w:sz w:val="20"/>
          <w:szCs w:val="20"/>
        </w:rPr>
        <w:t xml:space="preserve">          </w:t>
      </w:r>
      <w:r w:rsidR="0079128D" w:rsidRPr="004A30EC">
        <w:rPr>
          <w:rFonts w:ascii="Times New Roman" w:hAnsi="Times New Roman"/>
          <w:position w:val="-56"/>
          <w:sz w:val="20"/>
          <w:szCs w:val="20"/>
        </w:rPr>
        <w:object w:dxaOrig="7800" w:dyaOrig="1219" w14:anchorId="3C6F1992">
          <v:shape id="_x0000_i1119" type="#_x0000_t75" style="width:387.75pt;height:60.75pt" o:ole="">
            <v:imagedata r:id="rId192" o:title=""/>
          </v:shape>
          <o:OLEObject Type="Embed" ProgID="Equation.DSMT4" ShapeID="_x0000_i1119" DrawAspect="Content" ObjectID="_1745774231" r:id="rId193"/>
        </w:object>
      </w:r>
    </w:p>
    <w:p w14:paraId="4275F7E4" w14:textId="77777777" w:rsidR="00607E11" w:rsidRPr="004A30EC" w:rsidRDefault="00607E11" w:rsidP="00607E11">
      <w:pPr>
        <w:ind w:left="180"/>
        <w:jc w:val="both"/>
      </w:pPr>
    </w:p>
    <w:p w14:paraId="42B3AB5D" w14:textId="77777777" w:rsidR="00607E11" w:rsidRPr="004A30EC" w:rsidRDefault="00607E11" w:rsidP="0079128D">
      <w:pPr>
        <w:jc w:val="both"/>
      </w:pPr>
    </w:p>
    <w:p w14:paraId="01C1D7D8" w14:textId="77777777" w:rsidR="00607E11" w:rsidRPr="004A30EC" w:rsidRDefault="00607E11" w:rsidP="00607E11">
      <w:pPr>
        <w:jc w:val="both"/>
      </w:pPr>
      <w:r w:rsidRPr="004A30EC">
        <w:t>Plots for cases (a), (b), (e), (f), (h)</w:t>
      </w:r>
    </w:p>
    <w:p w14:paraId="048230C5" w14:textId="77777777" w:rsidR="00B87E77" w:rsidRPr="004A30EC" w:rsidRDefault="00841247" w:rsidP="00607E11">
      <w:pPr>
        <w:pStyle w:val="ListParagraph"/>
        <w:ind w:left="180" w:firstLine="270"/>
        <w:jc w:val="both"/>
        <w:rPr>
          <w:rFonts w:ascii="Times New Roman" w:hAnsi="Times New Roman"/>
          <w:sz w:val="20"/>
          <w:szCs w:val="20"/>
        </w:rPr>
      </w:pPr>
      <w:r>
        <w:rPr>
          <w:noProof/>
        </w:rPr>
        <w:lastRenderedPageBreak/>
        <w:drawing>
          <wp:inline distT="0" distB="0" distL="0" distR="0" wp14:anchorId="0D34DA99" wp14:editId="3FB2C9EB">
            <wp:extent cx="3975100" cy="2387600"/>
            <wp:effectExtent l="0" t="0" r="6350" b="0"/>
            <wp:docPr id="23" name="Chart 2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4"/>
              </a:graphicData>
            </a:graphic>
          </wp:inline>
        </w:drawing>
      </w:r>
    </w:p>
    <w:p w14:paraId="1195AAFF" w14:textId="77777777" w:rsidR="0006130E" w:rsidRPr="004A30EC" w:rsidRDefault="0006130E" w:rsidP="00D928D2">
      <w:pPr>
        <w:pStyle w:val="ListParagraph"/>
        <w:ind w:left="1080" w:hanging="2520"/>
        <w:jc w:val="both"/>
        <w:rPr>
          <w:rFonts w:ascii="Times New Roman" w:hAnsi="Times New Roman"/>
          <w:sz w:val="20"/>
          <w:szCs w:val="20"/>
        </w:rPr>
      </w:pPr>
    </w:p>
    <w:p w14:paraId="35CDB04D" w14:textId="77777777" w:rsidR="0006130E" w:rsidRPr="004A30EC" w:rsidRDefault="00607E11" w:rsidP="00607E11">
      <w:pPr>
        <w:pStyle w:val="ListParagraph"/>
        <w:ind w:left="360"/>
        <w:jc w:val="both"/>
        <w:rPr>
          <w:rFonts w:ascii="Times New Roman" w:hAnsi="Times New Roman"/>
          <w:sz w:val="20"/>
          <w:szCs w:val="20"/>
        </w:rPr>
      </w:pPr>
      <w:r w:rsidRPr="004A30EC">
        <w:rPr>
          <w:rFonts w:ascii="Times New Roman" w:hAnsi="Times New Roman"/>
          <w:sz w:val="20"/>
          <w:szCs w:val="20"/>
        </w:rPr>
        <w:t>Plots for cases (c), (g, (</w:t>
      </w:r>
      <w:proofErr w:type="spellStart"/>
      <w:r w:rsidRPr="004A30EC">
        <w:rPr>
          <w:rFonts w:ascii="Times New Roman" w:hAnsi="Times New Roman"/>
          <w:sz w:val="20"/>
          <w:szCs w:val="20"/>
        </w:rPr>
        <w:t>i</w:t>
      </w:r>
      <w:proofErr w:type="spellEnd"/>
      <w:r w:rsidRPr="004A30EC">
        <w:rPr>
          <w:rFonts w:ascii="Times New Roman" w:hAnsi="Times New Roman"/>
          <w:sz w:val="20"/>
          <w:szCs w:val="20"/>
        </w:rPr>
        <w:t>)</w:t>
      </w:r>
    </w:p>
    <w:p w14:paraId="2EF142FE" w14:textId="77777777" w:rsidR="00607E11" w:rsidRPr="004A30EC" w:rsidRDefault="00607E11" w:rsidP="00607E11">
      <w:pPr>
        <w:pStyle w:val="ListParagraph"/>
        <w:ind w:left="360"/>
        <w:jc w:val="both"/>
        <w:rPr>
          <w:rFonts w:ascii="Times New Roman" w:hAnsi="Times New Roman"/>
          <w:sz w:val="20"/>
          <w:szCs w:val="20"/>
        </w:rPr>
      </w:pPr>
    </w:p>
    <w:p w14:paraId="78A3D14D" w14:textId="77777777" w:rsidR="00607E11" w:rsidRPr="004A30EC" w:rsidRDefault="00841247" w:rsidP="00607E11">
      <w:pPr>
        <w:pStyle w:val="ListParagraph"/>
        <w:ind w:left="360"/>
        <w:jc w:val="both"/>
        <w:rPr>
          <w:rFonts w:ascii="Times New Roman" w:hAnsi="Times New Roman"/>
          <w:sz w:val="20"/>
          <w:szCs w:val="20"/>
        </w:rPr>
      </w:pPr>
      <w:r>
        <w:rPr>
          <w:noProof/>
        </w:rPr>
        <w:drawing>
          <wp:inline distT="0" distB="0" distL="0" distR="0" wp14:anchorId="48F907E6" wp14:editId="14B0DFFE">
            <wp:extent cx="3879850" cy="2324100"/>
            <wp:effectExtent l="0" t="0" r="6350" b="0"/>
            <wp:docPr id="24" name="Chart 2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5"/>
              </a:graphicData>
            </a:graphic>
          </wp:inline>
        </w:drawing>
      </w:r>
    </w:p>
    <w:p w14:paraId="3FA17EAB" w14:textId="77777777" w:rsidR="00607E11" w:rsidRPr="004A30EC" w:rsidRDefault="00607E11" w:rsidP="00607E11">
      <w:pPr>
        <w:pStyle w:val="ListParagraph"/>
        <w:ind w:left="360"/>
        <w:jc w:val="both"/>
        <w:rPr>
          <w:rFonts w:ascii="Times New Roman" w:hAnsi="Times New Roman"/>
          <w:sz w:val="20"/>
          <w:szCs w:val="20"/>
        </w:rPr>
      </w:pPr>
    </w:p>
    <w:p w14:paraId="31853E2A" w14:textId="77777777" w:rsidR="0006130E" w:rsidRPr="004A30EC" w:rsidRDefault="00607E11" w:rsidP="00607E11">
      <w:pPr>
        <w:pStyle w:val="ListParagraph"/>
        <w:ind w:left="180"/>
        <w:jc w:val="both"/>
        <w:rPr>
          <w:rFonts w:ascii="Times New Roman" w:hAnsi="Times New Roman"/>
          <w:sz w:val="20"/>
          <w:szCs w:val="20"/>
        </w:rPr>
      </w:pPr>
      <w:r w:rsidRPr="004A30EC">
        <w:rPr>
          <w:rFonts w:ascii="Times New Roman" w:hAnsi="Times New Roman"/>
          <w:sz w:val="20"/>
          <w:szCs w:val="20"/>
        </w:rPr>
        <w:t>Plot for case (d)</w:t>
      </w:r>
    </w:p>
    <w:p w14:paraId="5FAE9524" w14:textId="77777777" w:rsidR="00B87E77" w:rsidRPr="004A30EC" w:rsidRDefault="00B87E77" w:rsidP="00ED5B3E">
      <w:pPr>
        <w:pStyle w:val="ListParagraph"/>
        <w:ind w:left="2520"/>
        <w:jc w:val="both"/>
        <w:rPr>
          <w:rFonts w:ascii="Times New Roman" w:hAnsi="Times New Roman"/>
          <w:sz w:val="20"/>
          <w:szCs w:val="20"/>
        </w:rPr>
      </w:pPr>
    </w:p>
    <w:p w14:paraId="479C75A5" w14:textId="77777777" w:rsidR="00607E11" w:rsidRPr="004A30EC" w:rsidRDefault="00841247" w:rsidP="00607E11">
      <w:pPr>
        <w:pStyle w:val="ListParagraph"/>
        <w:ind w:left="360"/>
        <w:jc w:val="both"/>
        <w:rPr>
          <w:rFonts w:ascii="Times New Roman" w:hAnsi="Times New Roman"/>
          <w:sz w:val="20"/>
          <w:szCs w:val="20"/>
        </w:rPr>
      </w:pPr>
      <w:r>
        <w:rPr>
          <w:noProof/>
        </w:rPr>
        <w:lastRenderedPageBreak/>
        <w:drawing>
          <wp:inline distT="0" distB="0" distL="0" distR="0" wp14:anchorId="608DDA27" wp14:editId="3CF703ED">
            <wp:extent cx="3879850" cy="2222500"/>
            <wp:effectExtent l="0" t="0" r="6350" b="6350"/>
            <wp:docPr id="25" name="Chart 2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6"/>
              </a:graphicData>
            </a:graphic>
          </wp:inline>
        </w:drawing>
      </w:r>
    </w:p>
    <w:p w14:paraId="585A268A" w14:textId="77777777" w:rsidR="0025408E" w:rsidRPr="004A30EC" w:rsidRDefault="0025408E" w:rsidP="00607E11">
      <w:pPr>
        <w:pStyle w:val="ListParagraph"/>
        <w:ind w:left="360"/>
        <w:jc w:val="both"/>
        <w:rPr>
          <w:rFonts w:ascii="Times New Roman" w:hAnsi="Times New Roman"/>
          <w:sz w:val="20"/>
          <w:szCs w:val="20"/>
        </w:rPr>
      </w:pPr>
    </w:p>
    <w:p w14:paraId="15854FAE" w14:textId="77777777" w:rsidR="00607E11" w:rsidRPr="004A30EC" w:rsidRDefault="00607E11" w:rsidP="00ED5B3E">
      <w:pPr>
        <w:pStyle w:val="ListParagraph"/>
        <w:ind w:left="2520"/>
        <w:jc w:val="both"/>
        <w:rPr>
          <w:rFonts w:ascii="Times New Roman" w:hAnsi="Times New Roman"/>
          <w:sz w:val="20"/>
          <w:szCs w:val="20"/>
        </w:rPr>
      </w:pPr>
    </w:p>
    <w:p w14:paraId="364E8DFE" w14:textId="77777777" w:rsidR="00ED5B3E" w:rsidRPr="004A30EC" w:rsidRDefault="001F4A9C" w:rsidP="001F4A9C">
      <w:pPr>
        <w:pStyle w:val="ListParagraph"/>
        <w:spacing w:line="240" w:lineRule="auto"/>
        <w:ind w:left="360" w:hanging="360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1.4 </w:t>
      </w:r>
      <w:r w:rsidR="00ED5B3E" w:rsidRPr="004A30EC">
        <w:rPr>
          <w:rFonts w:ascii="Times New Roman" w:hAnsi="Times New Roman"/>
          <w:sz w:val="20"/>
          <w:szCs w:val="20"/>
        </w:rPr>
        <w:t xml:space="preserve">Find the frequency response functions of the maximum bending moments </w:t>
      </w:r>
      <w:r w:rsidR="00266418" w:rsidRPr="004A30EC">
        <w:rPr>
          <w:rFonts w:ascii="Times New Roman" w:hAnsi="Times New Roman"/>
          <w:position w:val="-12"/>
          <w:sz w:val="20"/>
          <w:szCs w:val="20"/>
        </w:rPr>
        <w:object w:dxaOrig="720" w:dyaOrig="340" w14:anchorId="6B5E7B4E">
          <v:shape id="_x0000_i1120" type="#_x0000_t75" style="width:34.5pt;height:17.25pt" o:ole="">
            <v:imagedata r:id="rId197" o:title=""/>
          </v:shape>
          <o:OLEObject Type="Embed" ProgID="Equation.DSMT4" ShapeID="_x0000_i1120" DrawAspect="Content" ObjectID="_1745774232" r:id="rId198"/>
        </w:object>
      </w:r>
      <w:r w:rsidR="00ED5B3E" w:rsidRPr="004A30EC">
        <w:rPr>
          <w:rFonts w:ascii="Times New Roman" w:hAnsi="Times New Roman"/>
          <w:sz w:val="20"/>
          <w:szCs w:val="20"/>
        </w:rPr>
        <w:t xml:space="preserve"> for systems (a), (b), (c), (d), (f), (g), (h), and (</w:t>
      </w:r>
      <w:proofErr w:type="spellStart"/>
      <w:r w:rsidR="00ED5B3E" w:rsidRPr="004A30EC">
        <w:rPr>
          <w:rFonts w:ascii="Times New Roman" w:hAnsi="Times New Roman"/>
          <w:sz w:val="20"/>
          <w:szCs w:val="20"/>
        </w:rPr>
        <w:t>i</w:t>
      </w:r>
      <w:proofErr w:type="spellEnd"/>
      <w:r w:rsidR="00ED5B3E" w:rsidRPr="004A30EC">
        <w:rPr>
          <w:rFonts w:ascii="Times New Roman" w:hAnsi="Times New Roman"/>
          <w:sz w:val="20"/>
          <w:szCs w:val="20"/>
        </w:rPr>
        <w:t>)</w:t>
      </w:r>
      <w:r w:rsidR="00693CFA">
        <w:rPr>
          <w:rFonts w:ascii="Times New Roman" w:hAnsi="Times New Roman"/>
          <w:sz w:val="20"/>
          <w:szCs w:val="20"/>
        </w:rPr>
        <w:t xml:space="preserve"> of problem 1.1</w:t>
      </w:r>
      <w:r w:rsidR="00ED5B3E" w:rsidRPr="004A30EC">
        <w:rPr>
          <w:rFonts w:ascii="Times New Roman" w:hAnsi="Times New Roman"/>
          <w:sz w:val="20"/>
          <w:szCs w:val="20"/>
        </w:rPr>
        <w:t xml:space="preserve">; plot values of </w:t>
      </w:r>
      <w:r w:rsidR="003438C0" w:rsidRPr="004A30EC">
        <w:rPr>
          <w:rFonts w:ascii="Times New Roman" w:hAnsi="Times New Roman"/>
          <w:position w:val="-14"/>
          <w:sz w:val="20"/>
          <w:szCs w:val="20"/>
        </w:rPr>
        <w:object w:dxaOrig="760" w:dyaOrig="380" w14:anchorId="22AD41DE">
          <v:shape id="_x0000_i1121" type="#_x0000_t75" style="width:37.5pt;height:18.75pt" o:ole="">
            <v:imagedata r:id="rId199" o:title=""/>
          </v:shape>
          <o:OLEObject Type="Embed" ProgID="Equation.DSMT4" ShapeID="_x0000_i1121" DrawAspect="Content" ObjectID="_1745774233" r:id="rId200"/>
        </w:object>
      </w:r>
      <w:r w:rsidR="00ED5B3E" w:rsidRPr="004A30EC">
        <w:rPr>
          <w:rFonts w:ascii="Times New Roman" w:hAnsi="Times New Roman"/>
          <w:sz w:val="20"/>
          <w:szCs w:val="20"/>
        </w:rPr>
        <w:t xml:space="preserve"> </w:t>
      </w:r>
      <w:r w:rsidR="006E28A0" w:rsidRPr="004A30EC">
        <w:rPr>
          <w:rFonts w:ascii="Times New Roman" w:hAnsi="Times New Roman"/>
          <w:sz w:val="20"/>
          <w:szCs w:val="20"/>
        </w:rPr>
        <w:t xml:space="preserve">or </w:t>
      </w:r>
      <w:r w:rsidR="006E28A0" w:rsidRPr="004A30EC">
        <w:rPr>
          <w:rFonts w:ascii="Times New Roman" w:hAnsi="Times New Roman"/>
          <w:position w:val="-14"/>
          <w:sz w:val="20"/>
          <w:szCs w:val="20"/>
        </w:rPr>
        <w:object w:dxaOrig="740" w:dyaOrig="380" w14:anchorId="6BC4B617">
          <v:shape id="_x0000_i1122" type="#_x0000_t75" style="width:37.5pt;height:18.75pt" o:ole="">
            <v:imagedata r:id="rId201" o:title=""/>
          </v:shape>
          <o:OLEObject Type="Embed" ProgID="Equation.DSMT4" ShapeID="_x0000_i1122" DrawAspect="Content" ObjectID="_1745774234" r:id="rId202"/>
        </w:object>
      </w:r>
      <w:r w:rsidR="006E28A0" w:rsidRPr="004A30EC">
        <w:rPr>
          <w:rFonts w:ascii="Times New Roman" w:hAnsi="Times New Roman"/>
          <w:sz w:val="20"/>
          <w:szCs w:val="20"/>
        </w:rPr>
        <w:t xml:space="preserve"> </w:t>
      </w:r>
      <w:proofErr w:type="spellStart"/>
      <w:r w:rsidR="006E28A0" w:rsidRPr="004A30EC">
        <w:rPr>
          <w:rFonts w:ascii="Times New Roman" w:hAnsi="Times New Roman"/>
          <w:sz w:val="20"/>
          <w:szCs w:val="20"/>
        </w:rPr>
        <w:t>or</w:t>
      </w:r>
      <w:proofErr w:type="spellEnd"/>
      <w:r w:rsidR="006E28A0" w:rsidRPr="004A30EC">
        <w:rPr>
          <w:rFonts w:ascii="Times New Roman" w:hAnsi="Times New Roman"/>
          <w:sz w:val="20"/>
          <w:szCs w:val="20"/>
        </w:rPr>
        <w:t xml:space="preserve"> </w:t>
      </w:r>
      <w:r w:rsidR="006E28A0" w:rsidRPr="004A30EC">
        <w:rPr>
          <w:rFonts w:ascii="Times New Roman" w:hAnsi="Times New Roman"/>
          <w:position w:val="-14"/>
          <w:sz w:val="20"/>
          <w:szCs w:val="20"/>
        </w:rPr>
        <w:object w:dxaOrig="780" w:dyaOrig="380" w14:anchorId="748A8564">
          <v:shape id="_x0000_i1123" type="#_x0000_t75" style="width:38.25pt;height:18.75pt" o:ole="">
            <v:imagedata r:id="rId203" o:title=""/>
          </v:shape>
          <o:OLEObject Type="Embed" ProgID="Equation.DSMT4" ShapeID="_x0000_i1123" DrawAspect="Content" ObjectID="_1745774235" r:id="rId204"/>
        </w:object>
      </w:r>
      <w:r w:rsidR="006E28A0" w:rsidRPr="004A30EC">
        <w:rPr>
          <w:rFonts w:ascii="Times New Roman" w:hAnsi="Times New Roman"/>
          <w:sz w:val="20"/>
          <w:szCs w:val="20"/>
        </w:rPr>
        <w:t xml:space="preserve">, as appropriate, </w:t>
      </w:r>
      <w:r w:rsidR="00ED5B3E" w:rsidRPr="004A30EC">
        <w:rPr>
          <w:rFonts w:ascii="Times New Roman" w:hAnsi="Times New Roman"/>
          <w:sz w:val="20"/>
          <w:szCs w:val="20"/>
        </w:rPr>
        <w:t>versus the frequency</w:t>
      </w:r>
      <w:r w:rsidR="00266418" w:rsidRPr="004A30EC">
        <w:rPr>
          <w:rFonts w:ascii="Times New Roman" w:hAnsi="Times New Roman"/>
          <w:position w:val="-6"/>
          <w:sz w:val="20"/>
          <w:szCs w:val="20"/>
        </w:rPr>
        <w:object w:dxaOrig="220" w:dyaOrig="200" w14:anchorId="012C430B">
          <v:shape id="_x0000_i1124" type="#_x0000_t75" style="width:11.25pt;height:10.5pt" o:ole="">
            <v:imagedata r:id="rId205" o:title=""/>
          </v:shape>
          <o:OLEObject Type="Embed" ProgID="Equation.DSMT4" ShapeID="_x0000_i1124" DrawAspect="Content" ObjectID="_1745774236" r:id="rId206"/>
        </w:object>
      </w:r>
      <w:r w:rsidR="00ED5B3E" w:rsidRPr="004A30EC">
        <w:rPr>
          <w:rFonts w:ascii="Times New Roman" w:hAnsi="Times New Roman"/>
          <w:sz w:val="20"/>
          <w:szCs w:val="20"/>
        </w:rPr>
        <w:t xml:space="preserve">.  Find the frequency response of the axial force, </w:t>
      </w:r>
      <w:r w:rsidR="00266418" w:rsidRPr="004A30EC">
        <w:rPr>
          <w:rFonts w:ascii="Times New Roman" w:hAnsi="Times New Roman"/>
          <w:position w:val="-12"/>
          <w:sz w:val="20"/>
          <w:szCs w:val="20"/>
        </w:rPr>
        <w:object w:dxaOrig="680" w:dyaOrig="340" w14:anchorId="1A14BE43">
          <v:shape id="_x0000_i1125" type="#_x0000_t75" style="width:33pt;height:17.25pt" o:ole="">
            <v:imagedata r:id="rId207" o:title=""/>
          </v:shape>
          <o:OLEObject Type="Embed" ProgID="Equation.DSMT4" ShapeID="_x0000_i1125" DrawAspect="Content" ObjectID="_1745774237" r:id="rId208"/>
        </w:object>
      </w:r>
      <w:r w:rsidR="00ED5B3E" w:rsidRPr="004A30EC">
        <w:rPr>
          <w:rFonts w:ascii="Times New Roman" w:hAnsi="Times New Roman"/>
          <w:sz w:val="20"/>
          <w:szCs w:val="20"/>
        </w:rPr>
        <w:t xml:space="preserve">, in the system (e); plot </w:t>
      </w:r>
      <w:r w:rsidR="003438C0" w:rsidRPr="004A30EC">
        <w:rPr>
          <w:rFonts w:ascii="Times New Roman" w:hAnsi="Times New Roman"/>
          <w:position w:val="-14"/>
          <w:sz w:val="20"/>
          <w:szCs w:val="20"/>
        </w:rPr>
        <w:object w:dxaOrig="720" w:dyaOrig="380" w14:anchorId="28D3CBD6">
          <v:shape id="_x0000_i1126" type="#_x0000_t75" style="width:37.5pt;height:18.75pt" o:ole="">
            <v:imagedata r:id="rId209" o:title=""/>
          </v:shape>
          <o:OLEObject Type="Embed" ProgID="Equation.DSMT4" ShapeID="_x0000_i1126" DrawAspect="Content" ObjectID="_1745774238" r:id="rId210"/>
        </w:object>
      </w:r>
      <w:r w:rsidR="00ED5B3E" w:rsidRPr="004A30EC">
        <w:rPr>
          <w:rFonts w:ascii="Times New Roman" w:hAnsi="Times New Roman"/>
          <w:sz w:val="20"/>
          <w:szCs w:val="20"/>
        </w:rPr>
        <w:t xml:space="preserve"> versus the frequency </w:t>
      </w:r>
      <w:r w:rsidR="00266418" w:rsidRPr="004A30EC">
        <w:rPr>
          <w:rFonts w:ascii="Times New Roman" w:hAnsi="Times New Roman"/>
          <w:position w:val="-6"/>
          <w:sz w:val="20"/>
          <w:szCs w:val="20"/>
        </w:rPr>
        <w:object w:dxaOrig="220" w:dyaOrig="200" w14:anchorId="603F9842">
          <v:shape id="_x0000_i1127" type="#_x0000_t75" style="width:11.25pt;height:10.5pt" o:ole="">
            <v:imagedata r:id="rId205" o:title=""/>
          </v:shape>
          <o:OLEObject Type="Embed" ProgID="Equation.DSMT4" ShapeID="_x0000_i1127" DrawAspect="Content" ObjectID="_1745774239" r:id="rId211"/>
        </w:object>
      </w:r>
      <w:r w:rsidR="006E28A0" w:rsidRPr="004A30EC">
        <w:rPr>
          <w:rFonts w:ascii="Times New Roman" w:hAnsi="Times New Roman"/>
          <w:sz w:val="20"/>
          <w:szCs w:val="20"/>
        </w:rPr>
        <w:t xml:space="preserve"> for </w:t>
      </w:r>
      <w:r w:rsidR="00E65C7B" w:rsidRPr="004A30EC">
        <w:rPr>
          <w:rFonts w:ascii="Times New Roman" w:hAnsi="Times New Roman"/>
          <w:position w:val="-6"/>
          <w:sz w:val="20"/>
          <w:szCs w:val="20"/>
        </w:rPr>
        <w:object w:dxaOrig="999" w:dyaOrig="240" w14:anchorId="02C1176D">
          <v:shape id="_x0000_i1128" type="#_x0000_t75" style="width:46.5pt;height:12pt" o:ole="">
            <v:imagedata r:id="rId212" o:title=""/>
          </v:shape>
          <o:OLEObject Type="Embed" ProgID="Equation.DSMT4" ShapeID="_x0000_i1128" DrawAspect="Content" ObjectID="_1745774240" r:id="rId213"/>
        </w:object>
      </w:r>
      <w:r w:rsidR="00807B9E">
        <w:rPr>
          <w:rFonts w:ascii="Times New Roman" w:hAnsi="Times New Roman"/>
          <w:sz w:val="20"/>
          <w:szCs w:val="20"/>
        </w:rPr>
        <w:t xml:space="preserve"> being careful to avoid the singularity</w:t>
      </w:r>
      <w:r w:rsidR="00ED5B3E" w:rsidRPr="004A30EC">
        <w:rPr>
          <w:rFonts w:ascii="Times New Roman" w:hAnsi="Times New Roman"/>
          <w:sz w:val="20"/>
          <w:szCs w:val="20"/>
        </w:rPr>
        <w:t>.</w:t>
      </w:r>
      <w:r w:rsidR="008E35EF">
        <w:rPr>
          <w:rFonts w:ascii="Times New Roman" w:hAnsi="Times New Roman"/>
          <w:sz w:val="20"/>
          <w:szCs w:val="20"/>
        </w:rPr>
        <w:t xml:space="preserve"> </w:t>
      </w:r>
      <w:r w:rsidR="00693CFA">
        <w:rPr>
          <w:rFonts w:ascii="Times New Roman" w:hAnsi="Times New Roman"/>
          <w:sz w:val="20"/>
          <w:szCs w:val="20"/>
        </w:rPr>
        <w:t>Assume</w:t>
      </w:r>
      <w:r w:rsidR="004761DC" w:rsidRPr="004761DC">
        <w:rPr>
          <w:rFonts w:ascii="Times New Roman" w:hAnsi="Times New Roman"/>
          <w:position w:val="-6"/>
          <w:sz w:val="20"/>
          <w:szCs w:val="20"/>
        </w:rPr>
        <w:object w:dxaOrig="1760" w:dyaOrig="279" w14:anchorId="44AC5A8F">
          <v:shape id="_x0000_i1129" type="#_x0000_t75" style="width:90pt;height:13.5pt" o:ole="">
            <v:imagedata r:id="rId214" o:title=""/>
          </v:shape>
          <o:OLEObject Type="Embed" ProgID="Equation.DSMT4" ShapeID="_x0000_i1129" DrawAspect="Content" ObjectID="_1745774241" r:id="rId215"/>
        </w:object>
      </w:r>
      <w:r w:rsidR="004761DC">
        <w:rPr>
          <w:rFonts w:ascii="Times New Roman" w:hAnsi="Times New Roman"/>
          <w:sz w:val="20"/>
          <w:szCs w:val="20"/>
        </w:rPr>
        <w:t xml:space="preserve">, </w:t>
      </w:r>
      <w:r w:rsidR="009454D1" w:rsidRPr="004761DC">
        <w:rPr>
          <w:rFonts w:ascii="Times New Roman" w:hAnsi="Times New Roman"/>
          <w:position w:val="-6"/>
          <w:sz w:val="20"/>
          <w:szCs w:val="20"/>
        </w:rPr>
        <w:object w:dxaOrig="1480" w:dyaOrig="279" w14:anchorId="231AEF01">
          <v:shape id="_x0000_i1130" type="#_x0000_t75" style="width:75.75pt;height:13.5pt" o:ole="">
            <v:imagedata r:id="rId216" o:title=""/>
          </v:shape>
          <o:OLEObject Type="Embed" ProgID="Equation.DSMT4" ShapeID="_x0000_i1130" DrawAspect="Content" ObjectID="_1745774242" r:id="rId217"/>
        </w:object>
      </w:r>
      <w:r w:rsidR="004761DC">
        <w:rPr>
          <w:rFonts w:ascii="Times New Roman" w:hAnsi="Times New Roman"/>
          <w:sz w:val="20"/>
          <w:szCs w:val="20"/>
        </w:rPr>
        <w:t xml:space="preserve">, </w:t>
      </w:r>
      <w:r w:rsidR="004761DC" w:rsidRPr="004761DC">
        <w:rPr>
          <w:rFonts w:ascii="Times New Roman" w:hAnsi="Times New Roman"/>
          <w:position w:val="-6"/>
          <w:sz w:val="20"/>
          <w:szCs w:val="20"/>
        </w:rPr>
        <w:object w:dxaOrig="859" w:dyaOrig="240" w14:anchorId="5B4FB5AE">
          <v:shape id="_x0000_i1131" type="#_x0000_t75" style="width:43.5pt;height:11.25pt" o:ole="">
            <v:imagedata r:id="rId218" o:title=""/>
          </v:shape>
          <o:OLEObject Type="Embed" ProgID="Equation.DSMT4" ShapeID="_x0000_i1131" DrawAspect="Content" ObjectID="_1745774243" r:id="rId219"/>
        </w:object>
      </w:r>
      <w:r w:rsidR="004761DC">
        <w:rPr>
          <w:rFonts w:ascii="Times New Roman" w:hAnsi="Times New Roman"/>
          <w:sz w:val="20"/>
          <w:szCs w:val="20"/>
        </w:rPr>
        <w:t xml:space="preserve">, and </w:t>
      </w:r>
      <w:r w:rsidR="004032F7" w:rsidRPr="004032F7">
        <w:rPr>
          <w:rFonts w:ascii="Times New Roman" w:hAnsi="Times New Roman"/>
          <w:position w:val="-10"/>
          <w:sz w:val="20"/>
          <w:szCs w:val="20"/>
        </w:rPr>
        <w:object w:dxaOrig="980" w:dyaOrig="279" w14:anchorId="1BF9B685">
          <v:shape id="_x0000_i1132" type="#_x0000_t75" style="width:51pt;height:13.5pt" o:ole="">
            <v:imagedata r:id="rId220" o:title=""/>
          </v:shape>
          <o:OLEObject Type="Embed" ProgID="Equation.DSMT4" ShapeID="_x0000_i1132" DrawAspect="Content" ObjectID="_1745774244" r:id="rId221"/>
        </w:object>
      </w:r>
      <w:r w:rsidR="00693CFA">
        <w:rPr>
          <w:rFonts w:ascii="Times New Roman" w:hAnsi="Times New Roman"/>
          <w:sz w:val="20"/>
          <w:szCs w:val="20"/>
        </w:rPr>
        <w:t>.</w:t>
      </w:r>
    </w:p>
    <w:p w14:paraId="7EAA238F" w14:textId="77777777" w:rsidR="00ED5B3E" w:rsidRPr="004A30EC" w:rsidRDefault="00ED5B3E" w:rsidP="00ED5B3E">
      <w:pPr>
        <w:pStyle w:val="ListParagraph"/>
        <w:spacing w:line="240" w:lineRule="auto"/>
        <w:jc w:val="both"/>
        <w:rPr>
          <w:rFonts w:ascii="Times New Roman" w:hAnsi="Times New Roman"/>
          <w:sz w:val="20"/>
          <w:szCs w:val="20"/>
        </w:rPr>
      </w:pPr>
    </w:p>
    <w:p w14:paraId="6023206E" w14:textId="77777777" w:rsidR="003314BA" w:rsidRPr="004A30EC" w:rsidRDefault="003314BA" w:rsidP="00ED5B3E">
      <w:pPr>
        <w:pStyle w:val="ListParagraph"/>
        <w:spacing w:line="240" w:lineRule="auto"/>
        <w:jc w:val="both"/>
        <w:rPr>
          <w:rFonts w:ascii="Times New Roman" w:hAnsi="Times New Roman"/>
          <w:b/>
          <w:sz w:val="20"/>
          <w:szCs w:val="20"/>
        </w:rPr>
      </w:pPr>
    </w:p>
    <w:p w14:paraId="3EA002FD" w14:textId="77777777" w:rsidR="00607E11" w:rsidRPr="004A30EC" w:rsidRDefault="003438C0" w:rsidP="00ED5B3E">
      <w:pPr>
        <w:pStyle w:val="ListParagraph"/>
        <w:spacing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4A30EC">
        <w:rPr>
          <w:rFonts w:ascii="Times New Roman" w:hAnsi="Times New Roman"/>
          <w:b/>
          <w:sz w:val="20"/>
          <w:szCs w:val="20"/>
        </w:rPr>
        <w:t>Solution</w:t>
      </w:r>
      <w:r w:rsidR="00241D3C">
        <w:rPr>
          <w:rFonts w:ascii="Times New Roman" w:hAnsi="Times New Roman"/>
          <w:b/>
          <w:sz w:val="20"/>
          <w:szCs w:val="20"/>
        </w:rPr>
        <w:t>s</w:t>
      </w:r>
    </w:p>
    <w:p w14:paraId="1B9F7463" w14:textId="77777777" w:rsidR="003438C0" w:rsidRPr="004A30EC" w:rsidRDefault="003438C0" w:rsidP="00ED5B3E">
      <w:pPr>
        <w:pStyle w:val="ListParagraph"/>
        <w:spacing w:line="240" w:lineRule="auto"/>
        <w:jc w:val="both"/>
        <w:rPr>
          <w:rFonts w:ascii="Times New Roman" w:hAnsi="Times New Roman"/>
          <w:sz w:val="20"/>
          <w:szCs w:val="20"/>
        </w:rPr>
      </w:pPr>
    </w:p>
    <w:p w14:paraId="4F40B096" w14:textId="77777777" w:rsidR="003438C0" w:rsidRPr="004A30EC" w:rsidRDefault="003438C0" w:rsidP="00ED5B3E">
      <w:pPr>
        <w:pStyle w:val="ListParagraph"/>
        <w:spacing w:line="240" w:lineRule="auto"/>
        <w:jc w:val="both"/>
        <w:rPr>
          <w:rFonts w:ascii="Times New Roman" w:hAnsi="Times New Roman"/>
          <w:sz w:val="20"/>
          <w:szCs w:val="20"/>
        </w:rPr>
      </w:pPr>
      <w:r w:rsidRPr="004A30EC">
        <w:rPr>
          <w:rFonts w:ascii="Times New Roman" w:hAnsi="Times New Roman"/>
          <w:sz w:val="20"/>
          <w:szCs w:val="20"/>
        </w:rPr>
        <w:t xml:space="preserve">(a) </w:t>
      </w:r>
      <w:r w:rsidRPr="004A30EC">
        <w:rPr>
          <w:rFonts w:ascii="Times New Roman" w:hAnsi="Times New Roman"/>
          <w:position w:val="-24"/>
          <w:sz w:val="20"/>
          <w:szCs w:val="20"/>
        </w:rPr>
        <w:object w:dxaOrig="3019" w:dyaOrig="580" w14:anchorId="55DBCBC8">
          <v:shape id="_x0000_i1133" type="#_x0000_t75" style="width:150pt;height:29.25pt" o:ole="">
            <v:imagedata r:id="rId222" o:title=""/>
          </v:shape>
          <o:OLEObject Type="Embed" ProgID="Equation.DSMT4" ShapeID="_x0000_i1133" DrawAspect="Content" ObjectID="_1745774245" r:id="rId223"/>
        </w:object>
      </w:r>
      <w:r w:rsidRPr="004A30EC">
        <w:rPr>
          <w:rFonts w:ascii="Times New Roman" w:hAnsi="Times New Roman"/>
          <w:sz w:val="20"/>
          <w:szCs w:val="20"/>
        </w:rPr>
        <w:t xml:space="preserve">               </w:t>
      </w:r>
      <w:r w:rsidRPr="004A30EC">
        <w:rPr>
          <w:rFonts w:ascii="Times New Roman" w:hAnsi="Times New Roman"/>
          <w:position w:val="-24"/>
          <w:sz w:val="20"/>
          <w:szCs w:val="20"/>
        </w:rPr>
        <w:object w:dxaOrig="2820" w:dyaOrig="580" w14:anchorId="6C258BB9">
          <v:shape id="_x0000_i1134" type="#_x0000_t75" style="width:140.25pt;height:29.25pt" o:ole="">
            <v:imagedata r:id="rId224" o:title=""/>
          </v:shape>
          <o:OLEObject Type="Embed" ProgID="Equation.DSMT4" ShapeID="_x0000_i1134" DrawAspect="Content" ObjectID="_1745774246" r:id="rId225"/>
        </w:object>
      </w:r>
    </w:p>
    <w:p w14:paraId="7FC3544A" w14:textId="77777777" w:rsidR="003438C0" w:rsidRPr="004A30EC" w:rsidRDefault="003438C0" w:rsidP="00ED5B3E">
      <w:pPr>
        <w:pStyle w:val="ListParagraph"/>
        <w:spacing w:line="240" w:lineRule="auto"/>
        <w:jc w:val="both"/>
        <w:rPr>
          <w:rFonts w:ascii="Times New Roman" w:hAnsi="Times New Roman"/>
          <w:sz w:val="20"/>
          <w:szCs w:val="20"/>
        </w:rPr>
      </w:pPr>
      <w:r w:rsidRPr="004A30EC">
        <w:rPr>
          <w:rFonts w:ascii="Times New Roman" w:hAnsi="Times New Roman"/>
          <w:sz w:val="20"/>
          <w:szCs w:val="20"/>
        </w:rPr>
        <w:t xml:space="preserve"> </w:t>
      </w:r>
    </w:p>
    <w:p w14:paraId="03858702" w14:textId="77777777" w:rsidR="003438C0" w:rsidRDefault="003438C0" w:rsidP="00ED5B3E">
      <w:pPr>
        <w:pStyle w:val="ListParagraph"/>
        <w:spacing w:line="240" w:lineRule="auto"/>
        <w:jc w:val="both"/>
        <w:rPr>
          <w:rFonts w:ascii="Times New Roman" w:hAnsi="Times New Roman"/>
          <w:sz w:val="20"/>
          <w:szCs w:val="20"/>
        </w:rPr>
      </w:pPr>
      <w:r w:rsidRPr="004A30EC">
        <w:rPr>
          <w:rFonts w:ascii="Times New Roman" w:hAnsi="Times New Roman"/>
          <w:sz w:val="20"/>
          <w:szCs w:val="20"/>
        </w:rPr>
        <w:t xml:space="preserve">       </w:t>
      </w:r>
      <w:r w:rsidR="004032F7" w:rsidRPr="004A30EC">
        <w:rPr>
          <w:rFonts w:ascii="Times New Roman" w:hAnsi="Times New Roman"/>
          <w:position w:val="-46"/>
          <w:sz w:val="20"/>
          <w:szCs w:val="20"/>
        </w:rPr>
        <w:object w:dxaOrig="5400" w:dyaOrig="1020" w14:anchorId="776E30C3">
          <v:shape id="_x0000_i1135" type="#_x0000_t75" style="width:267.75pt;height:49.5pt" o:ole="">
            <v:imagedata r:id="rId226" o:title=""/>
          </v:shape>
          <o:OLEObject Type="Embed" ProgID="Equation.DSMT4" ShapeID="_x0000_i1135" DrawAspect="Content" ObjectID="_1745774247" r:id="rId227"/>
        </w:object>
      </w:r>
    </w:p>
    <w:p w14:paraId="34990F66" w14:textId="77777777" w:rsidR="00601DB0" w:rsidRDefault="00601DB0" w:rsidP="00ED5B3E">
      <w:pPr>
        <w:pStyle w:val="ListParagraph"/>
        <w:spacing w:line="240" w:lineRule="auto"/>
        <w:jc w:val="both"/>
        <w:rPr>
          <w:rFonts w:ascii="Times New Roman" w:hAnsi="Times New Roman"/>
          <w:sz w:val="20"/>
          <w:szCs w:val="20"/>
        </w:rPr>
      </w:pPr>
    </w:p>
    <w:p w14:paraId="6EF09451" w14:textId="77777777" w:rsidR="009E7EF0" w:rsidRPr="004A30EC" w:rsidRDefault="009E7EF0" w:rsidP="00ED5B3E">
      <w:pPr>
        <w:pStyle w:val="ListParagraph"/>
        <w:spacing w:line="240" w:lineRule="auto"/>
        <w:jc w:val="both"/>
        <w:rPr>
          <w:rFonts w:ascii="Times New Roman" w:hAnsi="Times New Roman"/>
          <w:sz w:val="20"/>
          <w:szCs w:val="20"/>
        </w:rPr>
      </w:pPr>
    </w:p>
    <w:p w14:paraId="1E76E695" w14:textId="77777777" w:rsidR="00807B9E" w:rsidRPr="004A30EC" w:rsidRDefault="009E7EF0" w:rsidP="009E7EF0">
      <w:pPr>
        <w:pStyle w:val="ListParagraph"/>
        <w:spacing w:line="240" w:lineRule="auto"/>
        <w:jc w:val="center"/>
        <w:rPr>
          <w:rFonts w:ascii="Times New Roman" w:hAnsi="Times New Roman"/>
          <w:sz w:val="20"/>
          <w:szCs w:val="20"/>
        </w:rPr>
      </w:pPr>
      <w:r>
        <w:rPr>
          <w:noProof/>
        </w:rPr>
        <w:drawing>
          <wp:inline distT="0" distB="0" distL="0" distR="0" wp14:anchorId="5951B315" wp14:editId="2E500B6A">
            <wp:extent cx="4273550" cy="1835150"/>
            <wp:effectExtent l="0" t="0" r="12700" b="12700"/>
            <wp:docPr id="38" name="Chart 3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28"/>
              </a:graphicData>
            </a:graphic>
          </wp:inline>
        </w:drawing>
      </w:r>
    </w:p>
    <w:p w14:paraId="52789F0B" w14:textId="77777777" w:rsidR="009609B4" w:rsidRPr="004A30EC" w:rsidRDefault="009609B4" w:rsidP="00ED5B3E">
      <w:pPr>
        <w:pStyle w:val="ListParagraph"/>
        <w:spacing w:line="240" w:lineRule="auto"/>
        <w:jc w:val="both"/>
        <w:rPr>
          <w:rFonts w:ascii="Times New Roman" w:hAnsi="Times New Roman"/>
          <w:sz w:val="20"/>
          <w:szCs w:val="20"/>
        </w:rPr>
      </w:pPr>
    </w:p>
    <w:p w14:paraId="787A5CAF" w14:textId="77777777" w:rsidR="009E7EF0" w:rsidRDefault="009E7EF0" w:rsidP="00ED5B3E">
      <w:pPr>
        <w:pStyle w:val="ListParagraph"/>
        <w:spacing w:line="240" w:lineRule="auto"/>
        <w:jc w:val="both"/>
        <w:rPr>
          <w:rFonts w:ascii="Times New Roman" w:hAnsi="Times New Roman"/>
          <w:sz w:val="20"/>
          <w:szCs w:val="20"/>
        </w:rPr>
      </w:pPr>
    </w:p>
    <w:p w14:paraId="094290CD" w14:textId="77777777" w:rsidR="003438C0" w:rsidRPr="004A30EC" w:rsidRDefault="003438C0" w:rsidP="00ED5B3E">
      <w:pPr>
        <w:pStyle w:val="ListParagraph"/>
        <w:spacing w:line="240" w:lineRule="auto"/>
        <w:jc w:val="both"/>
        <w:rPr>
          <w:rFonts w:ascii="Times New Roman" w:hAnsi="Times New Roman"/>
          <w:sz w:val="20"/>
          <w:szCs w:val="20"/>
        </w:rPr>
      </w:pPr>
      <w:r w:rsidRPr="004A30EC">
        <w:rPr>
          <w:rFonts w:ascii="Times New Roman" w:hAnsi="Times New Roman"/>
          <w:sz w:val="20"/>
          <w:szCs w:val="20"/>
        </w:rPr>
        <w:lastRenderedPageBreak/>
        <w:t xml:space="preserve">(b) </w:t>
      </w:r>
      <w:r w:rsidRPr="004A30EC">
        <w:rPr>
          <w:rFonts w:ascii="Times New Roman" w:hAnsi="Times New Roman"/>
          <w:position w:val="-24"/>
          <w:sz w:val="20"/>
          <w:szCs w:val="20"/>
        </w:rPr>
        <w:object w:dxaOrig="2380" w:dyaOrig="580" w14:anchorId="4FD2B2BB">
          <v:shape id="_x0000_i1136" type="#_x0000_t75" style="width:118.5pt;height:29.25pt" o:ole="">
            <v:imagedata r:id="rId229" o:title=""/>
          </v:shape>
          <o:OLEObject Type="Embed" ProgID="Equation.DSMT4" ShapeID="_x0000_i1136" DrawAspect="Content" ObjectID="_1745774248" r:id="rId230"/>
        </w:object>
      </w:r>
      <w:r w:rsidRPr="004A30EC">
        <w:rPr>
          <w:rFonts w:ascii="Times New Roman" w:hAnsi="Times New Roman"/>
          <w:sz w:val="20"/>
          <w:szCs w:val="20"/>
        </w:rPr>
        <w:t xml:space="preserve">            </w:t>
      </w:r>
      <w:r w:rsidR="00AD7694" w:rsidRPr="004A30EC">
        <w:rPr>
          <w:rFonts w:ascii="Times New Roman" w:hAnsi="Times New Roman"/>
          <w:position w:val="-24"/>
          <w:sz w:val="20"/>
          <w:szCs w:val="20"/>
        </w:rPr>
        <w:object w:dxaOrig="1680" w:dyaOrig="580" w14:anchorId="611F85E0">
          <v:shape id="_x0000_i1137" type="#_x0000_t75" style="width:83.25pt;height:29.25pt" o:ole="">
            <v:imagedata r:id="rId231" o:title=""/>
          </v:shape>
          <o:OLEObject Type="Embed" ProgID="Equation.DSMT4" ShapeID="_x0000_i1137" DrawAspect="Content" ObjectID="_1745774249" r:id="rId232"/>
        </w:object>
      </w:r>
    </w:p>
    <w:p w14:paraId="59B9B940" w14:textId="77777777" w:rsidR="00AD7694" w:rsidRDefault="00AD7694" w:rsidP="00ED5B3E">
      <w:pPr>
        <w:pStyle w:val="ListParagraph"/>
        <w:spacing w:line="240" w:lineRule="auto"/>
        <w:jc w:val="both"/>
        <w:rPr>
          <w:rFonts w:ascii="Times New Roman" w:hAnsi="Times New Roman"/>
          <w:sz w:val="20"/>
          <w:szCs w:val="20"/>
        </w:rPr>
      </w:pPr>
      <w:r w:rsidRPr="004A30EC">
        <w:rPr>
          <w:rFonts w:ascii="Times New Roman" w:hAnsi="Times New Roman"/>
          <w:sz w:val="20"/>
          <w:szCs w:val="20"/>
        </w:rPr>
        <w:t xml:space="preserve">     </w:t>
      </w:r>
      <w:r w:rsidR="00EF40E3" w:rsidRPr="004A30EC">
        <w:rPr>
          <w:rFonts w:ascii="Times New Roman" w:hAnsi="Times New Roman"/>
          <w:position w:val="-46"/>
          <w:sz w:val="20"/>
          <w:szCs w:val="20"/>
        </w:rPr>
        <w:object w:dxaOrig="5200" w:dyaOrig="1020" w14:anchorId="115FC954">
          <v:shape id="_x0000_i1138" type="#_x0000_t75" style="width:258.75pt;height:49.5pt" o:ole="">
            <v:imagedata r:id="rId233" o:title=""/>
          </v:shape>
          <o:OLEObject Type="Embed" ProgID="Equation.DSMT4" ShapeID="_x0000_i1138" DrawAspect="Content" ObjectID="_1745774250" r:id="rId234"/>
        </w:object>
      </w:r>
    </w:p>
    <w:p w14:paraId="4504AF9B" w14:textId="77777777" w:rsidR="009E7EF0" w:rsidRDefault="009E7EF0" w:rsidP="00ED5B3E">
      <w:pPr>
        <w:pStyle w:val="ListParagraph"/>
        <w:spacing w:line="240" w:lineRule="auto"/>
        <w:jc w:val="both"/>
        <w:rPr>
          <w:rFonts w:ascii="Times New Roman" w:hAnsi="Times New Roman"/>
          <w:sz w:val="20"/>
          <w:szCs w:val="20"/>
        </w:rPr>
      </w:pPr>
    </w:p>
    <w:p w14:paraId="5FD1A19A" w14:textId="77777777" w:rsidR="009E7EF0" w:rsidRPr="004A30EC" w:rsidRDefault="009E7EF0" w:rsidP="00ED5B3E">
      <w:pPr>
        <w:pStyle w:val="ListParagraph"/>
        <w:spacing w:line="240" w:lineRule="auto"/>
        <w:jc w:val="both"/>
        <w:rPr>
          <w:rFonts w:ascii="Times New Roman" w:hAnsi="Times New Roman"/>
          <w:sz w:val="20"/>
          <w:szCs w:val="20"/>
        </w:rPr>
      </w:pPr>
    </w:p>
    <w:p w14:paraId="0831780D" w14:textId="77777777" w:rsidR="00AD7694" w:rsidRPr="004A30EC" w:rsidRDefault="009E7EF0" w:rsidP="009E7EF0">
      <w:pPr>
        <w:pStyle w:val="ListParagraph"/>
        <w:spacing w:line="240" w:lineRule="auto"/>
        <w:jc w:val="center"/>
        <w:rPr>
          <w:rFonts w:ascii="Times New Roman" w:hAnsi="Times New Roman"/>
          <w:sz w:val="20"/>
          <w:szCs w:val="20"/>
        </w:rPr>
      </w:pPr>
      <w:r>
        <w:rPr>
          <w:noProof/>
        </w:rPr>
        <w:drawing>
          <wp:inline distT="0" distB="0" distL="0" distR="0" wp14:anchorId="22BB6506" wp14:editId="0A1F51ED">
            <wp:extent cx="4381500" cy="2070100"/>
            <wp:effectExtent l="0" t="0" r="19050" b="25400"/>
            <wp:docPr id="40" name="Chart 4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5"/>
              </a:graphicData>
            </a:graphic>
          </wp:inline>
        </w:drawing>
      </w:r>
    </w:p>
    <w:p w14:paraId="6CD73BCC" w14:textId="77777777" w:rsidR="009E7EF0" w:rsidRDefault="009E7EF0" w:rsidP="00ED5B3E">
      <w:pPr>
        <w:pStyle w:val="ListParagraph"/>
        <w:spacing w:line="240" w:lineRule="auto"/>
        <w:jc w:val="both"/>
        <w:rPr>
          <w:rFonts w:ascii="Times New Roman" w:hAnsi="Times New Roman"/>
          <w:sz w:val="20"/>
          <w:szCs w:val="20"/>
        </w:rPr>
      </w:pPr>
    </w:p>
    <w:p w14:paraId="181E0057" w14:textId="77777777" w:rsidR="00AD7694" w:rsidRPr="004A30EC" w:rsidRDefault="00AD7694" w:rsidP="00ED5B3E">
      <w:pPr>
        <w:pStyle w:val="ListParagraph"/>
        <w:spacing w:line="240" w:lineRule="auto"/>
        <w:jc w:val="both"/>
        <w:rPr>
          <w:rFonts w:ascii="Times New Roman" w:hAnsi="Times New Roman"/>
          <w:sz w:val="20"/>
          <w:szCs w:val="20"/>
        </w:rPr>
      </w:pPr>
      <w:r w:rsidRPr="004A30EC">
        <w:rPr>
          <w:rFonts w:ascii="Times New Roman" w:hAnsi="Times New Roman"/>
          <w:sz w:val="20"/>
          <w:szCs w:val="20"/>
        </w:rPr>
        <w:t>(c)</w:t>
      </w:r>
      <w:r w:rsidR="003F6FA6" w:rsidRPr="004A30EC">
        <w:rPr>
          <w:rFonts w:ascii="Times New Roman" w:hAnsi="Times New Roman"/>
          <w:sz w:val="20"/>
          <w:szCs w:val="20"/>
        </w:rPr>
        <w:t xml:space="preserve"> </w:t>
      </w:r>
      <w:r w:rsidR="003F6FA6" w:rsidRPr="004A30EC">
        <w:rPr>
          <w:rFonts w:ascii="Times New Roman" w:hAnsi="Times New Roman"/>
          <w:position w:val="-24"/>
          <w:sz w:val="20"/>
          <w:szCs w:val="20"/>
        </w:rPr>
        <w:object w:dxaOrig="3300" w:dyaOrig="580" w14:anchorId="6E96B428">
          <v:shape id="_x0000_i1139" type="#_x0000_t75" style="width:163.5pt;height:29.25pt" o:ole="">
            <v:imagedata r:id="rId236" o:title=""/>
          </v:shape>
          <o:OLEObject Type="Embed" ProgID="Equation.DSMT4" ShapeID="_x0000_i1139" DrawAspect="Content" ObjectID="_1745774251" r:id="rId237"/>
        </w:object>
      </w:r>
      <w:r w:rsidR="003F6FA6" w:rsidRPr="004A30EC">
        <w:rPr>
          <w:rFonts w:ascii="Times New Roman" w:hAnsi="Times New Roman"/>
          <w:sz w:val="20"/>
          <w:szCs w:val="20"/>
        </w:rPr>
        <w:t xml:space="preserve">        </w:t>
      </w:r>
      <w:r w:rsidR="003F6FA6" w:rsidRPr="004A30EC">
        <w:rPr>
          <w:rFonts w:ascii="Times New Roman" w:hAnsi="Times New Roman"/>
          <w:position w:val="-24"/>
          <w:sz w:val="20"/>
          <w:szCs w:val="20"/>
        </w:rPr>
        <w:object w:dxaOrig="3680" w:dyaOrig="580" w14:anchorId="268A522D">
          <v:shape id="_x0000_i1140" type="#_x0000_t75" style="width:183pt;height:29.25pt" o:ole="">
            <v:imagedata r:id="rId238" o:title=""/>
          </v:shape>
          <o:OLEObject Type="Embed" ProgID="Equation.DSMT4" ShapeID="_x0000_i1140" DrawAspect="Content" ObjectID="_1745774252" r:id="rId239"/>
        </w:object>
      </w:r>
    </w:p>
    <w:p w14:paraId="51FFCD91" w14:textId="77777777" w:rsidR="003F6FA6" w:rsidRDefault="003F6FA6" w:rsidP="00ED5B3E">
      <w:pPr>
        <w:pStyle w:val="ListParagraph"/>
        <w:spacing w:line="240" w:lineRule="auto"/>
        <w:jc w:val="both"/>
        <w:rPr>
          <w:rFonts w:ascii="Times New Roman" w:hAnsi="Times New Roman"/>
          <w:sz w:val="20"/>
          <w:szCs w:val="20"/>
        </w:rPr>
      </w:pPr>
      <w:r w:rsidRPr="004A30EC">
        <w:rPr>
          <w:rFonts w:ascii="Times New Roman" w:hAnsi="Times New Roman"/>
          <w:sz w:val="20"/>
          <w:szCs w:val="20"/>
        </w:rPr>
        <w:t xml:space="preserve">     </w:t>
      </w:r>
      <w:r w:rsidR="00693CFA" w:rsidRPr="004A30EC">
        <w:rPr>
          <w:rFonts w:ascii="Times New Roman" w:hAnsi="Times New Roman"/>
          <w:position w:val="-46"/>
          <w:sz w:val="20"/>
          <w:szCs w:val="20"/>
        </w:rPr>
        <w:object w:dxaOrig="7560" w:dyaOrig="1020" w14:anchorId="237F54B4">
          <v:shape id="_x0000_i1141" type="#_x0000_t75" style="width:375pt;height:49.5pt" o:ole="">
            <v:imagedata r:id="rId240" o:title=""/>
          </v:shape>
          <o:OLEObject Type="Embed" ProgID="Equation.DSMT4" ShapeID="_x0000_i1141" DrawAspect="Content" ObjectID="_1745774253" r:id="rId241"/>
        </w:object>
      </w:r>
    </w:p>
    <w:p w14:paraId="5D7E03D9" w14:textId="77777777" w:rsidR="009E7EF0" w:rsidRDefault="009E7EF0" w:rsidP="00ED5B3E">
      <w:pPr>
        <w:pStyle w:val="ListParagraph"/>
        <w:spacing w:line="240" w:lineRule="auto"/>
        <w:jc w:val="both"/>
        <w:rPr>
          <w:rFonts w:ascii="Times New Roman" w:hAnsi="Times New Roman"/>
          <w:sz w:val="20"/>
          <w:szCs w:val="20"/>
        </w:rPr>
      </w:pPr>
    </w:p>
    <w:p w14:paraId="4666834F" w14:textId="77777777" w:rsidR="009E7EF0" w:rsidRPr="004A30EC" w:rsidRDefault="009E7EF0" w:rsidP="00ED5B3E">
      <w:pPr>
        <w:pStyle w:val="ListParagraph"/>
        <w:spacing w:line="240" w:lineRule="auto"/>
        <w:jc w:val="both"/>
        <w:rPr>
          <w:rFonts w:ascii="Times New Roman" w:hAnsi="Times New Roman"/>
          <w:sz w:val="20"/>
          <w:szCs w:val="20"/>
        </w:rPr>
      </w:pPr>
    </w:p>
    <w:p w14:paraId="65C8419E" w14:textId="77777777" w:rsidR="003438C0" w:rsidRDefault="009E7EF0" w:rsidP="009E7EF0">
      <w:pPr>
        <w:pStyle w:val="ListParagraph"/>
        <w:spacing w:line="240" w:lineRule="auto"/>
        <w:jc w:val="center"/>
        <w:rPr>
          <w:rFonts w:ascii="Times New Roman" w:hAnsi="Times New Roman"/>
          <w:sz w:val="20"/>
          <w:szCs w:val="20"/>
        </w:rPr>
      </w:pPr>
      <w:r>
        <w:rPr>
          <w:noProof/>
        </w:rPr>
        <w:drawing>
          <wp:inline distT="0" distB="0" distL="0" distR="0" wp14:anchorId="66E13463" wp14:editId="68A3A03D">
            <wp:extent cx="4311650" cy="1701800"/>
            <wp:effectExtent l="0" t="0" r="12700" b="12700"/>
            <wp:docPr id="43" name="Chart 4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42"/>
              </a:graphicData>
            </a:graphic>
          </wp:inline>
        </w:drawing>
      </w:r>
    </w:p>
    <w:p w14:paraId="4E8A3505" w14:textId="77777777" w:rsidR="009E7EF0" w:rsidRPr="004A30EC" w:rsidRDefault="009E7EF0" w:rsidP="009E7EF0">
      <w:pPr>
        <w:pStyle w:val="ListParagraph"/>
        <w:spacing w:line="240" w:lineRule="auto"/>
        <w:jc w:val="center"/>
        <w:rPr>
          <w:rFonts w:ascii="Times New Roman" w:hAnsi="Times New Roman"/>
          <w:sz w:val="20"/>
          <w:szCs w:val="20"/>
        </w:rPr>
      </w:pPr>
    </w:p>
    <w:p w14:paraId="2720ECDD" w14:textId="77777777" w:rsidR="009609B4" w:rsidRDefault="009609B4" w:rsidP="00ED5B3E">
      <w:pPr>
        <w:pStyle w:val="ListParagraph"/>
        <w:spacing w:line="240" w:lineRule="auto"/>
        <w:jc w:val="both"/>
        <w:rPr>
          <w:rFonts w:ascii="Times New Roman" w:hAnsi="Times New Roman"/>
          <w:sz w:val="20"/>
          <w:szCs w:val="20"/>
        </w:rPr>
      </w:pPr>
    </w:p>
    <w:p w14:paraId="352BB147" w14:textId="77777777" w:rsidR="009E7EF0" w:rsidRPr="004A30EC" w:rsidRDefault="009E7EF0" w:rsidP="00ED5B3E">
      <w:pPr>
        <w:pStyle w:val="ListParagraph"/>
        <w:spacing w:line="240" w:lineRule="auto"/>
        <w:jc w:val="both"/>
        <w:rPr>
          <w:rFonts w:ascii="Times New Roman" w:hAnsi="Times New Roman"/>
          <w:sz w:val="20"/>
          <w:szCs w:val="20"/>
        </w:rPr>
      </w:pPr>
    </w:p>
    <w:p w14:paraId="683CC636" w14:textId="77777777" w:rsidR="003F6FA6" w:rsidRPr="004A30EC" w:rsidRDefault="003F6FA6" w:rsidP="00ED5B3E">
      <w:pPr>
        <w:pStyle w:val="ListParagraph"/>
        <w:spacing w:line="240" w:lineRule="auto"/>
        <w:jc w:val="both"/>
        <w:rPr>
          <w:rFonts w:ascii="Times New Roman" w:hAnsi="Times New Roman"/>
          <w:sz w:val="20"/>
          <w:szCs w:val="20"/>
        </w:rPr>
      </w:pPr>
      <w:r w:rsidRPr="004A30EC">
        <w:rPr>
          <w:rFonts w:ascii="Times New Roman" w:hAnsi="Times New Roman"/>
          <w:sz w:val="20"/>
          <w:szCs w:val="20"/>
        </w:rPr>
        <w:t xml:space="preserve">(d) </w:t>
      </w:r>
      <w:r w:rsidRPr="004A30EC">
        <w:rPr>
          <w:rFonts w:ascii="Times New Roman" w:hAnsi="Times New Roman"/>
          <w:position w:val="-24"/>
          <w:sz w:val="20"/>
          <w:szCs w:val="20"/>
        </w:rPr>
        <w:object w:dxaOrig="3580" w:dyaOrig="580" w14:anchorId="6847420A">
          <v:shape id="_x0000_i1142" type="#_x0000_t75" style="width:177.75pt;height:29.25pt" o:ole="">
            <v:imagedata r:id="rId243" o:title=""/>
          </v:shape>
          <o:OLEObject Type="Embed" ProgID="Equation.DSMT4" ShapeID="_x0000_i1142" DrawAspect="Content" ObjectID="_1745774254" r:id="rId244"/>
        </w:object>
      </w:r>
      <w:r w:rsidRPr="004A30EC">
        <w:rPr>
          <w:rFonts w:ascii="Times New Roman" w:hAnsi="Times New Roman"/>
          <w:sz w:val="20"/>
          <w:szCs w:val="20"/>
        </w:rPr>
        <w:t xml:space="preserve">             </w:t>
      </w:r>
      <w:r w:rsidRPr="004A30EC">
        <w:rPr>
          <w:rFonts w:ascii="Times New Roman" w:hAnsi="Times New Roman"/>
          <w:position w:val="-24"/>
          <w:sz w:val="20"/>
          <w:szCs w:val="20"/>
        </w:rPr>
        <w:object w:dxaOrig="4080" w:dyaOrig="580" w14:anchorId="10BD5978">
          <v:shape id="_x0000_i1143" type="#_x0000_t75" style="width:203.25pt;height:29.25pt" o:ole="">
            <v:imagedata r:id="rId245" o:title=""/>
          </v:shape>
          <o:OLEObject Type="Embed" ProgID="Equation.DSMT4" ShapeID="_x0000_i1143" DrawAspect="Content" ObjectID="_1745774255" r:id="rId246"/>
        </w:object>
      </w:r>
    </w:p>
    <w:p w14:paraId="7E8CE226" w14:textId="77777777" w:rsidR="00654C46" w:rsidRPr="004A30EC" w:rsidRDefault="00654C46" w:rsidP="00ED5B3E">
      <w:pPr>
        <w:pStyle w:val="ListParagraph"/>
        <w:spacing w:line="240" w:lineRule="auto"/>
        <w:jc w:val="both"/>
        <w:rPr>
          <w:rFonts w:ascii="Times New Roman" w:hAnsi="Times New Roman"/>
          <w:sz w:val="20"/>
          <w:szCs w:val="20"/>
        </w:rPr>
      </w:pPr>
      <w:r w:rsidRPr="004A30EC">
        <w:rPr>
          <w:rFonts w:ascii="Times New Roman" w:hAnsi="Times New Roman"/>
          <w:sz w:val="20"/>
          <w:szCs w:val="20"/>
        </w:rPr>
        <w:lastRenderedPageBreak/>
        <w:t xml:space="preserve">     </w:t>
      </w:r>
      <w:r w:rsidR="00F72D7B" w:rsidRPr="00F72D7B">
        <w:rPr>
          <w:rFonts w:ascii="Times New Roman" w:hAnsi="Times New Roman"/>
          <w:position w:val="-82"/>
          <w:sz w:val="20"/>
          <w:szCs w:val="20"/>
        </w:rPr>
        <w:object w:dxaOrig="6979" w:dyaOrig="1740" w14:anchorId="4B1E1048">
          <v:shape id="_x0000_i1144" type="#_x0000_t75" style="width:346.5pt;height:87pt" o:ole="">
            <v:imagedata r:id="rId247" o:title=""/>
          </v:shape>
          <o:OLEObject Type="Embed" ProgID="Equation.DSMT4" ShapeID="_x0000_i1144" DrawAspect="Content" ObjectID="_1745774256" r:id="rId248"/>
        </w:object>
      </w:r>
    </w:p>
    <w:p w14:paraId="7DCCD884" w14:textId="77777777" w:rsidR="003438C0" w:rsidRPr="004A30EC" w:rsidRDefault="003438C0" w:rsidP="00ED5B3E">
      <w:pPr>
        <w:pStyle w:val="ListParagraph"/>
        <w:spacing w:line="240" w:lineRule="auto"/>
        <w:jc w:val="both"/>
        <w:rPr>
          <w:rFonts w:ascii="Times New Roman" w:hAnsi="Times New Roman"/>
          <w:sz w:val="20"/>
          <w:szCs w:val="20"/>
        </w:rPr>
      </w:pPr>
    </w:p>
    <w:p w14:paraId="369B44F4" w14:textId="77777777" w:rsidR="009609B4" w:rsidRDefault="009609B4" w:rsidP="00ED5B3E">
      <w:pPr>
        <w:pStyle w:val="ListParagraph"/>
        <w:spacing w:line="240" w:lineRule="auto"/>
        <w:jc w:val="both"/>
        <w:rPr>
          <w:rFonts w:ascii="Times New Roman" w:hAnsi="Times New Roman"/>
          <w:sz w:val="20"/>
          <w:szCs w:val="20"/>
        </w:rPr>
      </w:pPr>
    </w:p>
    <w:p w14:paraId="7DB107FF" w14:textId="77777777" w:rsidR="009E7EF0" w:rsidRDefault="009E7EF0" w:rsidP="009E7EF0">
      <w:pPr>
        <w:pStyle w:val="ListParagraph"/>
        <w:spacing w:line="240" w:lineRule="auto"/>
        <w:jc w:val="center"/>
        <w:rPr>
          <w:rFonts w:ascii="Times New Roman" w:hAnsi="Times New Roman"/>
          <w:sz w:val="20"/>
          <w:szCs w:val="20"/>
        </w:rPr>
      </w:pPr>
      <w:r>
        <w:rPr>
          <w:noProof/>
        </w:rPr>
        <w:drawing>
          <wp:inline distT="0" distB="0" distL="0" distR="0" wp14:anchorId="5B638321" wp14:editId="13AA7530">
            <wp:extent cx="4451350" cy="1974850"/>
            <wp:effectExtent l="0" t="0" r="25400" b="25400"/>
            <wp:docPr id="44" name="Chart 4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49"/>
              </a:graphicData>
            </a:graphic>
          </wp:inline>
        </w:drawing>
      </w:r>
    </w:p>
    <w:p w14:paraId="0B8CCD28" w14:textId="77777777" w:rsidR="009E7EF0" w:rsidRPr="004A30EC" w:rsidRDefault="009E7EF0" w:rsidP="00ED5B3E">
      <w:pPr>
        <w:pStyle w:val="ListParagraph"/>
        <w:spacing w:line="240" w:lineRule="auto"/>
        <w:jc w:val="both"/>
        <w:rPr>
          <w:rFonts w:ascii="Times New Roman" w:hAnsi="Times New Roman"/>
          <w:sz w:val="20"/>
          <w:szCs w:val="20"/>
        </w:rPr>
      </w:pPr>
    </w:p>
    <w:p w14:paraId="33A73366" w14:textId="77777777" w:rsidR="009E7EF0" w:rsidRDefault="009E7EF0" w:rsidP="00ED5B3E">
      <w:pPr>
        <w:pStyle w:val="ListParagraph"/>
        <w:spacing w:line="240" w:lineRule="auto"/>
        <w:jc w:val="both"/>
        <w:rPr>
          <w:rFonts w:ascii="Times New Roman" w:hAnsi="Times New Roman"/>
          <w:sz w:val="20"/>
          <w:szCs w:val="20"/>
        </w:rPr>
      </w:pPr>
    </w:p>
    <w:p w14:paraId="306BAEEA" w14:textId="77777777" w:rsidR="009E7EF0" w:rsidRDefault="009E7EF0" w:rsidP="00ED5B3E">
      <w:pPr>
        <w:pStyle w:val="ListParagraph"/>
        <w:spacing w:line="240" w:lineRule="auto"/>
        <w:jc w:val="both"/>
        <w:rPr>
          <w:rFonts w:ascii="Times New Roman" w:hAnsi="Times New Roman"/>
          <w:sz w:val="20"/>
          <w:szCs w:val="20"/>
        </w:rPr>
      </w:pPr>
    </w:p>
    <w:p w14:paraId="2E221F33" w14:textId="77777777" w:rsidR="00601DB0" w:rsidRDefault="00601DB0" w:rsidP="00ED5B3E">
      <w:pPr>
        <w:pStyle w:val="ListParagraph"/>
        <w:spacing w:line="240" w:lineRule="auto"/>
        <w:jc w:val="both"/>
        <w:rPr>
          <w:rFonts w:ascii="Times New Roman" w:hAnsi="Times New Roman"/>
          <w:sz w:val="20"/>
          <w:szCs w:val="20"/>
        </w:rPr>
      </w:pPr>
    </w:p>
    <w:p w14:paraId="6E13B959" w14:textId="77777777" w:rsidR="00601DB0" w:rsidRDefault="00601DB0" w:rsidP="00ED5B3E">
      <w:pPr>
        <w:pStyle w:val="ListParagraph"/>
        <w:spacing w:line="240" w:lineRule="auto"/>
        <w:jc w:val="both"/>
        <w:rPr>
          <w:rFonts w:ascii="Times New Roman" w:hAnsi="Times New Roman"/>
          <w:sz w:val="20"/>
          <w:szCs w:val="20"/>
        </w:rPr>
      </w:pPr>
    </w:p>
    <w:p w14:paraId="05BA72A9" w14:textId="77777777" w:rsidR="00601DB0" w:rsidRDefault="00601DB0" w:rsidP="00ED5B3E">
      <w:pPr>
        <w:pStyle w:val="ListParagraph"/>
        <w:spacing w:line="240" w:lineRule="auto"/>
        <w:jc w:val="both"/>
        <w:rPr>
          <w:rFonts w:ascii="Times New Roman" w:hAnsi="Times New Roman"/>
          <w:sz w:val="20"/>
          <w:szCs w:val="20"/>
        </w:rPr>
      </w:pPr>
    </w:p>
    <w:p w14:paraId="5CCD8373" w14:textId="77777777" w:rsidR="00601DB0" w:rsidRDefault="00601DB0" w:rsidP="00ED5B3E">
      <w:pPr>
        <w:pStyle w:val="ListParagraph"/>
        <w:spacing w:line="240" w:lineRule="auto"/>
        <w:jc w:val="both"/>
        <w:rPr>
          <w:rFonts w:ascii="Times New Roman" w:hAnsi="Times New Roman"/>
          <w:sz w:val="20"/>
          <w:szCs w:val="20"/>
        </w:rPr>
      </w:pPr>
    </w:p>
    <w:p w14:paraId="5338CC9C" w14:textId="77777777" w:rsidR="003E3CDF" w:rsidRPr="004A30EC" w:rsidRDefault="003E3CDF" w:rsidP="00ED5B3E">
      <w:pPr>
        <w:pStyle w:val="ListParagraph"/>
        <w:spacing w:line="240" w:lineRule="auto"/>
        <w:jc w:val="both"/>
        <w:rPr>
          <w:rFonts w:ascii="Times New Roman" w:hAnsi="Times New Roman"/>
          <w:sz w:val="20"/>
          <w:szCs w:val="20"/>
        </w:rPr>
      </w:pPr>
      <w:r w:rsidRPr="004A30EC">
        <w:rPr>
          <w:rFonts w:ascii="Times New Roman" w:hAnsi="Times New Roman"/>
          <w:sz w:val="20"/>
          <w:szCs w:val="20"/>
        </w:rPr>
        <w:t xml:space="preserve">(e) </w:t>
      </w:r>
      <w:r w:rsidR="00A14245" w:rsidRPr="004A30EC">
        <w:rPr>
          <w:rFonts w:ascii="Times New Roman" w:hAnsi="Times New Roman"/>
          <w:sz w:val="20"/>
          <w:szCs w:val="20"/>
        </w:rPr>
        <w:t xml:space="preserve">  </w:t>
      </w:r>
      <w:r w:rsidR="00A14245" w:rsidRPr="004A30EC">
        <w:rPr>
          <w:rFonts w:ascii="Times New Roman" w:hAnsi="Times New Roman"/>
          <w:position w:val="-20"/>
          <w:sz w:val="20"/>
          <w:szCs w:val="20"/>
        </w:rPr>
        <w:object w:dxaOrig="1200" w:dyaOrig="520" w14:anchorId="0D5E7102">
          <v:shape id="_x0000_i1145" type="#_x0000_t75" style="width:59.25pt;height:26.25pt" o:ole="">
            <v:imagedata r:id="rId250" o:title=""/>
          </v:shape>
          <o:OLEObject Type="Embed" ProgID="Equation.DSMT4" ShapeID="_x0000_i1145" DrawAspect="Content" ObjectID="_1745774257" r:id="rId251"/>
        </w:object>
      </w:r>
      <w:r w:rsidR="00A14245" w:rsidRPr="004A30EC">
        <w:rPr>
          <w:rFonts w:ascii="Times New Roman" w:hAnsi="Times New Roman"/>
          <w:sz w:val="20"/>
          <w:szCs w:val="20"/>
        </w:rPr>
        <w:t xml:space="preserve">          </w:t>
      </w:r>
      <w:r w:rsidR="00A14245" w:rsidRPr="004A30EC">
        <w:rPr>
          <w:rFonts w:ascii="Times New Roman" w:hAnsi="Times New Roman"/>
          <w:position w:val="-24"/>
          <w:sz w:val="20"/>
          <w:szCs w:val="20"/>
        </w:rPr>
        <w:object w:dxaOrig="2260" w:dyaOrig="580" w14:anchorId="7B220089">
          <v:shape id="_x0000_i1146" type="#_x0000_t75" style="width:112.5pt;height:29.25pt" o:ole="">
            <v:imagedata r:id="rId252" o:title=""/>
          </v:shape>
          <o:OLEObject Type="Embed" ProgID="Equation.DSMT4" ShapeID="_x0000_i1146" DrawAspect="Content" ObjectID="_1745774258" r:id="rId253"/>
        </w:object>
      </w:r>
    </w:p>
    <w:p w14:paraId="450E63D9" w14:textId="77777777" w:rsidR="003E3CDF" w:rsidRPr="004A30EC" w:rsidRDefault="003E3CDF" w:rsidP="00ED5B3E">
      <w:pPr>
        <w:pStyle w:val="ListParagraph"/>
        <w:spacing w:line="240" w:lineRule="auto"/>
        <w:jc w:val="both"/>
        <w:rPr>
          <w:rFonts w:ascii="Times New Roman" w:hAnsi="Times New Roman"/>
          <w:sz w:val="20"/>
          <w:szCs w:val="20"/>
        </w:rPr>
      </w:pPr>
    </w:p>
    <w:p w14:paraId="54195A3E" w14:textId="77777777" w:rsidR="00607E11" w:rsidRDefault="00A14245" w:rsidP="00ED5B3E">
      <w:pPr>
        <w:pStyle w:val="ListParagraph"/>
        <w:spacing w:line="240" w:lineRule="auto"/>
        <w:jc w:val="both"/>
        <w:rPr>
          <w:rFonts w:ascii="Times New Roman" w:hAnsi="Times New Roman"/>
          <w:sz w:val="20"/>
          <w:szCs w:val="20"/>
        </w:rPr>
      </w:pPr>
      <w:r w:rsidRPr="004A30EC">
        <w:rPr>
          <w:rFonts w:ascii="Times New Roman" w:hAnsi="Times New Roman"/>
          <w:sz w:val="20"/>
          <w:szCs w:val="20"/>
        </w:rPr>
        <w:t xml:space="preserve">       </w:t>
      </w:r>
      <w:r w:rsidR="009454D1" w:rsidRPr="004A30EC">
        <w:rPr>
          <w:rFonts w:ascii="Times New Roman" w:hAnsi="Times New Roman"/>
          <w:position w:val="-46"/>
          <w:sz w:val="20"/>
          <w:szCs w:val="20"/>
        </w:rPr>
        <w:object w:dxaOrig="4640" w:dyaOrig="1020" w14:anchorId="627B8B6B">
          <v:shape id="_x0000_i1147" type="#_x0000_t75" style="width:230.25pt;height:49.5pt" o:ole="">
            <v:imagedata r:id="rId254" o:title=""/>
          </v:shape>
          <o:OLEObject Type="Embed" ProgID="Equation.DSMT4" ShapeID="_x0000_i1147" DrawAspect="Content" ObjectID="_1745774259" r:id="rId255"/>
        </w:object>
      </w:r>
    </w:p>
    <w:p w14:paraId="6BA7D144" w14:textId="77777777" w:rsidR="00601DB0" w:rsidRDefault="00601DB0" w:rsidP="00ED5B3E">
      <w:pPr>
        <w:pStyle w:val="ListParagraph"/>
        <w:spacing w:line="240" w:lineRule="auto"/>
        <w:jc w:val="both"/>
        <w:rPr>
          <w:rFonts w:ascii="Times New Roman" w:hAnsi="Times New Roman"/>
          <w:sz w:val="20"/>
          <w:szCs w:val="20"/>
        </w:rPr>
      </w:pPr>
    </w:p>
    <w:p w14:paraId="20140841" w14:textId="77777777" w:rsidR="00601DB0" w:rsidRPr="004A30EC" w:rsidRDefault="00601DB0" w:rsidP="00ED5B3E">
      <w:pPr>
        <w:pStyle w:val="ListParagraph"/>
        <w:spacing w:line="240" w:lineRule="auto"/>
        <w:jc w:val="both"/>
        <w:rPr>
          <w:rFonts w:ascii="Times New Roman" w:hAnsi="Times New Roman"/>
          <w:sz w:val="20"/>
          <w:szCs w:val="20"/>
        </w:rPr>
      </w:pPr>
    </w:p>
    <w:p w14:paraId="3B8D647B" w14:textId="77777777" w:rsidR="00A14245" w:rsidRPr="004A30EC" w:rsidRDefault="009E7EF0" w:rsidP="009E7EF0">
      <w:pPr>
        <w:pStyle w:val="ListParagraph"/>
        <w:spacing w:line="240" w:lineRule="auto"/>
        <w:jc w:val="center"/>
        <w:rPr>
          <w:rFonts w:ascii="Times New Roman" w:hAnsi="Times New Roman"/>
          <w:sz w:val="20"/>
          <w:szCs w:val="20"/>
        </w:rPr>
      </w:pPr>
      <w:r>
        <w:rPr>
          <w:noProof/>
        </w:rPr>
        <w:lastRenderedPageBreak/>
        <w:drawing>
          <wp:inline distT="0" distB="0" distL="0" distR="0" wp14:anchorId="38A06741" wp14:editId="7CA60B37">
            <wp:extent cx="4406900" cy="2082800"/>
            <wp:effectExtent l="0" t="0" r="12700" b="12700"/>
            <wp:docPr id="46" name="Chart 4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56"/>
              </a:graphicData>
            </a:graphic>
          </wp:inline>
        </w:drawing>
      </w:r>
    </w:p>
    <w:p w14:paraId="3A54855F" w14:textId="77777777" w:rsidR="009609B4" w:rsidRPr="004A30EC" w:rsidRDefault="009609B4" w:rsidP="00ED5B3E">
      <w:pPr>
        <w:pStyle w:val="ListParagraph"/>
        <w:spacing w:line="240" w:lineRule="auto"/>
        <w:jc w:val="both"/>
        <w:rPr>
          <w:rFonts w:ascii="Times New Roman" w:hAnsi="Times New Roman"/>
          <w:sz w:val="20"/>
          <w:szCs w:val="20"/>
        </w:rPr>
      </w:pPr>
    </w:p>
    <w:p w14:paraId="578D5A50" w14:textId="77777777" w:rsidR="009E7EF0" w:rsidRDefault="009E7EF0" w:rsidP="00ED5B3E">
      <w:pPr>
        <w:pStyle w:val="ListParagraph"/>
        <w:spacing w:line="240" w:lineRule="auto"/>
        <w:jc w:val="both"/>
        <w:rPr>
          <w:rFonts w:ascii="Times New Roman" w:hAnsi="Times New Roman"/>
          <w:sz w:val="20"/>
          <w:szCs w:val="20"/>
        </w:rPr>
      </w:pPr>
    </w:p>
    <w:p w14:paraId="64CE8FDE" w14:textId="77777777" w:rsidR="009E7EF0" w:rsidRDefault="009E7EF0" w:rsidP="00ED5B3E">
      <w:pPr>
        <w:pStyle w:val="ListParagraph"/>
        <w:spacing w:line="240" w:lineRule="auto"/>
        <w:jc w:val="both"/>
        <w:rPr>
          <w:rFonts w:ascii="Times New Roman" w:hAnsi="Times New Roman"/>
          <w:sz w:val="20"/>
          <w:szCs w:val="20"/>
        </w:rPr>
      </w:pPr>
    </w:p>
    <w:p w14:paraId="63722B90" w14:textId="77777777" w:rsidR="00A14245" w:rsidRPr="004A30EC" w:rsidRDefault="00A14245" w:rsidP="00ED5B3E">
      <w:pPr>
        <w:pStyle w:val="ListParagraph"/>
        <w:spacing w:line="240" w:lineRule="auto"/>
        <w:jc w:val="both"/>
        <w:rPr>
          <w:rFonts w:ascii="Times New Roman" w:hAnsi="Times New Roman"/>
          <w:sz w:val="20"/>
          <w:szCs w:val="20"/>
        </w:rPr>
      </w:pPr>
      <w:r w:rsidRPr="004A30EC">
        <w:rPr>
          <w:rFonts w:ascii="Times New Roman" w:hAnsi="Times New Roman"/>
          <w:sz w:val="20"/>
          <w:szCs w:val="20"/>
        </w:rPr>
        <w:t>(f)</w:t>
      </w:r>
      <w:r w:rsidR="009609B4" w:rsidRPr="004A30EC">
        <w:rPr>
          <w:rFonts w:ascii="Times New Roman" w:hAnsi="Times New Roman"/>
          <w:sz w:val="20"/>
          <w:szCs w:val="20"/>
        </w:rPr>
        <w:t xml:space="preserve">  </w:t>
      </w:r>
      <w:r w:rsidR="009609B4" w:rsidRPr="004A30EC">
        <w:rPr>
          <w:rFonts w:ascii="Times New Roman" w:hAnsi="Times New Roman"/>
          <w:position w:val="-24"/>
          <w:sz w:val="20"/>
          <w:szCs w:val="20"/>
        </w:rPr>
        <w:object w:dxaOrig="2380" w:dyaOrig="580" w14:anchorId="09093EAF">
          <v:shape id="_x0000_i1148" type="#_x0000_t75" style="width:118.5pt;height:29.25pt" o:ole="">
            <v:imagedata r:id="rId257" o:title=""/>
          </v:shape>
          <o:OLEObject Type="Embed" ProgID="Equation.DSMT4" ShapeID="_x0000_i1148" DrawAspect="Content" ObjectID="_1745774260" r:id="rId258"/>
        </w:object>
      </w:r>
      <w:r w:rsidR="009609B4" w:rsidRPr="004A30EC">
        <w:rPr>
          <w:rFonts w:ascii="Times New Roman" w:hAnsi="Times New Roman"/>
          <w:sz w:val="20"/>
          <w:szCs w:val="20"/>
        </w:rPr>
        <w:t xml:space="preserve">             </w:t>
      </w:r>
      <w:r w:rsidR="009609B4" w:rsidRPr="004A30EC">
        <w:rPr>
          <w:rFonts w:ascii="Times New Roman" w:hAnsi="Times New Roman"/>
          <w:position w:val="-24"/>
          <w:sz w:val="20"/>
          <w:szCs w:val="20"/>
        </w:rPr>
        <w:object w:dxaOrig="2620" w:dyaOrig="580" w14:anchorId="42B6833C">
          <v:shape id="_x0000_i1149" type="#_x0000_t75" style="width:129.75pt;height:29.25pt" o:ole="">
            <v:imagedata r:id="rId259" o:title=""/>
          </v:shape>
          <o:OLEObject Type="Embed" ProgID="Equation.DSMT4" ShapeID="_x0000_i1149" DrawAspect="Content" ObjectID="_1745774261" r:id="rId260"/>
        </w:object>
      </w:r>
    </w:p>
    <w:p w14:paraId="2DFE0D14" w14:textId="77777777" w:rsidR="009609B4" w:rsidRDefault="009609B4" w:rsidP="00ED5B3E">
      <w:pPr>
        <w:pStyle w:val="ListParagraph"/>
        <w:spacing w:line="240" w:lineRule="auto"/>
        <w:jc w:val="both"/>
        <w:rPr>
          <w:rFonts w:ascii="Times New Roman" w:hAnsi="Times New Roman"/>
          <w:sz w:val="20"/>
          <w:szCs w:val="20"/>
        </w:rPr>
      </w:pPr>
      <w:r w:rsidRPr="004A30EC">
        <w:rPr>
          <w:rFonts w:ascii="Times New Roman" w:hAnsi="Times New Roman"/>
          <w:sz w:val="20"/>
          <w:szCs w:val="20"/>
        </w:rPr>
        <w:t xml:space="preserve">       </w:t>
      </w:r>
      <w:r w:rsidR="009E7EF0" w:rsidRPr="004A30EC">
        <w:rPr>
          <w:rFonts w:ascii="Times New Roman" w:hAnsi="Times New Roman"/>
          <w:position w:val="-46"/>
          <w:sz w:val="20"/>
          <w:szCs w:val="20"/>
        </w:rPr>
        <w:object w:dxaOrig="5240" w:dyaOrig="1020" w14:anchorId="6ED56F75">
          <v:shape id="_x0000_i1150" type="#_x0000_t75" style="width:260.25pt;height:49.5pt" o:ole="">
            <v:imagedata r:id="rId261" o:title=""/>
          </v:shape>
          <o:OLEObject Type="Embed" ProgID="Equation.DSMT4" ShapeID="_x0000_i1150" DrawAspect="Content" ObjectID="_1745774262" r:id="rId262"/>
        </w:object>
      </w:r>
    </w:p>
    <w:p w14:paraId="064882F9" w14:textId="77777777" w:rsidR="009E7EF0" w:rsidRDefault="009E7EF0" w:rsidP="00ED5B3E">
      <w:pPr>
        <w:pStyle w:val="ListParagraph"/>
        <w:spacing w:line="240" w:lineRule="auto"/>
        <w:jc w:val="both"/>
        <w:rPr>
          <w:rFonts w:ascii="Times New Roman" w:hAnsi="Times New Roman"/>
          <w:sz w:val="20"/>
          <w:szCs w:val="20"/>
        </w:rPr>
      </w:pPr>
    </w:p>
    <w:p w14:paraId="26D5419B" w14:textId="77777777" w:rsidR="009E7EF0" w:rsidRDefault="009E7EF0" w:rsidP="00ED5B3E">
      <w:pPr>
        <w:pStyle w:val="ListParagraph"/>
        <w:spacing w:line="240" w:lineRule="auto"/>
        <w:jc w:val="both"/>
        <w:rPr>
          <w:rFonts w:ascii="Times New Roman" w:hAnsi="Times New Roman"/>
          <w:sz w:val="20"/>
          <w:szCs w:val="20"/>
        </w:rPr>
      </w:pPr>
    </w:p>
    <w:p w14:paraId="5E42A528" w14:textId="77777777" w:rsidR="009E7EF0" w:rsidRDefault="009E7EF0" w:rsidP="009E7EF0">
      <w:pPr>
        <w:pStyle w:val="ListParagraph"/>
        <w:spacing w:line="240" w:lineRule="auto"/>
        <w:jc w:val="center"/>
        <w:rPr>
          <w:rFonts w:ascii="Times New Roman" w:hAnsi="Times New Roman"/>
          <w:sz w:val="20"/>
          <w:szCs w:val="20"/>
        </w:rPr>
      </w:pPr>
      <w:r>
        <w:rPr>
          <w:noProof/>
        </w:rPr>
        <w:drawing>
          <wp:inline distT="0" distB="0" distL="0" distR="0" wp14:anchorId="0D21D378" wp14:editId="65BA4EB9">
            <wp:extent cx="4781550" cy="2019300"/>
            <wp:effectExtent l="0" t="0" r="19050" b="19050"/>
            <wp:docPr id="48" name="Chart 4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63"/>
              </a:graphicData>
            </a:graphic>
          </wp:inline>
        </w:drawing>
      </w:r>
    </w:p>
    <w:p w14:paraId="3DC6E52B" w14:textId="77777777" w:rsidR="009E7EF0" w:rsidRPr="004A30EC" w:rsidRDefault="009E7EF0" w:rsidP="00ED5B3E">
      <w:pPr>
        <w:pStyle w:val="ListParagraph"/>
        <w:spacing w:line="240" w:lineRule="auto"/>
        <w:jc w:val="both"/>
        <w:rPr>
          <w:rFonts w:ascii="Times New Roman" w:hAnsi="Times New Roman"/>
          <w:sz w:val="20"/>
          <w:szCs w:val="20"/>
        </w:rPr>
      </w:pPr>
    </w:p>
    <w:p w14:paraId="12528335" w14:textId="77777777" w:rsidR="009609B4" w:rsidRDefault="009609B4" w:rsidP="00ED5B3E">
      <w:pPr>
        <w:pStyle w:val="ListParagraph"/>
        <w:spacing w:line="240" w:lineRule="auto"/>
        <w:jc w:val="both"/>
        <w:rPr>
          <w:rFonts w:ascii="Times New Roman" w:hAnsi="Times New Roman"/>
          <w:sz w:val="20"/>
          <w:szCs w:val="20"/>
        </w:rPr>
      </w:pPr>
    </w:p>
    <w:p w14:paraId="028040E7" w14:textId="77777777" w:rsidR="00601DB0" w:rsidRDefault="00601DB0" w:rsidP="00ED5B3E">
      <w:pPr>
        <w:pStyle w:val="ListParagraph"/>
        <w:spacing w:line="240" w:lineRule="auto"/>
        <w:jc w:val="both"/>
        <w:rPr>
          <w:rFonts w:ascii="Times New Roman" w:hAnsi="Times New Roman"/>
          <w:sz w:val="20"/>
          <w:szCs w:val="20"/>
        </w:rPr>
      </w:pPr>
    </w:p>
    <w:p w14:paraId="0D469DAF" w14:textId="77777777" w:rsidR="00601DB0" w:rsidRDefault="00601DB0" w:rsidP="00ED5B3E">
      <w:pPr>
        <w:pStyle w:val="ListParagraph"/>
        <w:spacing w:line="240" w:lineRule="auto"/>
        <w:jc w:val="both"/>
        <w:rPr>
          <w:rFonts w:ascii="Times New Roman" w:hAnsi="Times New Roman"/>
          <w:sz w:val="20"/>
          <w:szCs w:val="20"/>
        </w:rPr>
      </w:pPr>
    </w:p>
    <w:p w14:paraId="691C0C27" w14:textId="77777777" w:rsidR="00601DB0" w:rsidRDefault="00601DB0" w:rsidP="00ED5B3E">
      <w:pPr>
        <w:pStyle w:val="ListParagraph"/>
        <w:spacing w:line="240" w:lineRule="auto"/>
        <w:jc w:val="both"/>
        <w:rPr>
          <w:rFonts w:ascii="Times New Roman" w:hAnsi="Times New Roman"/>
          <w:sz w:val="20"/>
          <w:szCs w:val="20"/>
        </w:rPr>
      </w:pPr>
    </w:p>
    <w:p w14:paraId="740B333C" w14:textId="77777777" w:rsidR="00601DB0" w:rsidRDefault="00601DB0" w:rsidP="00ED5B3E">
      <w:pPr>
        <w:pStyle w:val="ListParagraph"/>
        <w:spacing w:line="240" w:lineRule="auto"/>
        <w:jc w:val="both"/>
        <w:rPr>
          <w:rFonts w:ascii="Times New Roman" w:hAnsi="Times New Roman"/>
          <w:sz w:val="20"/>
          <w:szCs w:val="20"/>
        </w:rPr>
      </w:pPr>
    </w:p>
    <w:p w14:paraId="6CB9781C" w14:textId="77777777" w:rsidR="00601DB0" w:rsidRPr="004A30EC" w:rsidRDefault="00601DB0" w:rsidP="00ED5B3E">
      <w:pPr>
        <w:pStyle w:val="ListParagraph"/>
        <w:spacing w:line="240" w:lineRule="auto"/>
        <w:jc w:val="both"/>
        <w:rPr>
          <w:rFonts w:ascii="Times New Roman" w:hAnsi="Times New Roman"/>
          <w:sz w:val="20"/>
          <w:szCs w:val="20"/>
        </w:rPr>
      </w:pPr>
    </w:p>
    <w:p w14:paraId="2241B8FE" w14:textId="77777777" w:rsidR="009609B4" w:rsidRPr="004A30EC" w:rsidRDefault="009609B4" w:rsidP="00ED5B3E">
      <w:pPr>
        <w:pStyle w:val="ListParagraph"/>
        <w:spacing w:line="240" w:lineRule="auto"/>
        <w:jc w:val="both"/>
        <w:rPr>
          <w:rFonts w:ascii="Times New Roman" w:hAnsi="Times New Roman"/>
          <w:sz w:val="20"/>
          <w:szCs w:val="20"/>
        </w:rPr>
      </w:pPr>
      <w:r w:rsidRPr="004A30EC">
        <w:rPr>
          <w:rFonts w:ascii="Times New Roman" w:hAnsi="Times New Roman"/>
          <w:sz w:val="20"/>
          <w:szCs w:val="20"/>
        </w:rPr>
        <w:t xml:space="preserve">(g) </w:t>
      </w:r>
      <w:r w:rsidR="001E7C35" w:rsidRPr="004A30EC">
        <w:rPr>
          <w:rFonts w:ascii="Times New Roman" w:hAnsi="Times New Roman"/>
          <w:position w:val="-24"/>
          <w:sz w:val="20"/>
          <w:szCs w:val="20"/>
        </w:rPr>
        <w:object w:dxaOrig="3300" w:dyaOrig="580" w14:anchorId="376B0EE3">
          <v:shape id="_x0000_i1151" type="#_x0000_t75" style="width:162.75pt;height:29.25pt" o:ole="">
            <v:imagedata r:id="rId264" o:title=""/>
          </v:shape>
          <o:OLEObject Type="Embed" ProgID="Equation.DSMT4" ShapeID="_x0000_i1151" DrawAspect="Content" ObjectID="_1745774263" r:id="rId265"/>
        </w:object>
      </w:r>
      <w:r w:rsidR="001E7C35" w:rsidRPr="004A30EC">
        <w:rPr>
          <w:rFonts w:ascii="Times New Roman" w:hAnsi="Times New Roman"/>
          <w:sz w:val="20"/>
          <w:szCs w:val="20"/>
        </w:rPr>
        <w:t xml:space="preserve">        </w:t>
      </w:r>
      <w:r w:rsidR="001E7C35" w:rsidRPr="004A30EC">
        <w:rPr>
          <w:rFonts w:ascii="Times New Roman" w:hAnsi="Times New Roman"/>
          <w:position w:val="-24"/>
          <w:sz w:val="20"/>
          <w:szCs w:val="20"/>
        </w:rPr>
        <w:object w:dxaOrig="3660" w:dyaOrig="580" w14:anchorId="2126E1B9">
          <v:shape id="_x0000_i1152" type="#_x0000_t75" style="width:181.5pt;height:29.25pt" o:ole="">
            <v:imagedata r:id="rId266" o:title=""/>
          </v:shape>
          <o:OLEObject Type="Embed" ProgID="Equation.DSMT4" ShapeID="_x0000_i1152" DrawAspect="Content" ObjectID="_1745774264" r:id="rId267"/>
        </w:object>
      </w:r>
    </w:p>
    <w:p w14:paraId="4E62B4A0" w14:textId="77777777" w:rsidR="00404CC1" w:rsidRPr="004A30EC" w:rsidRDefault="00404CC1" w:rsidP="00ED5B3E">
      <w:pPr>
        <w:pStyle w:val="ListParagraph"/>
        <w:spacing w:line="240" w:lineRule="auto"/>
        <w:jc w:val="both"/>
        <w:rPr>
          <w:rFonts w:ascii="Times New Roman" w:hAnsi="Times New Roman"/>
          <w:sz w:val="20"/>
          <w:szCs w:val="20"/>
        </w:rPr>
      </w:pPr>
      <w:r w:rsidRPr="004A30EC">
        <w:rPr>
          <w:rFonts w:ascii="Times New Roman" w:hAnsi="Times New Roman"/>
          <w:sz w:val="20"/>
          <w:szCs w:val="20"/>
        </w:rPr>
        <w:t xml:space="preserve">           </w:t>
      </w:r>
      <w:r w:rsidR="00693CFA" w:rsidRPr="00693CFA">
        <w:rPr>
          <w:rFonts w:ascii="Times New Roman" w:hAnsi="Times New Roman"/>
          <w:position w:val="-46"/>
          <w:sz w:val="20"/>
          <w:szCs w:val="20"/>
        </w:rPr>
        <w:object w:dxaOrig="7860" w:dyaOrig="1020" w14:anchorId="6BAE4614">
          <v:shape id="_x0000_i1153" type="#_x0000_t75" style="width:392.25pt;height:51.75pt" o:ole="">
            <v:imagedata r:id="rId268" o:title=""/>
          </v:shape>
          <o:OLEObject Type="Embed" ProgID="Equation.DSMT4" ShapeID="_x0000_i1153" DrawAspect="Content" ObjectID="_1745774265" r:id="rId269"/>
        </w:object>
      </w:r>
    </w:p>
    <w:p w14:paraId="3BB83B7C" w14:textId="77777777" w:rsidR="003E3CDF" w:rsidRDefault="003E3CDF" w:rsidP="00ED5B3E">
      <w:pPr>
        <w:pStyle w:val="ListParagraph"/>
        <w:spacing w:line="240" w:lineRule="auto"/>
        <w:jc w:val="both"/>
        <w:rPr>
          <w:rFonts w:ascii="Times New Roman" w:hAnsi="Times New Roman"/>
          <w:sz w:val="20"/>
          <w:szCs w:val="20"/>
        </w:rPr>
      </w:pPr>
    </w:p>
    <w:p w14:paraId="25CEEA53" w14:textId="77777777" w:rsidR="009E7EF0" w:rsidRDefault="009E7EF0" w:rsidP="009E7EF0">
      <w:pPr>
        <w:pStyle w:val="ListParagraph"/>
        <w:spacing w:line="240" w:lineRule="auto"/>
        <w:jc w:val="center"/>
        <w:rPr>
          <w:rFonts w:ascii="Times New Roman" w:hAnsi="Times New Roman"/>
          <w:sz w:val="20"/>
          <w:szCs w:val="20"/>
        </w:rPr>
      </w:pPr>
      <w:r>
        <w:rPr>
          <w:noProof/>
        </w:rPr>
        <w:drawing>
          <wp:inline distT="0" distB="0" distL="0" distR="0" wp14:anchorId="17C35F3C" wp14:editId="3D293EEA">
            <wp:extent cx="4502150" cy="1955800"/>
            <wp:effectExtent l="0" t="0" r="12700" b="25400"/>
            <wp:docPr id="45" name="Chart 4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70"/>
              </a:graphicData>
            </a:graphic>
          </wp:inline>
        </w:drawing>
      </w:r>
    </w:p>
    <w:p w14:paraId="0E0049AC" w14:textId="77777777" w:rsidR="009E7EF0" w:rsidRDefault="009E7EF0" w:rsidP="009E7EF0">
      <w:pPr>
        <w:pStyle w:val="ListParagraph"/>
        <w:spacing w:line="240" w:lineRule="auto"/>
        <w:jc w:val="center"/>
        <w:rPr>
          <w:rFonts w:ascii="Times New Roman" w:hAnsi="Times New Roman"/>
          <w:sz w:val="20"/>
          <w:szCs w:val="20"/>
        </w:rPr>
      </w:pPr>
    </w:p>
    <w:p w14:paraId="3C1704F4" w14:textId="77777777" w:rsidR="009E7EF0" w:rsidRPr="004A30EC" w:rsidRDefault="009E7EF0" w:rsidP="00ED5B3E">
      <w:pPr>
        <w:pStyle w:val="ListParagraph"/>
        <w:spacing w:line="240" w:lineRule="auto"/>
        <w:jc w:val="both"/>
        <w:rPr>
          <w:rFonts w:ascii="Times New Roman" w:hAnsi="Times New Roman"/>
          <w:sz w:val="20"/>
          <w:szCs w:val="20"/>
        </w:rPr>
      </w:pPr>
    </w:p>
    <w:p w14:paraId="5A25EAB1" w14:textId="77777777" w:rsidR="00404CC1" w:rsidRPr="004A30EC" w:rsidRDefault="00404CC1" w:rsidP="00404CC1">
      <w:pPr>
        <w:pStyle w:val="ListParagraph"/>
        <w:spacing w:line="240" w:lineRule="auto"/>
        <w:jc w:val="both"/>
        <w:rPr>
          <w:rFonts w:ascii="Times New Roman" w:hAnsi="Times New Roman"/>
          <w:sz w:val="20"/>
          <w:szCs w:val="20"/>
        </w:rPr>
      </w:pPr>
      <w:r w:rsidRPr="004A30EC">
        <w:rPr>
          <w:rFonts w:ascii="Times New Roman" w:hAnsi="Times New Roman"/>
          <w:sz w:val="20"/>
          <w:szCs w:val="20"/>
        </w:rPr>
        <w:t xml:space="preserve">(h) </w:t>
      </w:r>
      <w:r w:rsidRPr="004A30EC">
        <w:rPr>
          <w:rFonts w:ascii="Times New Roman" w:hAnsi="Times New Roman"/>
          <w:position w:val="-24"/>
          <w:sz w:val="20"/>
          <w:szCs w:val="20"/>
        </w:rPr>
        <w:object w:dxaOrig="2380" w:dyaOrig="580" w14:anchorId="725F60BC">
          <v:shape id="_x0000_i1154" type="#_x0000_t75" style="width:118.5pt;height:29.25pt" o:ole="">
            <v:imagedata r:id="rId257" o:title=""/>
          </v:shape>
          <o:OLEObject Type="Embed" ProgID="Equation.DSMT4" ShapeID="_x0000_i1154" DrawAspect="Content" ObjectID="_1745774266" r:id="rId271"/>
        </w:object>
      </w:r>
      <w:r w:rsidRPr="004A30EC">
        <w:rPr>
          <w:rFonts w:ascii="Times New Roman" w:hAnsi="Times New Roman"/>
          <w:sz w:val="20"/>
          <w:szCs w:val="20"/>
        </w:rPr>
        <w:t xml:space="preserve">             </w:t>
      </w:r>
      <w:r w:rsidRPr="004A30EC">
        <w:rPr>
          <w:rFonts w:ascii="Times New Roman" w:hAnsi="Times New Roman"/>
          <w:position w:val="-24"/>
          <w:sz w:val="20"/>
          <w:szCs w:val="20"/>
        </w:rPr>
        <w:object w:dxaOrig="2620" w:dyaOrig="580" w14:anchorId="500F024F">
          <v:shape id="_x0000_i1155" type="#_x0000_t75" style="width:129.75pt;height:29.25pt" o:ole="">
            <v:imagedata r:id="rId259" o:title=""/>
          </v:shape>
          <o:OLEObject Type="Embed" ProgID="Equation.DSMT4" ShapeID="_x0000_i1155" DrawAspect="Content" ObjectID="_1745774267" r:id="rId272"/>
        </w:object>
      </w:r>
    </w:p>
    <w:p w14:paraId="7BA97146" w14:textId="77777777" w:rsidR="00404CC1" w:rsidRDefault="00404CC1" w:rsidP="00404CC1">
      <w:pPr>
        <w:pStyle w:val="ListParagraph"/>
        <w:spacing w:line="240" w:lineRule="auto"/>
        <w:jc w:val="both"/>
        <w:rPr>
          <w:rFonts w:ascii="Times New Roman" w:hAnsi="Times New Roman"/>
          <w:sz w:val="20"/>
          <w:szCs w:val="20"/>
        </w:rPr>
      </w:pPr>
      <w:r w:rsidRPr="004A30EC">
        <w:rPr>
          <w:rFonts w:ascii="Times New Roman" w:hAnsi="Times New Roman"/>
          <w:sz w:val="20"/>
          <w:szCs w:val="20"/>
        </w:rPr>
        <w:t xml:space="preserve">       </w:t>
      </w:r>
      <w:r w:rsidR="00601DB0" w:rsidRPr="00601DB0">
        <w:rPr>
          <w:rFonts w:ascii="Times New Roman" w:hAnsi="Times New Roman"/>
          <w:position w:val="-46"/>
          <w:sz w:val="20"/>
          <w:szCs w:val="20"/>
        </w:rPr>
        <w:object w:dxaOrig="5240" w:dyaOrig="1020" w14:anchorId="6AD86DD5">
          <v:shape id="_x0000_i1156" type="#_x0000_t75" style="width:260.25pt;height:51.75pt" o:ole="">
            <v:imagedata r:id="rId273" o:title=""/>
          </v:shape>
          <o:OLEObject Type="Embed" ProgID="Equation.DSMT4" ShapeID="_x0000_i1156" DrawAspect="Content" ObjectID="_1745774268" r:id="rId274"/>
        </w:object>
      </w:r>
    </w:p>
    <w:p w14:paraId="2E6B76A1" w14:textId="77777777" w:rsidR="00601DB0" w:rsidRDefault="00601DB0" w:rsidP="00404CC1">
      <w:pPr>
        <w:pStyle w:val="ListParagraph"/>
        <w:spacing w:line="240" w:lineRule="auto"/>
        <w:jc w:val="both"/>
        <w:rPr>
          <w:rFonts w:ascii="Times New Roman" w:hAnsi="Times New Roman"/>
          <w:sz w:val="20"/>
          <w:szCs w:val="20"/>
        </w:rPr>
      </w:pPr>
    </w:p>
    <w:p w14:paraId="6BB2BD0D" w14:textId="77777777" w:rsidR="00601DB0" w:rsidRDefault="00601DB0" w:rsidP="00404CC1">
      <w:pPr>
        <w:pStyle w:val="ListParagraph"/>
        <w:spacing w:line="240" w:lineRule="auto"/>
        <w:jc w:val="both"/>
        <w:rPr>
          <w:rFonts w:ascii="Times New Roman" w:hAnsi="Times New Roman"/>
          <w:sz w:val="20"/>
          <w:szCs w:val="20"/>
        </w:rPr>
      </w:pPr>
    </w:p>
    <w:p w14:paraId="430B8F43" w14:textId="77777777" w:rsidR="008368C2" w:rsidRPr="00EE50F3" w:rsidRDefault="008368C2" w:rsidP="00EE50F3">
      <w:pPr>
        <w:jc w:val="center"/>
        <w:rPr>
          <w:b/>
          <w:sz w:val="24"/>
          <w:szCs w:val="24"/>
        </w:rPr>
      </w:pPr>
    </w:p>
    <w:sectPr w:rsidR="008368C2" w:rsidRPr="00EE50F3" w:rsidSect="00EE50F3">
      <w:headerReference w:type="default" r:id="rId275"/>
      <w:pgSz w:w="12240" w:h="15840"/>
      <w:pgMar w:top="1170" w:right="1440" w:bottom="108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2E08B33" w14:textId="77777777" w:rsidR="00C31142" w:rsidRDefault="00C31142" w:rsidP="00E92AA0">
      <w:pPr>
        <w:spacing w:after="0" w:line="240" w:lineRule="auto"/>
      </w:pPr>
      <w:r>
        <w:separator/>
      </w:r>
    </w:p>
  </w:endnote>
  <w:endnote w:type="continuationSeparator" w:id="0">
    <w:p w14:paraId="1DCA672E" w14:textId="77777777" w:rsidR="00C31142" w:rsidRDefault="00C31142" w:rsidP="00E92AA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3FCDD66" w14:textId="77777777" w:rsidR="00C31142" w:rsidRDefault="00C31142" w:rsidP="00E92AA0">
      <w:pPr>
        <w:spacing w:after="0" w:line="240" w:lineRule="auto"/>
      </w:pPr>
      <w:r>
        <w:separator/>
      </w:r>
    </w:p>
  </w:footnote>
  <w:footnote w:type="continuationSeparator" w:id="0">
    <w:p w14:paraId="040C4E8B" w14:textId="77777777" w:rsidR="00C31142" w:rsidRDefault="00C31142" w:rsidP="00E92AA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9B18A1B" w14:textId="77777777" w:rsidR="00E92AA0" w:rsidRDefault="00E92AA0" w:rsidP="00E92AA0">
    <w:pPr>
      <w:pStyle w:val="Header"/>
      <w:rPr>
        <w:highlight w:val="yellow"/>
      </w:rPr>
    </w:pPr>
    <w:r>
      <w:rPr>
        <w:color w:val="FF0000"/>
      </w:rPr>
      <w:t>Contact me in order to access the whole complete document</w:t>
    </w:r>
    <w:r>
      <w:t>. //</w:t>
    </w:r>
    <w:r>
      <w:rPr>
        <w:highlight w:val="yellow"/>
      </w:rPr>
      <w:t>Email: solution9159@gmail.com //</w:t>
    </w:r>
  </w:p>
  <w:p w14:paraId="3B0C1908" w14:textId="77777777" w:rsidR="00E92AA0" w:rsidRDefault="00E92AA0" w:rsidP="00E92AA0">
    <w:pPr>
      <w:pStyle w:val="Header"/>
      <w:rPr>
        <w:rFonts w:hint="cs"/>
        <w:rtl/>
      </w:rPr>
    </w:pPr>
    <w:r>
      <w:rPr>
        <w:color w:val="00B050"/>
      </w:rPr>
      <w:t>WhatsApp: https://wa.me/message/2H3BV2L5TTSUF1</w:t>
    </w:r>
    <w:r>
      <w:t xml:space="preserve"> // </w:t>
    </w:r>
    <w:r>
      <w:rPr>
        <w:color w:val="00B0F0"/>
      </w:rPr>
      <w:t>Telegram: https://t.me/solutionmanual</w:t>
    </w:r>
  </w:p>
  <w:p w14:paraId="773DBF33" w14:textId="77777777" w:rsidR="00E92AA0" w:rsidRDefault="00E92AA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C87811"/>
    <w:multiLevelType w:val="hybridMultilevel"/>
    <w:tmpl w:val="38A6C9FE"/>
    <w:lvl w:ilvl="0" w:tplc="5B32197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C91326"/>
    <w:multiLevelType w:val="hybridMultilevel"/>
    <w:tmpl w:val="4D1A49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86528B"/>
    <w:multiLevelType w:val="hybridMultilevel"/>
    <w:tmpl w:val="19D435BA"/>
    <w:lvl w:ilvl="0" w:tplc="3F5055C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897B18"/>
    <w:multiLevelType w:val="hybridMultilevel"/>
    <w:tmpl w:val="56D80FF0"/>
    <w:lvl w:ilvl="0" w:tplc="5330E9AE">
      <w:start w:val="1"/>
      <w:numFmt w:val="lowerLetter"/>
      <w:lvlText w:val="(%1)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4" w15:restartNumberingAfterBreak="0">
    <w:nsid w:val="0BE33BE5"/>
    <w:multiLevelType w:val="hybridMultilevel"/>
    <w:tmpl w:val="7DF6D130"/>
    <w:lvl w:ilvl="0" w:tplc="644C2F86">
      <w:start w:val="1"/>
      <w:numFmt w:val="upperLetter"/>
      <w:lvlText w:val="(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5" w15:restartNumberingAfterBreak="0">
    <w:nsid w:val="0C6B2922"/>
    <w:multiLevelType w:val="hybridMultilevel"/>
    <w:tmpl w:val="8B6ACF9A"/>
    <w:lvl w:ilvl="0" w:tplc="F702C934">
      <w:start w:val="1"/>
      <w:numFmt w:val="lowerLetter"/>
      <w:lvlText w:val="(%1)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6" w15:restartNumberingAfterBreak="0">
    <w:nsid w:val="0D482335"/>
    <w:multiLevelType w:val="hybridMultilevel"/>
    <w:tmpl w:val="E1C62B1E"/>
    <w:lvl w:ilvl="0" w:tplc="C0144CBA">
      <w:start w:val="1"/>
      <w:numFmt w:val="lowerLetter"/>
      <w:lvlText w:val="(%1)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7" w15:restartNumberingAfterBreak="0">
    <w:nsid w:val="0D4C4BDB"/>
    <w:multiLevelType w:val="hybridMultilevel"/>
    <w:tmpl w:val="66BCC7A0"/>
    <w:lvl w:ilvl="0" w:tplc="3468F804">
      <w:start w:val="1"/>
      <w:numFmt w:val="lowerLetter"/>
      <w:lvlText w:val="(%1)"/>
      <w:lvlJc w:val="left"/>
      <w:pPr>
        <w:ind w:left="1440" w:hanging="360"/>
      </w:pPr>
      <w:rPr>
        <w:rFonts w:ascii="Times New Roman" w:hAnsi="Times New Roman"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0ECF6006"/>
    <w:multiLevelType w:val="hybridMultilevel"/>
    <w:tmpl w:val="CB62EB72"/>
    <w:lvl w:ilvl="0" w:tplc="16AC2BDA">
      <w:start w:val="1"/>
      <w:numFmt w:val="lowerLetter"/>
      <w:lvlText w:val="%1."/>
      <w:lvlJc w:val="left"/>
      <w:pPr>
        <w:ind w:left="1080" w:hanging="360"/>
      </w:pPr>
      <w:rPr>
        <w:rFonts w:ascii="Times New Roman" w:hAnsi="Times New Roman"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0FC82427"/>
    <w:multiLevelType w:val="hybridMultilevel"/>
    <w:tmpl w:val="F86AAAD4"/>
    <w:lvl w:ilvl="0" w:tplc="1922A600">
      <w:start w:val="1"/>
      <w:numFmt w:val="lowerLetter"/>
      <w:lvlText w:val="(%1)"/>
      <w:lvlJc w:val="left"/>
      <w:pPr>
        <w:ind w:left="31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825" w:hanging="360"/>
      </w:pPr>
    </w:lvl>
    <w:lvl w:ilvl="2" w:tplc="0409001B" w:tentative="1">
      <w:start w:val="1"/>
      <w:numFmt w:val="lowerRoman"/>
      <w:lvlText w:val="%3."/>
      <w:lvlJc w:val="right"/>
      <w:pPr>
        <w:ind w:left="4545" w:hanging="180"/>
      </w:pPr>
    </w:lvl>
    <w:lvl w:ilvl="3" w:tplc="0409000F" w:tentative="1">
      <w:start w:val="1"/>
      <w:numFmt w:val="decimal"/>
      <w:lvlText w:val="%4."/>
      <w:lvlJc w:val="left"/>
      <w:pPr>
        <w:ind w:left="5265" w:hanging="360"/>
      </w:pPr>
    </w:lvl>
    <w:lvl w:ilvl="4" w:tplc="04090019" w:tentative="1">
      <w:start w:val="1"/>
      <w:numFmt w:val="lowerLetter"/>
      <w:lvlText w:val="%5."/>
      <w:lvlJc w:val="left"/>
      <w:pPr>
        <w:ind w:left="5985" w:hanging="360"/>
      </w:pPr>
    </w:lvl>
    <w:lvl w:ilvl="5" w:tplc="0409001B" w:tentative="1">
      <w:start w:val="1"/>
      <w:numFmt w:val="lowerRoman"/>
      <w:lvlText w:val="%6."/>
      <w:lvlJc w:val="right"/>
      <w:pPr>
        <w:ind w:left="6705" w:hanging="180"/>
      </w:pPr>
    </w:lvl>
    <w:lvl w:ilvl="6" w:tplc="0409000F" w:tentative="1">
      <w:start w:val="1"/>
      <w:numFmt w:val="decimal"/>
      <w:lvlText w:val="%7."/>
      <w:lvlJc w:val="left"/>
      <w:pPr>
        <w:ind w:left="7425" w:hanging="360"/>
      </w:pPr>
    </w:lvl>
    <w:lvl w:ilvl="7" w:tplc="04090019" w:tentative="1">
      <w:start w:val="1"/>
      <w:numFmt w:val="lowerLetter"/>
      <w:lvlText w:val="%8."/>
      <w:lvlJc w:val="left"/>
      <w:pPr>
        <w:ind w:left="8145" w:hanging="360"/>
      </w:pPr>
    </w:lvl>
    <w:lvl w:ilvl="8" w:tplc="0409001B" w:tentative="1">
      <w:start w:val="1"/>
      <w:numFmt w:val="lowerRoman"/>
      <w:lvlText w:val="%9."/>
      <w:lvlJc w:val="right"/>
      <w:pPr>
        <w:ind w:left="8865" w:hanging="180"/>
      </w:pPr>
    </w:lvl>
  </w:abstractNum>
  <w:abstractNum w:abstractNumId="10" w15:restartNumberingAfterBreak="0">
    <w:nsid w:val="10DA293E"/>
    <w:multiLevelType w:val="hybridMultilevel"/>
    <w:tmpl w:val="2966A586"/>
    <w:lvl w:ilvl="0" w:tplc="87B2522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2EB7250"/>
    <w:multiLevelType w:val="hybridMultilevel"/>
    <w:tmpl w:val="CC5A18D6"/>
    <w:lvl w:ilvl="0" w:tplc="74AA042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3D330B6"/>
    <w:multiLevelType w:val="hybridMultilevel"/>
    <w:tmpl w:val="08305B8A"/>
    <w:lvl w:ilvl="0" w:tplc="3BDCD86A">
      <w:start w:val="1"/>
      <w:numFmt w:val="upperLetter"/>
      <w:lvlText w:val="(%1)"/>
      <w:lvlJc w:val="left"/>
      <w:pPr>
        <w:ind w:left="18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610" w:hanging="360"/>
      </w:pPr>
    </w:lvl>
    <w:lvl w:ilvl="2" w:tplc="0409001B" w:tentative="1">
      <w:start w:val="1"/>
      <w:numFmt w:val="lowerRoman"/>
      <w:lvlText w:val="%3."/>
      <w:lvlJc w:val="right"/>
      <w:pPr>
        <w:ind w:left="3330" w:hanging="180"/>
      </w:pPr>
    </w:lvl>
    <w:lvl w:ilvl="3" w:tplc="0409000F" w:tentative="1">
      <w:start w:val="1"/>
      <w:numFmt w:val="decimal"/>
      <w:lvlText w:val="%4."/>
      <w:lvlJc w:val="left"/>
      <w:pPr>
        <w:ind w:left="4050" w:hanging="360"/>
      </w:pPr>
    </w:lvl>
    <w:lvl w:ilvl="4" w:tplc="04090019" w:tentative="1">
      <w:start w:val="1"/>
      <w:numFmt w:val="lowerLetter"/>
      <w:lvlText w:val="%5."/>
      <w:lvlJc w:val="left"/>
      <w:pPr>
        <w:ind w:left="4770" w:hanging="360"/>
      </w:pPr>
    </w:lvl>
    <w:lvl w:ilvl="5" w:tplc="0409001B" w:tentative="1">
      <w:start w:val="1"/>
      <w:numFmt w:val="lowerRoman"/>
      <w:lvlText w:val="%6."/>
      <w:lvlJc w:val="right"/>
      <w:pPr>
        <w:ind w:left="5490" w:hanging="180"/>
      </w:pPr>
    </w:lvl>
    <w:lvl w:ilvl="6" w:tplc="0409000F" w:tentative="1">
      <w:start w:val="1"/>
      <w:numFmt w:val="decimal"/>
      <w:lvlText w:val="%7."/>
      <w:lvlJc w:val="left"/>
      <w:pPr>
        <w:ind w:left="6210" w:hanging="360"/>
      </w:pPr>
    </w:lvl>
    <w:lvl w:ilvl="7" w:tplc="04090019" w:tentative="1">
      <w:start w:val="1"/>
      <w:numFmt w:val="lowerLetter"/>
      <w:lvlText w:val="%8."/>
      <w:lvlJc w:val="left"/>
      <w:pPr>
        <w:ind w:left="6930" w:hanging="360"/>
      </w:pPr>
    </w:lvl>
    <w:lvl w:ilvl="8" w:tplc="0409001B" w:tentative="1">
      <w:start w:val="1"/>
      <w:numFmt w:val="lowerRoman"/>
      <w:lvlText w:val="%9."/>
      <w:lvlJc w:val="right"/>
      <w:pPr>
        <w:ind w:left="7650" w:hanging="180"/>
      </w:pPr>
    </w:lvl>
  </w:abstractNum>
  <w:abstractNum w:abstractNumId="13" w15:restartNumberingAfterBreak="0">
    <w:nsid w:val="14AE0A7D"/>
    <w:multiLevelType w:val="hybridMultilevel"/>
    <w:tmpl w:val="C9D8D8FA"/>
    <w:lvl w:ilvl="0" w:tplc="5192E5E2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194C3BE1"/>
    <w:multiLevelType w:val="hybridMultilevel"/>
    <w:tmpl w:val="4E64A122"/>
    <w:lvl w:ilvl="0" w:tplc="963279F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D4F2415"/>
    <w:multiLevelType w:val="hybridMultilevel"/>
    <w:tmpl w:val="4E0233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33F5C2D"/>
    <w:multiLevelType w:val="hybridMultilevel"/>
    <w:tmpl w:val="CB62EB72"/>
    <w:lvl w:ilvl="0" w:tplc="16AC2BDA">
      <w:start w:val="1"/>
      <w:numFmt w:val="lowerLetter"/>
      <w:lvlText w:val="%1."/>
      <w:lvlJc w:val="left"/>
      <w:pPr>
        <w:ind w:left="1080" w:hanging="360"/>
      </w:pPr>
      <w:rPr>
        <w:rFonts w:ascii="Times New Roman" w:hAnsi="Times New Roman"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26EF643D"/>
    <w:multiLevelType w:val="hybridMultilevel"/>
    <w:tmpl w:val="F94C83C2"/>
    <w:lvl w:ilvl="0" w:tplc="B06E0BB2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2B860106"/>
    <w:multiLevelType w:val="hybridMultilevel"/>
    <w:tmpl w:val="64F44FFA"/>
    <w:lvl w:ilvl="0" w:tplc="559EEA62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 w15:restartNumberingAfterBreak="0">
    <w:nsid w:val="2CE2104C"/>
    <w:multiLevelType w:val="hybridMultilevel"/>
    <w:tmpl w:val="B502B3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1BC331A"/>
    <w:multiLevelType w:val="hybridMultilevel"/>
    <w:tmpl w:val="AFBEB37C"/>
    <w:lvl w:ilvl="0" w:tplc="0548F49C">
      <w:start w:val="1"/>
      <w:numFmt w:val="lowerLetter"/>
      <w:lvlText w:val="(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1" w15:restartNumberingAfterBreak="0">
    <w:nsid w:val="35136A01"/>
    <w:multiLevelType w:val="hybridMultilevel"/>
    <w:tmpl w:val="C806062C"/>
    <w:lvl w:ilvl="0" w:tplc="55BA3C9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37C70838"/>
    <w:multiLevelType w:val="hybridMultilevel"/>
    <w:tmpl w:val="6944DC4A"/>
    <w:lvl w:ilvl="0" w:tplc="C5C806CE">
      <w:start w:val="1"/>
      <w:numFmt w:val="lowerLetter"/>
      <w:lvlText w:val="(%1)"/>
      <w:lvlJc w:val="left"/>
      <w:pPr>
        <w:ind w:left="1665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2385" w:hanging="360"/>
      </w:pPr>
    </w:lvl>
    <w:lvl w:ilvl="2" w:tplc="0409001B" w:tentative="1">
      <w:start w:val="1"/>
      <w:numFmt w:val="lowerRoman"/>
      <w:lvlText w:val="%3."/>
      <w:lvlJc w:val="right"/>
      <w:pPr>
        <w:ind w:left="3105" w:hanging="180"/>
      </w:pPr>
    </w:lvl>
    <w:lvl w:ilvl="3" w:tplc="0409000F" w:tentative="1">
      <w:start w:val="1"/>
      <w:numFmt w:val="decimal"/>
      <w:lvlText w:val="%4."/>
      <w:lvlJc w:val="left"/>
      <w:pPr>
        <w:ind w:left="3825" w:hanging="360"/>
      </w:pPr>
    </w:lvl>
    <w:lvl w:ilvl="4" w:tplc="04090019" w:tentative="1">
      <w:start w:val="1"/>
      <w:numFmt w:val="lowerLetter"/>
      <w:lvlText w:val="%5."/>
      <w:lvlJc w:val="left"/>
      <w:pPr>
        <w:ind w:left="4545" w:hanging="360"/>
      </w:pPr>
    </w:lvl>
    <w:lvl w:ilvl="5" w:tplc="0409001B" w:tentative="1">
      <w:start w:val="1"/>
      <w:numFmt w:val="lowerRoman"/>
      <w:lvlText w:val="%6."/>
      <w:lvlJc w:val="right"/>
      <w:pPr>
        <w:ind w:left="5265" w:hanging="180"/>
      </w:pPr>
    </w:lvl>
    <w:lvl w:ilvl="6" w:tplc="0409000F" w:tentative="1">
      <w:start w:val="1"/>
      <w:numFmt w:val="decimal"/>
      <w:lvlText w:val="%7."/>
      <w:lvlJc w:val="left"/>
      <w:pPr>
        <w:ind w:left="5985" w:hanging="360"/>
      </w:pPr>
    </w:lvl>
    <w:lvl w:ilvl="7" w:tplc="04090019" w:tentative="1">
      <w:start w:val="1"/>
      <w:numFmt w:val="lowerLetter"/>
      <w:lvlText w:val="%8."/>
      <w:lvlJc w:val="left"/>
      <w:pPr>
        <w:ind w:left="6705" w:hanging="360"/>
      </w:pPr>
    </w:lvl>
    <w:lvl w:ilvl="8" w:tplc="0409001B" w:tentative="1">
      <w:start w:val="1"/>
      <w:numFmt w:val="lowerRoman"/>
      <w:lvlText w:val="%9."/>
      <w:lvlJc w:val="right"/>
      <w:pPr>
        <w:ind w:left="7425" w:hanging="180"/>
      </w:pPr>
    </w:lvl>
  </w:abstractNum>
  <w:abstractNum w:abstractNumId="23" w15:restartNumberingAfterBreak="0">
    <w:nsid w:val="38920400"/>
    <w:multiLevelType w:val="hybridMultilevel"/>
    <w:tmpl w:val="69B83A92"/>
    <w:lvl w:ilvl="0" w:tplc="5FCC7150">
      <w:start w:val="1"/>
      <w:numFmt w:val="lowerLetter"/>
      <w:lvlText w:val="(%1)"/>
      <w:lvlJc w:val="left"/>
      <w:pPr>
        <w:ind w:left="31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885" w:hanging="360"/>
      </w:pPr>
    </w:lvl>
    <w:lvl w:ilvl="2" w:tplc="0409001B" w:tentative="1">
      <w:start w:val="1"/>
      <w:numFmt w:val="lowerRoman"/>
      <w:lvlText w:val="%3."/>
      <w:lvlJc w:val="right"/>
      <w:pPr>
        <w:ind w:left="4605" w:hanging="180"/>
      </w:pPr>
    </w:lvl>
    <w:lvl w:ilvl="3" w:tplc="0409000F" w:tentative="1">
      <w:start w:val="1"/>
      <w:numFmt w:val="decimal"/>
      <w:lvlText w:val="%4."/>
      <w:lvlJc w:val="left"/>
      <w:pPr>
        <w:ind w:left="5325" w:hanging="360"/>
      </w:pPr>
    </w:lvl>
    <w:lvl w:ilvl="4" w:tplc="04090019" w:tentative="1">
      <w:start w:val="1"/>
      <w:numFmt w:val="lowerLetter"/>
      <w:lvlText w:val="%5."/>
      <w:lvlJc w:val="left"/>
      <w:pPr>
        <w:ind w:left="6045" w:hanging="360"/>
      </w:pPr>
    </w:lvl>
    <w:lvl w:ilvl="5" w:tplc="0409001B" w:tentative="1">
      <w:start w:val="1"/>
      <w:numFmt w:val="lowerRoman"/>
      <w:lvlText w:val="%6."/>
      <w:lvlJc w:val="right"/>
      <w:pPr>
        <w:ind w:left="6765" w:hanging="180"/>
      </w:pPr>
    </w:lvl>
    <w:lvl w:ilvl="6" w:tplc="0409000F" w:tentative="1">
      <w:start w:val="1"/>
      <w:numFmt w:val="decimal"/>
      <w:lvlText w:val="%7."/>
      <w:lvlJc w:val="left"/>
      <w:pPr>
        <w:ind w:left="7485" w:hanging="360"/>
      </w:pPr>
    </w:lvl>
    <w:lvl w:ilvl="7" w:tplc="04090019" w:tentative="1">
      <w:start w:val="1"/>
      <w:numFmt w:val="lowerLetter"/>
      <w:lvlText w:val="%8."/>
      <w:lvlJc w:val="left"/>
      <w:pPr>
        <w:ind w:left="8205" w:hanging="360"/>
      </w:pPr>
    </w:lvl>
    <w:lvl w:ilvl="8" w:tplc="0409001B" w:tentative="1">
      <w:start w:val="1"/>
      <w:numFmt w:val="lowerRoman"/>
      <w:lvlText w:val="%9."/>
      <w:lvlJc w:val="right"/>
      <w:pPr>
        <w:ind w:left="8925" w:hanging="180"/>
      </w:pPr>
    </w:lvl>
  </w:abstractNum>
  <w:abstractNum w:abstractNumId="24" w15:restartNumberingAfterBreak="0">
    <w:nsid w:val="3A9A74C8"/>
    <w:multiLevelType w:val="hybridMultilevel"/>
    <w:tmpl w:val="AEFC82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D2C0BC8"/>
    <w:multiLevelType w:val="hybridMultilevel"/>
    <w:tmpl w:val="5EFC8110"/>
    <w:lvl w:ilvl="0" w:tplc="38D23E24">
      <w:start w:val="1"/>
      <w:numFmt w:val="lowerLetter"/>
      <w:lvlText w:val="(%1)"/>
      <w:lvlJc w:val="left"/>
      <w:pPr>
        <w:ind w:left="21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35" w:hanging="360"/>
      </w:pPr>
    </w:lvl>
    <w:lvl w:ilvl="2" w:tplc="0409001B" w:tentative="1">
      <w:start w:val="1"/>
      <w:numFmt w:val="lowerRoman"/>
      <w:lvlText w:val="%3."/>
      <w:lvlJc w:val="right"/>
      <w:pPr>
        <w:ind w:left="3555" w:hanging="180"/>
      </w:pPr>
    </w:lvl>
    <w:lvl w:ilvl="3" w:tplc="0409000F" w:tentative="1">
      <w:start w:val="1"/>
      <w:numFmt w:val="decimal"/>
      <w:lvlText w:val="%4."/>
      <w:lvlJc w:val="left"/>
      <w:pPr>
        <w:ind w:left="4275" w:hanging="360"/>
      </w:pPr>
    </w:lvl>
    <w:lvl w:ilvl="4" w:tplc="04090019" w:tentative="1">
      <w:start w:val="1"/>
      <w:numFmt w:val="lowerLetter"/>
      <w:lvlText w:val="%5."/>
      <w:lvlJc w:val="left"/>
      <w:pPr>
        <w:ind w:left="4995" w:hanging="360"/>
      </w:pPr>
    </w:lvl>
    <w:lvl w:ilvl="5" w:tplc="0409001B" w:tentative="1">
      <w:start w:val="1"/>
      <w:numFmt w:val="lowerRoman"/>
      <w:lvlText w:val="%6."/>
      <w:lvlJc w:val="right"/>
      <w:pPr>
        <w:ind w:left="5715" w:hanging="180"/>
      </w:pPr>
    </w:lvl>
    <w:lvl w:ilvl="6" w:tplc="0409000F" w:tentative="1">
      <w:start w:val="1"/>
      <w:numFmt w:val="decimal"/>
      <w:lvlText w:val="%7."/>
      <w:lvlJc w:val="left"/>
      <w:pPr>
        <w:ind w:left="6435" w:hanging="360"/>
      </w:pPr>
    </w:lvl>
    <w:lvl w:ilvl="7" w:tplc="04090019" w:tentative="1">
      <w:start w:val="1"/>
      <w:numFmt w:val="lowerLetter"/>
      <w:lvlText w:val="%8."/>
      <w:lvlJc w:val="left"/>
      <w:pPr>
        <w:ind w:left="7155" w:hanging="360"/>
      </w:pPr>
    </w:lvl>
    <w:lvl w:ilvl="8" w:tplc="0409001B" w:tentative="1">
      <w:start w:val="1"/>
      <w:numFmt w:val="lowerRoman"/>
      <w:lvlText w:val="%9."/>
      <w:lvlJc w:val="right"/>
      <w:pPr>
        <w:ind w:left="7875" w:hanging="180"/>
      </w:pPr>
    </w:lvl>
  </w:abstractNum>
  <w:abstractNum w:abstractNumId="26" w15:restartNumberingAfterBreak="0">
    <w:nsid w:val="3D3F4F5A"/>
    <w:multiLevelType w:val="hybridMultilevel"/>
    <w:tmpl w:val="67FA5BCE"/>
    <w:lvl w:ilvl="0" w:tplc="9D58BB70">
      <w:start w:val="1"/>
      <w:numFmt w:val="lowerLetter"/>
      <w:lvlText w:val="(%1)"/>
      <w:lvlJc w:val="left"/>
      <w:pPr>
        <w:ind w:left="29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675" w:hanging="360"/>
      </w:pPr>
    </w:lvl>
    <w:lvl w:ilvl="2" w:tplc="0409001B" w:tentative="1">
      <w:start w:val="1"/>
      <w:numFmt w:val="lowerRoman"/>
      <w:lvlText w:val="%3."/>
      <w:lvlJc w:val="right"/>
      <w:pPr>
        <w:ind w:left="4395" w:hanging="180"/>
      </w:pPr>
    </w:lvl>
    <w:lvl w:ilvl="3" w:tplc="0409000F" w:tentative="1">
      <w:start w:val="1"/>
      <w:numFmt w:val="decimal"/>
      <w:lvlText w:val="%4."/>
      <w:lvlJc w:val="left"/>
      <w:pPr>
        <w:ind w:left="5115" w:hanging="360"/>
      </w:pPr>
    </w:lvl>
    <w:lvl w:ilvl="4" w:tplc="04090019" w:tentative="1">
      <w:start w:val="1"/>
      <w:numFmt w:val="lowerLetter"/>
      <w:lvlText w:val="%5."/>
      <w:lvlJc w:val="left"/>
      <w:pPr>
        <w:ind w:left="5835" w:hanging="360"/>
      </w:pPr>
    </w:lvl>
    <w:lvl w:ilvl="5" w:tplc="0409001B" w:tentative="1">
      <w:start w:val="1"/>
      <w:numFmt w:val="lowerRoman"/>
      <w:lvlText w:val="%6."/>
      <w:lvlJc w:val="right"/>
      <w:pPr>
        <w:ind w:left="6555" w:hanging="180"/>
      </w:pPr>
    </w:lvl>
    <w:lvl w:ilvl="6" w:tplc="0409000F" w:tentative="1">
      <w:start w:val="1"/>
      <w:numFmt w:val="decimal"/>
      <w:lvlText w:val="%7."/>
      <w:lvlJc w:val="left"/>
      <w:pPr>
        <w:ind w:left="7275" w:hanging="360"/>
      </w:pPr>
    </w:lvl>
    <w:lvl w:ilvl="7" w:tplc="04090019" w:tentative="1">
      <w:start w:val="1"/>
      <w:numFmt w:val="lowerLetter"/>
      <w:lvlText w:val="%8."/>
      <w:lvlJc w:val="left"/>
      <w:pPr>
        <w:ind w:left="7995" w:hanging="360"/>
      </w:pPr>
    </w:lvl>
    <w:lvl w:ilvl="8" w:tplc="0409001B" w:tentative="1">
      <w:start w:val="1"/>
      <w:numFmt w:val="lowerRoman"/>
      <w:lvlText w:val="%9."/>
      <w:lvlJc w:val="right"/>
      <w:pPr>
        <w:ind w:left="8715" w:hanging="180"/>
      </w:pPr>
    </w:lvl>
  </w:abstractNum>
  <w:abstractNum w:abstractNumId="27" w15:restartNumberingAfterBreak="0">
    <w:nsid w:val="41D95491"/>
    <w:multiLevelType w:val="hybridMultilevel"/>
    <w:tmpl w:val="854670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6457BA9"/>
    <w:multiLevelType w:val="hybridMultilevel"/>
    <w:tmpl w:val="D9542360"/>
    <w:lvl w:ilvl="0" w:tplc="A928105C">
      <w:start w:val="1"/>
      <w:numFmt w:val="upp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46893ACA"/>
    <w:multiLevelType w:val="hybridMultilevel"/>
    <w:tmpl w:val="BB9E3C48"/>
    <w:lvl w:ilvl="0" w:tplc="4DF4F97C">
      <w:start w:val="1"/>
      <w:numFmt w:val="lowerLetter"/>
      <w:lvlText w:val="(%1)"/>
      <w:lvlJc w:val="left"/>
      <w:pPr>
        <w:ind w:left="32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75" w:hanging="360"/>
      </w:pPr>
    </w:lvl>
    <w:lvl w:ilvl="2" w:tplc="0409001B" w:tentative="1">
      <w:start w:val="1"/>
      <w:numFmt w:val="lowerRoman"/>
      <w:lvlText w:val="%3."/>
      <w:lvlJc w:val="right"/>
      <w:pPr>
        <w:ind w:left="4695" w:hanging="180"/>
      </w:pPr>
    </w:lvl>
    <w:lvl w:ilvl="3" w:tplc="0409000F" w:tentative="1">
      <w:start w:val="1"/>
      <w:numFmt w:val="decimal"/>
      <w:lvlText w:val="%4."/>
      <w:lvlJc w:val="left"/>
      <w:pPr>
        <w:ind w:left="5415" w:hanging="360"/>
      </w:pPr>
    </w:lvl>
    <w:lvl w:ilvl="4" w:tplc="04090019" w:tentative="1">
      <w:start w:val="1"/>
      <w:numFmt w:val="lowerLetter"/>
      <w:lvlText w:val="%5."/>
      <w:lvlJc w:val="left"/>
      <w:pPr>
        <w:ind w:left="6135" w:hanging="360"/>
      </w:pPr>
    </w:lvl>
    <w:lvl w:ilvl="5" w:tplc="0409001B" w:tentative="1">
      <w:start w:val="1"/>
      <w:numFmt w:val="lowerRoman"/>
      <w:lvlText w:val="%6."/>
      <w:lvlJc w:val="right"/>
      <w:pPr>
        <w:ind w:left="6855" w:hanging="180"/>
      </w:pPr>
    </w:lvl>
    <w:lvl w:ilvl="6" w:tplc="0409000F" w:tentative="1">
      <w:start w:val="1"/>
      <w:numFmt w:val="decimal"/>
      <w:lvlText w:val="%7."/>
      <w:lvlJc w:val="left"/>
      <w:pPr>
        <w:ind w:left="7575" w:hanging="360"/>
      </w:pPr>
    </w:lvl>
    <w:lvl w:ilvl="7" w:tplc="04090019" w:tentative="1">
      <w:start w:val="1"/>
      <w:numFmt w:val="lowerLetter"/>
      <w:lvlText w:val="%8."/>
      <w:lvlJc w:val="left"/>
      <w:pPr>
        <w:ind w:left="8295" w:hanging="360"/>
      </w:pPr>
    </w:lvl>
    <w:lvl w:ilvl="8" w:tplc="0409001B" w:tentative="1">
      <w:start w:val="1"/>
      <w:numFmt w:val="lowerRoman"/>
      <w:lvlText w:val="%9."/>
      <w:lvlJc w:val="right"/>
      <w:pPr>
        <w:ind w:left="9015" w:hanging="180"/>
      </w:pPr>
    </w:lvl>
  </w:abstractNum>
  <w:abstractNum w:abstractNumId="30" w15:restartNumberingAfterBreak="0">
    <w:nsid w:val="57C4444D"/>
    <w:multiLevelType w:val="hybridMultilevel"/>
    <w:tmpl w:val="C2F81534"/>
    <w:lvl w:ilvl="0" w:tplc="B05C56DA">
      <w:start w:val="1"/>
      <w:numFmt w:val="upperLetter"/>
      <w:lvlText w:val="(%1)"/>
      <w:lvlJc w:val="left"/>
      <w:pPr>
        <w:ind w:left="1080" w:hanging="360"/>
      </w:pPr>
      <w:rPr>
        <w:rFonts w:ascii="Times New Roman" w:hAnsi="Times New Roman" w:cs="Times New Roman" w:hint="default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586904CB"/>
    <w:multiLevelType w:val="hybridMultilevel"/>
    <w:tmpl w:val="A61CEA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A1F1998"/>
    <w:multiLevelType w:val="hybridMultilevel"/>
    <w:tmpl w:val="19FE93A2"/>
    <w:lvl w:ilvl="0" w:tplc="D78A50D2">
      <w:start w:val="1"/>
      <w:numFmt w:val="lowerLetter"/>
      <w:lvlText w:val="(%1)"/>
      <w:lvlJc w:val="left"/>
      <w:pPr>
        <w:ind w:left="11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45" w:hanging="360"/>
      </w:pPr>
    </w:lvl>
    <w:lvl w:ilvl="2" w:tplc="0409001B" w:tentative="1">
      <w:start w:val="1"/>
      <w:numFmt w:val="lowerRoman"/>
      <w:lvlText w:val="%3."/>
      <w:lvlJc w:val="right"/>
      <w:pPr>
        <w:ind w:left="2565" w:hanging="180"/>
      </w:pPr>
    </w:lvl>
    <w:lvl w:ilvl="3" w:tplc="0409000F" w:tentative="1">
      <w:start w:val="1"/>
      <w:numFmt w:val="decimal"/>
      <w:lvlText w:val="%4."/>
      <w:lvlJc w:val="left"/>
      <w:pPr>
        <w:ind w:left="3285" w:hanging="360"/>
      </w:pPr>
    </w:lvl>
    <w:lvl w:ilvl="4" w:tplc="04090019" w:tentative="1">
      <w:start w:val="1"/>
      <w:numFmt w:val="lowerLetter"/>
      <w:lvlText w:val="%5."/>
      <w:lvlJc w:val="left"/>
      <w:pPr>
        <w:ind w:left="4005" w:hanging="360"/>
      </w:pPr>
    </w:lvl>
    <w:lvl w:ilvl="5" w:tplc="0409001B" w:tentative="1">
      <w:start w:val="1"/>
      <w:numFmt w:val="lowerRoman"/>
      <w:lvlText w:val="%6."/>
      <w:lvlJc w:val="right"/>
      <w:pPr>
        <w:ind w:left="4725" w:hanging="180"/>
      </w:pPr>
    </w:lvl>
    <w:lvl w:ilvl="6" w:tplc="0409000F" w:tentative="1">
      <w:start w:val="1"/>
      <w:numFmt w:val="decimal"/>
      <w:lvlText w:val="%7."/>
      <w:lvlJc w:val="left"/>
      <w:pPr>
        <w:ind w:left="5445" w:hanging="360"/>
      </w:pPr>
    </w:lvl>
    <w:lvl w:ilvl="7" w:tplc="04090019" w:tentative="1">
      <w:start w:val="1"/>
      <w:numFmt w:val="lowerLetter"/>
      <w:lvlText w:val="%8."/>
      <w:lvlJc w:val="left"/>
      <w:pPr>
        <w:ind w:left="6165" w:hanging="360"/>
      </w:pPr>
    </w:lvl>
    <w:lvl w:ilvl="8" w:tplc="040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33" w15:restartNumberingAfterBreak="0">
    <w:nsid w:val="5B006A78"/>
    <w:multiLevelType w:val="hybridMultilevel"/>
    <w:tmpl w:val="E884A3FC"/>
    <w:lvl w:ilvl="0" w:tplc="030AF030">
      <w:start w:val="1"/>
      <w:numFmt w:val="lowerLetter"/>
      <w:lvlText w:val="(%1)"/>
      <w:lvlJc w:val="left"/>
      <w:pPr>
        <w:ind w:left="27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435" w:hanging="360"/>
      </w:pPr>
    </w:lvl>
    <w:lvl w:ilvl="2" w:tplc="0409001B" w:tentative="1">
      <w:start w:val="1"/>
      <w:numFmt w:val="lowerRoman"/>
      <w:lvlText w:val="%3."/>
      <w:lvlJc w:val="right"/>
      <w:pPr>
        <w:ind w:left="4155" w:hanging="180"/>
      </w:pPr>
    </w:lvl>
    <w:lvl w:ilvl="3" w:tplc="0409000F" w:tentative="1">
      <w:start w:val="1"/>
      <w:numFmt w:val="decimal"/>
      <w:lvlText w:val="%4."/>
      <w:lvlJc w:val="left"/>
      <w:pPr>
        <w:ind w:left="4875" w:hanging="360"/>
      </w:pPr>
    </w:lvl>
    <w:lvl w:ilvl="4" w:tplc="04090019" w:tentative="1">
      <w:start w:val="1"/>
      <w:numFmt w:val="lowerLetter"/>
      <w:lvlText w:val="%5."/>
      <w:lvlJc w:val="left"/>
      <w:pPr>
        <w:ind w:left="5595" w:hanging="360"/>
      </w:pPr>
    </w:lvl>
    <w:lvl w:ilvl="5" w:tplc="0409001B" w:tentative="1">
      <w:start w:val="1"/>
      <w:numFmt w:val="lowerRoman"/>
      <w:lvlText w:val="%6."/>
      <w:lvlJc w:val="right"/>
      <w:pPr>
        <w:ind w:left="6315" w:hanging="180"/>
      </w:pPr>
    </w:lvl>
    <w:lvl w:ilvl="6" w:tplc="0409000F" w:tentative="1">
      <w:start w:val="1"/>
      <w:numFmt w:val="decimal"/>
      <w:lvlText w:val="%7."/>
      <w:lvlJc w:val="left"/>
      <w:pPr>
        <w:ind w:left="7035" w:hanging="360"/>
      </w:pPr>
    </w:lvl>
    <w:lvl w:ilvl="7" w:tplc="04090019" w:tentative="1">
      <w:start w:val="1"/>
      <w:numFmt w:val="lowerLetter"/>
      <w:lvlText w:val="%8."/>
      <w:lvlJc w:val="left"/>
      <w:pPr>
        <w:ind w:left="7755" w:hanging="360"/>
      </w:pPr>
    </w:lvl>
    <w:lvl w:ilvl="8" w:tplc="0409001B" w:tentative="1">
      <w:start w:val="1"/>
      <w:numFmt w:val="lowerRoman"/>
      <w:lvlText w:val="%9."/>
      <w:lvlJc w:val="right"/>
      <w:pPr>
        <w:ind w:left="8475" w:hanging="180"/>
      </w:pPr>
    </w:lvl>
  </w:abstractNum>
  <w:abstractNum w:abstractNumId="34" w15:restartNumberingAfterBreak="0">
    <w:nsid w:val="5F02293E"/>
    <w:multiLevelType w:val="hybridMultilevel"/>
    <w:tmpl w:val="828494C8"/>
    <w:lvl w:ilvl="0" w:tplc="F5D240F6">
      <w:start w:val="1"/>
      <w:numFmt w:val="upp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69FA7A14"/>
    <w:multiLevelType w:val="hybridMultilevel"/>
    <w:tmpl w:val="7E54CC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AE77BAD"/>
    <w:multiLevelType w:val="multilevel"/>
    <w:tmpl w:val="F62A56DC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37" w15:restartNumberingAfterBreak="0">
    <w:nsid w:val="6D022A1A"/>
    <w:multiLevelType w:val="hybridMultilevel"/>
    <w:tmpl w:val="22E8738C"/>
    <w:lvl w:ilvl="0" w:tplc="B8AAD424">
      <w:start w:val="1"/>
      <w:numFmt w:val="upp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6EE34DD2"/>
    <w:multiLevelType w:val="hybridMultilevel"/>
    <w:tmpl w:val="DEE6B5B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1436C66"/>
    <w:multiLevelType w:val="hybridMultilevel"/>
    <w:tmpl w:val="08305B8A"/>
    <w:lvl w:ilvl="0" w:tplc="3BDCD86A">
      <w:start w:val="1"/>
      <w:numFmt w:val="upperLetter"/>
      <w:lvlText w:val="(%1)"/>
      <w:lvlJc w:val="left"/>
      <w:pPr>
        <w:ind w:left="18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610" w:hanging="360"/>
      </w:pPr>
    </w:lvl>
    <w:lvl w:ilvl="2" w:tplc="0409001B" w:tentative="1">
      <w:start w:val="1"/>
      <w:numFmt w:val="lowerRoman"/>
      <w:lvlText w:val="%3."/>
      <w:lvlJc w:val="right"/>
      <w:pPr>
        <w:ind w:left="3330" w:hanging="180"/>
      </w:pPr>
    </w:lvl>
    <w:lvl w:ilvl="3" w:tplc="0409000F" w:tentative="1">
      <w:start w:val="1"/>
      <w:numFmt w:val="decimal"/>
      <w:lvlText w:val="%4."/>
      <w:lvlJc w:val="left"/>
      <w:pPr>
        <w:ind w:left="4050" w:hanging="360"/>
      </w:pPr>
    </w:lvl>
    <w:lvl w:ilvl="4" w:tplc="04090019" w:tentative="1">
      <w:start w:val="1"/>
      <w:numFmt w:val="lowerLetter"/>
      <w:lvlText w:val="%5."/>
      <w:lvlJc w:val="left"/>
      <w:pPr>
        <w:ind w:left="4770" w:hanging="360"/>
      </w:pPr>
    </w:lvl>
    <w:lvl w:ilvl="5" w:tplc="0409001B" w:tentative="1">
      <w:start w:val="1"/>
      <w:numFmt w:val="lowerRoman"/>
      <w:lvlText w:val="%6."/>
      <w:lvlJc w:val="right"/>
      <w:pPr>
        <w:ind w:left="5490" w:hanging="180"/>
      </w:pPr>
    </w:lvl>
    <w:lvl w:ilvl="6" w:tplc="0409000F" w:tentative="1">
      <w:start w:val="1"/>
      <w:numFmt w:val="decimal"/>
      <w:lvlText w:val="%7."/>
      <w:lvlJc w:val="left"/>
      <w:pPr>
        <w:ind w:left="6210" w:hanging="360"/>
      </w:pPr>
    </w:lvl>
    <w:lvl w:ilvl="7" w:tplc="04090019" w:tentative="1">
      <w:start w:val="1"/>
      <w:numFmt w:val="lowerLetter"/>
      <w:lvlText w:val="%8."/>
      <w:lvlJc w:val="left"/>
      <w:pPr>
        <w:ind w:left="6930" w:hanging="360"/>
      </w:pPr>
    </w:lvl>
    <w:lvl w:ilvl="8" w:tplc="0409001B" w:tentative="1">
      <w:start w:val="1"/>
      <w:numFmt w:val="lowerRoman"/>
      <w:lvlText w:val="%9."/>
      <w:lvlJc w:val="right"/>
      <w:pPr>
        <w:ind w:left="7650" w:hanging="180"/>
      </w:pPr>
    </w:lvl>
  </w:abstractNum>
  <w:abstractNum w:abstractNumId="40" w15:restartNumberingAfterBreak="0">
    <w:nsid w:val="74D9015F"/>
    <w:multiLevelType w:val="hybridMultilevel"/>
    <w:tmpl w:val="CB62EB72"/>
    <w:lvl w:ilvl="0" w:tplc="16AC2BDA">
      <w:start w:val="1"/>
      <w:numFmt w:val="lowerLetter"/>
      <w:lvlText w:val="%1."/>
      <w:lvlJc w:val="left"/>
      <w:pPr>
        <w:ind w:left="1080" w:hanging="360"/>
      </w:pPr>
      <w:rPr>
        <w:rFonts w:ascii="Times New Roman" w:hAnsi="Times New Roman"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75383271"/>
    <w:multiLevelType w:val="hybridMultilevel"/>
    <w:tmpl w:val="3EE67590"/>
    <w:lvl w:ilvl="0" w:tplc="90BE589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B5F3AA6"/>
    <w:multiLevelType w:val="hybridMultilevel"/>
    <w:tmpl w:val="97F402AA"/>
    <w:lvl w:ilvl="0" w:tplc="39864E7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7BA95064"/>
    <w:multiLevelType w:val="multilevel"/>
    <w:tmpl w:val="874035D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2"/>
      <w:numFmt w:val="decimal"/>
      <w:isLgl/>
      <w:lvlText w:val="%1.%2"/>
      <w:lvlJc w:val="left"/>
      <w:pPr>
        <w:ind w:left="765" w:hanging="40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num w:numId="1">
    <w:abstractNumId w:val="32"/>
  </w:num>
  <w:num w:numId="2">
    <w:abstractNumId w:val="5"/>
  </w:num>
  <w:num w:numId="3">
    <w:abstractNumId w:val="20"/>
  </w:num>
  <w:num w:numId="4">
    <w:abstractNumId w:val="24"/>
  </w:num>
  <w:num w:numId="5">
    <w:abstractNumId w:val="31"/>
  </w:num>
  <w:num w:numId="6">
    <w:abstractNumId w:val="36"/>
  </w:num>
  <w:num w:numId="7">
    <w:abstractNumId w:val="10"/>
  </w:num>
  <w:num w:numId="8">
    <w:abstractNumId w:val="14"/>
  </w:num>
  <w:num w:numId="9">
    <w:abstractNumId w:val="2"/>
  </w:num>
  <w:num w:numId="10">
    <w:abstractNumId w:val="11"/>
  </w:num>
  <w:num w:numId="11">
    <w:abstractNumId w:val="6"/>
  </w:num>
  <w:num w:numId="12">
    <w:abstractNumId w:val="3"/>
  </w:num>
  <w:num w:numId="13">
    <w:abstractNumId w:val="0"/>
  </w:num>
  <w:num w:numId="14">
    <w:abstractNumId w:val="43"/>
  </w:num>
  <w:num w:numId="15">
    <w:abstractNumId w:val="19"/>
  </w:num>
  <w:num w:numId="16">
    <w:abstractNumId w:val="4"/>
  </w:num>
  <w:num w:numId="17">
    <w:abstractNumId w:val="39"/>
  </w:num>
  <w:num w:numId="18">
    <w:abstractNumId w:val="22"/>
  </w:num>
  <w:num w:numId="19">
    <w:abstractNumId w:val="25"/>
  </w:num>
  <w:num w:numId="20">
    <w:abstractNumId w:val="33"/>
  </w:num>
  <w:num w:numId="21">
    <w:abstractNumId w:val="23"/>
  </w:num>
  <w:num w:numId="22">
    <w:abstractNumId w:val="9"/>
  </w:num>
  <w:num w:numId="23">
    <w:abstractNumId w:val="29"/>
  </w:num>
  <w:num w:numId="24">
    <w:abstractNumId w:val="26"/>
  </w:num>
  <w:num w:numId="25">
    <w:abstractNumId w:val="21"/>
  </w:num>
  <w:num w:numId="26">
    <w:abstractNumId w:val="37"/>
  </w:num>
  <w:num w:numId="27">
    <w:abstractNumId w:val="34"/>
  </w:num>
  <w:num w:numId="28">
    <w:abstractNumId w:val="30"/>
  </w:num>
  <w:num w:numId="29">
    <w:abstractNumId w:val="13"/>
  </w:num>
  <w:num w:numId="30">
    <w:abstractNumId w:val="7"/>
  </w:num>
  <w:num w:numId="31">
    <w:abstractNumId w:val="28"/>
  </w:num>
  <w:num w:numId="32">
    <w:abstractNumId w:val="18"/>
  </w:num>
  <w:num w:numId="33">
    <w:abstractNumId w:val="17"/>
  </w:num>
  <w:num w:numId="34">
    <w:abstractNumId w:val="42"/>
  </w:num>
  <w:num w:numId="35">
    <w:abstractNumId w:val="12"/>
  </w:num>
  <w:num w:numId="36">
    <w:abstractNumId w:val="15"/>
  </w:num>
  <w:num w:numId="37">
    <w:abstractNumId w:val="8"/>
  </w:num>
  <w:num w:numId="38">
    <w:abstractNumId w:val="41"/>
  </w:num>
  <w:num w:numId="39">
    <w:abstractNumId w:val="1"/>
  </w:num>
  <w:num w:numId="40">
    <w:abstractNumId w:val="16"/>
  </w:num>
  <w:num w:numId="41">
    <w:abstractNumId w:val="40"/>
  </w:num>
  <w:num w:numId="42">
    <w:abstractNumId w:val="38"/>
  </w:num>
  <w:num w:numId="43">
    <w:abstractNumId w:val="35"/>
  </w:num>
  <w:num w:numId="44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E1CD0"/>
    <w:rsid w:val="000038F5"/>
    <w:rsid w:val="00012632"/>
    <w:rsid w:val="0001340D"/>
    <w:rsid w:val="00022CC8"/>
    <w:rsid w:val="00025DBC"/>
    <w:rsid w:val="00032BDF"/>
    <w:rsid w:val="00037F14"/>
    <w:rsid w:val="0004700E"/>
    <w:rsid w:val="0004793B"/>
    <w:rsid w:val="000508CA"/>
    <w:rsid w:val="00051E55"/>
    <w:rsid w:val="0006130E"/>
    <w:rsid w:val="00066C4D"/>
    <w:rsid w:val="00077DA8"/>
    <w:rsid w:val="00083348"/>
    <w:rsid w:val="00091AD7"/>
    <w:rsid w:val="00095A35"/>
    <w:rsid w:val="00097D47"/>
    <w:rsid w:val="000A01FA"/>
    <w:rsid w:val="000A3A60"/>
    <w:rsid w:val="000A468C"/>
    <w:rsid w:val="000B28BF"/>
    <w:rsid w:val="000B5CFA"/>
    <w:rsid w:val="000C221C"/>
    <w:rsid w:val="000C625A"/>
    <w:rsid w:val="000C7D62"/>
    <w:rsid w:val="000D5C17"/>
    <w:rsid w:val="000E1CD0"/>
    <w:rsid w:val="000E6078"/>
    <w:rsid w:val="000E6506"/>
    <w:rsid w:val="000E663D"/>
    <w:rsid w:val="000E70DA"/>
    <w:rsid w:val="000F0703"/>
    <w:rsid w:val="000F70CE"/>
    <w:rsid w:val="00104528"/>
    <w:rsid w:val="00120EB1"/>
    <w:rsid w:val="0013134C"/>
    <w:rsid w:val="00133C3B"/>
    <w:rsid w:val="00141793"/>
    <w:rsid w:val="00143724"/>
    <w:rsid w:val="00144245"/>
    <w:rsid w:val="00146861"/>
    <w:rsid w:val="00150056"/>
    <w:rsid w:val="00151CA1"/>
    <w:rsid w:val="00157EE0"/>
    <w:rsid w:val="00163B2A"/>
    <w:rsid w:val="00166B2B"/>
    <w:rsid w:val="00181EEF"/>
    <w:rsid w:val="00184338"/>
    <w:rsid w:val="00191421"/>
    <w:rsid w:val="0019677D"/>
    <w:rsid w:val="001978F5"/>
    <w:rsid w:val="001A4500"/>
    <w:rsid w:val="001C259E"/>
    <w:rsid w:val="001E11AC"/>
    <w:rsid w:val="001E4479"/>
    <w:rsid w:val="001E7C35"/>
    <w:rsid w:val="001F4355"/>
    <w:rsid w:val="001F4A9C"/>
    <w:rsid w:val="001F7F2E"/>
    <w:rsid w:val="0020718A"/>
    <w:rsid w:val="00210D8C"/>
    <w:rsid w:val="00213BBD"/>
    <w:rsid w:val="00214410"/>
    <w:rsid w:val="002159A3"/>
    <w:rsid w:val="00230882"/>
    <w:rsid w:val="002323F0"/>
    <w:rsid w:val="00232FFC"/>
    <w:rsid w:val="00241D3C"/>
    <w:rsid w:val="0024784F"/>
    <w:rsid w:val="002515A6"/>
    <w:rsid w:val="00251DBF"/>
    <w:rsid w:val="0025408E"/>
    <w:rsid w:val="0025724C"/>
    <w:rsid w:val="00261461"/>
    <w:rsid w:val="002617AE"/>
    <w:rsid w:val="00266039"/>
    <w:rsid w:val="00266418"/>
    <w:rsid w:val="00270573"/>
    <w:rsid w:val="00270739"/>
    <w:rsid w:val="002849ED"/>
    <w:rsid w:val="00295C67"/>
    <w:rsid w:val="002B6CFB"/>
    <w:rsid w:val="002C4CA8"/>
    <w:rsid w:val="002C7ADF"/>
    <w:rsid w:val="002E2B7B"/>
    <w:rsid w:val="002F2274"/>
    <w:rsid w:val="00311ABF"/>
    <w:rsid w:val="0031471C"/>
    <w:rsid w:val="00320FFD"/>
    <w:rsid w:val="00325238"/>
    <w:rsid w:val="003314BA"/>
    <w:rsid w:val="003409DC"/>
    <w:rsid w:val="00341EF5"/>
    <w:rsid w:val="003438C0"/>
    <w:rsid w:val="00350011"/>
    <w:rsid w:val="003703CA"/>
    <w:rsid w:val="00387753"/>
    <w:rsid w:val="00391159"/>
    <w:rsid w:val="00397BA9"/>
    <w:rsid w:val="003B3A8F"/>
    <w:rsid w:val="003C0D24"/>
    <w:rsid w:val="003C3615"/>
    <w:rsid w:val="003C4169"/>
    <w:rsid w:val="003D159C"/>
    <w:rsid w:val="003E0623"/>
    <w:rsid w:val="003E3CDF"/>
    <w:rsid w:val="003E7771"/>
    <w:rsid w:val="003F1570"/>
    <w:rsid w:val="003F5CCE"/>
    <w:rsid w:val="003F6693"/>
    <w:rsid w:val="003F6FA6"/>
    <w:rsid w:val="004032F7"/>
    <w:rsid w:val="00404CC1"/>
    <w:rsid w:val="004051CA"/>
    <w:rsid w:val="00412A92"/>
    <w:rsid w:val="004237FF"/>
    <w:rsid w:val="00432D2B"/>
    <w:rsid w:val="0045166D"/>
    <w:rsid w:val="0047097B"/>
    <w:rsid w:val="0047436F"/>
    <w:rsid w:val="00474D6B"/>
    <w:rsid w:val="004761DC"/>
    <w:rsid w:val="00482FD9"/>
    <w:rsid w:val="00487433"/>
    <w:rsid w:val="004A00DF"/>
    <w:rsid w:val="004A30EC"/>
    <w:rsid w:val="004B2A06"/>
    <w:rsid w:val="004B6A92"/>
    <w:rsid w:val="004B7547"/>
    <w:rsid w:val="004D25B0"/>
    <w:rsid w:val="004D2825"/>
    <w:rsid w:val="00500DEB"/>
    <w:rsid w:val="00502E5E"/>
    <w:rsid w:val="005044A9"/>
    <w:rsid w:val="00511030"/>
    <w:rsid w:val="005139B6"/>
    <w:rsid w:val="005148D1"/>
    <w:rsid w:val="00514CCE"/>
    <w:rsid w:val="00517501"/>
    <w:rsid w:val="005253CE"/>
    <w:rsid w:val="00530820"/>
    <w:rsid w:val="00534D33"/>
    <w:rsid w:val="005409AE"/>
    <w:rsid w:val="00554616"/>
    <w:rsid w:val="00555A28"/>
    <w:rsid w:val="00557165"/>
    <w:rsid w:val="00560967"/>
    <w:rsid w:val="00564DE8"/>
    <w:rsid w:val="00582756"/>
    <w:rsid w:val="00583EA8"/>
    <w:rsid w:val="005864E9"/>
    <w:rsid w:val="00587B11"/>
    <w:rsid w:val="005976B7"/>
    <w:rsid w:val="005A5923"/>
    <w:rsid w:val="005B0C8C"/>
    <w:rsid w:val="005B2CC7"/>
    <w:rsid w:val="005C1534"/>
    <w:rsid w:val="005D2DAC"/>
    <w:rsid w:val="005E5608"/>
    <w:rsid w:val="005F7692"/>
    <w:rsid w:val="00601DB0"/>
    <w:rsid w:val="006025DE"/>
    <w:rsid w:val="00604AF2"/>
    <w:rsid w:val="0060529E"/>
    <w:rsid w:val="00607E11"/>
    <w:rsid w:val="00610E30"/>
    <w:rsid w:val="00615EAF"/>
    <w:rsid w:val="006307DE"/>
    <w:rsid w:val="0063595B"/>
    <w:rsid w:val="00645549"/>
    <w:rsid w:val="00653582"/>
    <w:rsid w:val="00654C46"/>
    <w:rsid w:val="006558AD"/>
    <w:rsid w:val="00655BC7"/>
    <w:rsid w:val="0065717A"/>
    <w:rsid w:val="0066210B"/>
    <w:rsid w:val="00663624"/>
    <w:rsid w:val="00663D3A"/>
    <w:rsid w:val="00665F0B"/>
    <w:rsid w:val="00670096"/>
    <w:rsid w:val="00693CFA"/>
    <w:rsid w:val="00694216"/>
    <w:rsid w:val="00697DE2"/>
    <w:rsid w:val="006A54CA"/>
    <w:rsid w:val="006B10CF"/>
    <w:rsid w:val="006B43DA"/>
    <w:rsid w:val="006E1C4F"/>
    <w:rsid w:val="006E28A0"/>
    <w:rsid w:val="006E3807"/>
    <w:rsid w:val="006E5335"/>
    <w:rsid w:val="006E6A10"/>
    <w:rsid w:val="006E7823"/>
    <w:rsid w:val="00715297"/>
    <w:rsid w:val="007304F2"/>
    <w:rsid w:val="007339DD"/>
    <w:rsid w:val="00733BE6"/>
    <w:rsid w:val="0074165D"/>
    <w:rsid w:val="00743E0E"/>
    <w:rsid w:val="00744538"/>
    <w:rsid w:val="00747B02"/>
    <w:rsid w:val="00753CF4"/>
    <w:rsid w:val="00760F14"/>
    <w:rsid w:val="007656FA"/>
    <w:rsid w:val="007671CC"/>
    <w:rsid w:val="00773B29"/>
    <w:rsid w:val="007749AD"/>
    <w:rsid w:val="00776DA6"/>
    <w:rsid w:val="0079128D"/>
    <w:rsid w:val="007B2FE3"/>
    <w:rsid w:val="007B4FE2"/>
    <w:rsid w:val="007C5CF7"/>
    <w:rsid w:val="007D0BDB"/>
    <w:rsid w:val="007D680E"/>
    <w:rsid w:val="007E3575"/>
    <w:rsid w:val="007E3A68"/>
    <w:rsid w:val="007E3F35"/>
    <w:rsid w:val="007E5CAB"/>
    <w:rsid w:val="007F3275"/>
    <w:rsid w:val="007F44E8"/>
    <w:rsid w:val="007F4738"/>
    <w:rsid w:val="00800F10"/>
    <w:rsid w:val="0080453B"/>
    <w:rsid w:val="00804F69"/>
    <w:rsid w:val="00807B9E"/>
    <w:rsid w:val="00813C38"/>
    <w:rsid w:val="00821C04"/>
    <w:rsid w:val="00824BB5"/>
    <w:rsid w:val="008279C7"/>
    <w:rsid w:val="008368C2"/>
    <w:rsid w:val="00841247"/>
    <w:rsid w:val="00842272"/>
    <w:rsid w:val="0084799D"/>
    <w:rsid w:val="0085323A"/>
    <w:rsid w:val="0086156B"/>
    <w:rsid w:val="0087181D"/>
    <w:rsid w:val="00871FC5"/>
    <w:rsid w:val="008728B3"/>
    <w:rsid w:val="00875082"/>
    <w:rsid w:val="00880A91"/>
    <w:rsid w:val="00890295"/>
    <w:rsid w:val="008908F5"/>
    <w:rsid w:val="0089121A"/>
    <w:rsid w:val="00895B97"/>
    <w:rsid w:val="0089796A"/>
    <w:rsid w:val="008A47E7"/>
    <w:rsid w:val="008A48F4"/>
    <w:rsid w:val="008B3560"/>
    <w:rsid w:val="008D0098"/>
    <w:rsid w:val="008D14A3"/>
    <w:rsid w:val="008D1E7B"/>
    <w:rsid w:val="008E35EF"/>
    <w:rsid w:val="008F3BD4"/>
    <w:rsid w:val="00903E8E"/>
    <w:rsid w:val="0091218E"/>
    <w:rsid w:val="00912EAA"/>
    <w:rsid w:val="00942974"/>
    <w:rsid w:val="009454D1"/>
    <w:rsid w:val="009539F4"/>
    <w:rsid w:val="009609B4"/>
    <w:rsid w:val="00960EA3"/>
    <w:rsid w:val="00970374"/>
    <w:rsid w:val="00972A1D"/>
    <w:rsid w:val="00974B50"/>
    <w:rsid w:val="00977E6C"/>
    <w:rsid w:val="00982059"/>
    <w:rsid w:val="00991204"/>
    <w:rsid w:val="0099753F"/>
    <w:rsid w:val="009A4151"/>
    <w:rsid w:val="009C0B59"/>
    <w:rsid w:val="009C2ED2"/>
    <w:rsid w:val="009C58B7"/>
    <w:rsid w:val="009E28E9"/>
    <w:rsid w:val="009E7EF0"/>
    <w:rsid w:val="009F30F2"/>
    <w:rsid w:val="009F3A65"/>
    <w:rsid w:val="00A11656"/>
    <w:rsid w:val="00A11869"/>
    <w:rsid w:val="00A14245"/>
    <w:rsid w:val="00A203F7"/>
    <w:rsid w:val="00A273EA"/>
    <w:rsid w:val="00A60B07"/>
    <w:rsid w:val="00A60E42"/>
    <w:rsid w:val="00A63A86"/>
    <w:rsid w:val="00A6488C"/>
    <w:rsid w:val="00A66CF7"/>
    <w:rsid w:val="00A83ED8"/>
    <w:rsid w:val="00A92F7E"/>
    <w:rsid w:val="00AA3E79"/>
    <w:rsid w:val="00AA48DE"/>
    <w:rsid w:val="00AA7094"/>
    <w:rsid w:val="00AB7247"/>
    <w:rsid w:val="00AC219A"/>
    <w:rsid w:val="00AC3E8F"/>
    <w:rsid w:val="00AD7694"/>
    <w:rsid w:val="00AE3205"/>
    <w:rsid w:val="00AE51E4"/>
    <w:rsid w:val="00AE71C8"/>
    <w:rsid w:val="00B06695"/>
    <w:rsid w:val="00B11714"/>
    <w:rsid w:val="00B12E09"/>
    <w:rsid w:val="00B20DB7"/>
    <w:rsid w:val="00B2188D"/>
    <w:rsid w:val="00B23A5B"/>
    <w:rsid w:val="00B2586C"/>
    <w:rsid w:val="00B279AB"/>
    <w:rsid w:val="00B336BC"/>
    <w:rsid w:val="00B452AC"/>
    <w:rsid w:val="00B56E2A"/>
    <w:rsid w:val="00B6185E"/>
    <w:rsid w:val="00B67D11"/>
    <w:rsid w:val="00B70BEE"/>
    <w:rsid w:val="00B77F67"/>
    <w:rsid w:val="00B87E77"/>
    <w:rsid w:val="00B93653"/>
    <w:rsid w:val="00BC5697"/>
    <w:rsid w:val="00BD0148"/>
    <w:rsid w:val="00BF42BF"/>
    <w:rsid w:val="00BF52F2"/>
    <w:rsid w:val="00C06229"/>
    <w:rsid w:val="00C226C0"/>
    <w:rsid w:val="00C302A7"/>
    <w:rsid w:val="00C31142"/>
    <w:rsid w:val="00C439F7"/>
    <w:rsid w:val="00C532B5"/>
    <w:rsid w:val="00C568DC"/>
    <w:rsid w:val="00C573CD"/>
    <w:rsid w:val="00C6441F"/>
    <w:rsid w:val="00C81956"/>
    <w:rsid w:val="00C8391B"/>
    <w:rsid w:val="00C915CA"/>
    <w:rsid w:val="00CA6C83"/>
    <w:rsid w:val="00CB5289"/>
    <w:rsid w:val="00CC613A"/>
    <w:rsid w:val="00CD52C1"/>
    <w:rsid w:val="00CE1B29"/>
    <w:rsid w:val="00CF3907"/>
    <w:rsid w:val="00CF75A8"/>
    <w:rsid w:val="00D12A07"/>
    <w:rsid w:val="00D12ED6"/>
    <w:rsid w:val="00D16BB6"/>
    <w:rsid w:val="00D25280"/>
    <w:rsid w:val="00D2572F"/>
    <w:rsid w:val="00D309B6"/>
    <w:rsid w:val="00D41CB5"/>
    <w:rsid w:val="00D5564B"/>
    <w:rsid w:val="00D648A4"/>
    <w:rsid w:val="00D662A6"/>
    <w:rsid w:val="00D67296"/>
    <w:rsid w:val="00D7322A"/>
    <w:rsid w:val="00D837E6"/>
    <w:rsid w:val="00D86C7C"/>
    <w:rsid w:val="00D9253E"/>
    <w:rsid w:val="00D928D2"/>
    <w:rsid w:val="00D93B6D"/>
    <w:rsid w:val="00D93B7E"/>
    <w:rsid w:val="00D96876"/>
    <w:rsid w:val="00DA4218"/>
    <w:rsid w:val="00DA6B2E"/>
    <w:rsid w:val="00DB3F3A"/>
    <w:rsid w:val="00DB51DF"/>
    <w:rsid w:val="00DC5237"/>
    <w:rsid w:val="00DD2E7E"/>
    <w:rsid w:val="00DD6C6F"/>
    <w:rsid w:val="00E015C1"/>
    <w:rsid w:val="00E02C68"/>
    <w:rsid w:val="00E119E0"/>
    <w:rsid w:val="00E31CB6"/>
    <w:rsid w:val="00E36BD5"/>
    <w:rsid w:val="00E5085E"/>
    <w:rsid w:val="00E544E3"/>
    <w:rsid w:val="00E56E79"/>
    <w:rsid w:val="00E63A65"/>
    <w:rsid w:val="00E65C7B"/>
    <w:rsid w:val="00E66B21"/>
    <w:rsid w:val="00E72375"/>
    <w:rsid w:val="00E75A18"/>
    <w:rsid w:val="00E92AA0"/>
    <w:rsid w:val="00E94405"/>
    <w:rsid w:val="00EA1037"/>
    <w:rsid w:val="00EA2506"/>
    <w:rsid w:val="00EA722D"/>
    <w:rsid w:val="00EB2C6F"/>
    <w:rsid w:val="00EB73FB"/>
    <w:rsid w:val="00EC349F"/>
    <w:rsid w:val="00ED3F0E"/>
    <w:rsid w:val="00ED5B3E"/>
    <w:rsid w:val="00ED754A"/>
    <w:rsid w:val="00EE1760"/>
    <w:rsid w:val="00EE50F3"/>
    <w:rsid w:val="00EF3AA9"/>
    <w:rsid w:val="00EF40E3"/>
    <w:rsid w:val="00F025AB"/>
    <w:rsid w:val="00F03FC7"/>
    <w:rsid w:val="00F0765A"/>
    <w:rsid w:val="00F07AC5"/>
    <w:rsid w:val="00F10FDF"/>
    <w:rsid w:val="00F206F8"/>
    <w:rsid w:val="00F220C9"/>
    <w:rsid w:val="00F31A0B"/>
    <w:rsid w:val="00F31ED8"/>
    <w:rsid w:val="00F32A24"/>
    <w:rsid w:val="00F4725F"/>
    <w:rsid w:val="00F6060B"/>
    <w:rsid w:val="00F62BAD"/>
    <w:rsid w:val="00F72D7B"/>
    <w:rsid w:val="00F744B4"/>
    <w:rsid w:val="00F8474E"/>
    <w:rsid w:val="00F85896"/>
    <w:rsid w:val="00F85D73"/>
    <w:rsid w:val="00FA2C0F"/>
    <w:rsid w:val="00FA49B6"/>
    <w:rsid w:val="00FB002D"/>
    <w:rsid w:val="00FB1607"/>
    <w:rsid w:val="00FB6922"/>
    <w:rsid w:val="00FC3AD8"/>
    <w:rsid w:val="00FE2C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C904A65"/>
  <w15:docId w15:val="{C408CC21-2141-4932-8461-B1D06F69E4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24BB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0E1CD0"/>
  </w:style>
  <w:style w:type="table" w:styleId="TableGrid">
    <w:name w:val="Table Grid"/>
    <w:basedOn w:val="TableNormal"/>
    <w:uiPriority w:val="59"/>
    <w:rsid w:val="000E1CD0"/>
    <w:pPr>
      <w:spacing w:after="0" w:line="240" w:lineRule="auto"/>
    </w:pPr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0E1CD0"/>
    <w:pPr>
      <w:tabs>
        <w:tab w:val="center" w:pos="4680"/>
        <w:tab w:val="right" w:pos="9360"/>
      </w:tabs>
      <w:spacing w:after="0"/>
      <w:jc w:val="both"/>
    </w:pPr>
    <w:rPr>
      <w:rFonts w:eastAsia="Calibri"/>
    </w:rPr>
  </w:style>
  <w:style w:type="character" w:customStyle="1" w:styleId="MTDisplayEquationChar">
    <w:name w:val="MTDisplayEquation Char"/>
    <w:link w:val="MTDisplayEquation"/>
    <w:rsid w:val="000E1CD0"/>
    <w:rPr>
      <w:rFonts w:eastAsia="Calibri"/>
    </w:rPr>
  </w:style>
  <w:style w:type="paragraph" w:styleId="Header">
    <w:name w:val="header"/>
    <w:basedOn w:val="Normal"/>
    <w:link w:val="HeaderChar"/>
    <w:unhideWhenUsed/>
    <w:rsid w:val="000E1CD0"/>
    <w:pPr>
      <w:tabs>
        <w:tab w:val="center" w:pos="4680"/>
        <w:tab w:val="right" w:pos="9360"/>
      </w:tabs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basedOn w:val="DefaultParagraphFont"/>
    <w:link w:val="Header"/>
    <w:rsid w:val="000E1CD0"/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0E1CD0"/>
    <w:pPr>
      <w:tabs>
        <w:tab w:val="center" w:pos="4680"/>
        <w:tab w:val="right" w:pos="9360"/>
      </w:tabs>
    </w:pPr>
    <w:rPr>
      <w:rFonts w:ascii="Calibri" w:eastAsia="Calibri" w:hAnsi="Calibri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0E1CD0"/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E1CD0"/>
    <w:pPr>
      <w:spacing w:after="0" w:line="240" w:lineRule="auto"/>
    </w:pPr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E1CD0"/>
    <w:rPr>
      <w:rFonts w:ascii="Tahoma" w:eastAsia="Calibri" w:hAnsi="Tahoma" w:cs="Tahoma"/>
      <w:sz w:val="16"/>
      <w:szCs w:val="16"/>
    </w:rPr>
  </w:style>
  <w:style w:type="paragraph" w:styleId="NoSpacing">
    <w:name w:val="No Spacing"/>
    <w:uiPriority w:val="1"/>
    <w:qFormat/>
    <w:rsid w:val="000E1CD0"/>
    <w:pPr>
      <w:spacing w:after="0" w:line="240" w:lineRule="auto"/>
    </w:pPr>
    <w:rPr>
      <w:rFonts w:ascii="Calibri" w:eastAsia="Calibri" w:hAnsi="Calibri"/>
      <w:sz w:val="22"/>
      <w:szCs w:val="22"/>
    </w:rPr>
  </w:style>
  <w:style w:type="paragraph" w:styleId="ListParagraph">
    <w:name w:val="List Paragraph"/>
    <w:basedOn w:val="Normal"/>
    <w:uiPriority w:val="34"/>
    <w:qFormat/>
    <w:rsid w:val="000E1CD0"/>
    <w:pPr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MTEquationSection">
    <w:name w:val="MTEquationSection"/>
    <w:basedOn w:val="DefaultParagraphFont"/>
    <w:rsid w:val="000E1CD0"/>
    <w:rPr>
      <w:rFonts w:ascii="Times New Roman" w:hAnsi="Times New Roman"/>
      <w:b/>
      <w:vanish w:val="0"/>
      <w:color w:val="FF0000"/>
      <w:sz w:val="20"/>
      <w:szCs w:val="20"/>
    </w:rPr>
  </w:style>
  <w:style w:type="numbering" w:customStyle="1" w:styleId="NoList2">
    <w:name w:val="No List2"/>
    <w:next w:val="NoList"/>
    <w:uiPriority w:val="99"/>
    <w:semiHidden/>
    <w:unhideWhenUsed/>
    <w:rsid w:val="000E1CD0"/>
  </w:style>
  <w:style w:type="table" w:customStyle="1" w:styleId="TableGrid1">
    <w:name w:val="Table Grid1"/>
    <w:basedOn w:val="TableNormal"/>
    <w:next w:val="TableGrid"/>
    <w:uiPriority w:val="59"/>
    <w:rsid w:val="000E1CD0"/>
    <w:pPr>
      <w:spacing w:after="0" w:line="240" w:lineRule="auto"/>
    </w:pPr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">
    <w:name w:val="No List3"/>
    <w:next w:val="NoList"/>
    <w:uiPriority w:val="99"/>
    <w:semiHidden/>
    <w:unhideWhenUsed/>
    <w:rsid w:val="000E1CD0"/>
  </w:style>
  <w:style w:type="table" w:customStyle="1" w:styleId="TableGrid2">
    <w:name w:val="Table Grid2"/>
    <w:basedOn w:val="TableNormal"/>
    <w:next w:val="TableGrid"/>
    <w:uiPriority w:val="59"/>
    <w:rsid w:val="000E1CD0"/>
    <w:pPr>
      <w:spacing w:after="0" w:line="240" w:lineRule="auto"/>
    </w:pPr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">
    <w:name w:val="No List4"/>
    <w:next w:val="NoList"/>
    <w:uiPriority w:val="99"/>
    <w:semiHidden/>
    <w:unhideWhenUsed/>
    <w:rsid w:val="00091AD7"/>
  </w:style>
  <w:style w:type="table" w:customStyle="1" w:styleId="TableGrid3">
    <w:name w:val="Table Grid3"/>
    <w:basedOn w:val="TableNormal"/>
    <w:next w:val="TableGrid"/>
    <w:uiPriority w:val="59"/>
    <w:rsid w:val="00091AD7"/>
    <w:pPr>
      <w:spacing w:after="0" w:line="240" w:lineRule="auto"/>
    </w:pPr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indent">
    <w:name w:val="no_indent"/>
    <w:basedOn w:val="Normal"/>
    <w:rsid w:val="00A6488C"/>
    <w:pPr>
      <w:spacing w:after="0" w:line="480" w:lineRule="auto"/>
      <w:jc w:val="both"/>
    </w:pPr>
    <w:rPr>
      <w:rFonts w:eastAsia="Times New Roman"/>
      <w:sz w:val="24"/>
      <w:lang w:eastAsia="en-IN"/>
    </w:rPr>
  </w:style>
  <w:style w:type="paragraph" w:customStyle="1" w:styleId="eq">
    <w:name w:val="eq"/>
    <w:basedOn w:val="noindent"/>
    <w:rsid w:val="00A6488C"/>
    <w:pPr>
      <w:tabs>
        <w:tab w:val="center" w:pos="4680"/>
        <w:tab w:val="right" w:pos="9360"/>
      </w:tabs>
    </w:pPr>
    <w:rPr>
      <w:iCs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37548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775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306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8.png"/><Relationship Id="rId63" Type="http://schemas.openxmlformats.org/officeDocument/2006/relationships/image" Target="media/image29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76.wmf"/><Relationship Id="rId226" Type="http://schemas.openxmlformats.org/officeDocument/2006/relationships/image" Target="media/image102.wmf"/><Relationship Id="rId268" Type="http://schemas.openxmlformats.org/officeDocument/2006/relationships/image" Target="media/image120.wmf"/><Relationship Id="rId32" Type="http://schemas.openxmlformats.org/officeDocument/2006/relationships/oleObject" Target="embeddings/oleObject1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4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9.bin"/><Relationship Id="rId237" Type="http://schemas.openxmlformats.org/officeDocument/2006/relationships/oleObject" Target="embeddings/oleObject115.bin"/><Relationship Id="rId258" Type="http://schemas.openxmlformats.org/officeDocument/2006/relationships/oleObject" Target="embeddings/oleObject124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9.bin"/><Relationship Id="rId139" Type="http://schemas.openxmlformats.org/officeDocument/2006/relationships/chart" Target="charts/chart5.xml"/><Relationship Id="rId85" Type="http://schemas.openxmlformats.org/officeDocument/2006/relationships/image" Target="media/image39.wmf"/><Relationship Id="rId150" Type="http://schemas.openxmlformats.org/officeDocument/2006/relationships/image" Target="media/image66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87.wmf"/><Relationship Id="rId206" Type="http://schemas.openxmlformats.org/officeDocument/2006/relationships/oleObject" Target="embeddings/oleObject100.bin"/><Relationship Id="rId227" Type="http://schemas.openxmlformats.org/officeDocument/2006/relationships/oleObject" Target="embeddings/oleObject111.bin"/><Relationship Id="rId248" Type="http://schemas.openxmlformats.org/officeDocument/2006/relationships/oleObject" Target="embeddings/oleObject120.bin"/><Relationship Id="rId269" Type="http://schemas.openxmlformats.org/officeDocument/2006/relationships/oleObject" Target="embeddings/oleObject129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3.bin"/><Relationship Id="rId129" Type="http://schemas.openxmlformats.org/officeDocument/2006/relationships/image" Target="media/image59.wmf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7.bin"/><Relationship Id="rId140" Type="http://schemas.openxmlformats.org/officeDocument/2006/relationships/image" Target="media/image62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82.wmf"/><Relationship Id="rId217" Type="http://schemas.openxmlformats.org/officeDocument/2006/relationships/oleObject" Target="embeddings/oleObject106.bin"/><Relationship Id="rId6" Type="http://schemas.openxmlformats.org/officeDocument/2006/relationships/endnotes" Target="endnotes.xml"/><Relationship Id="rId238" Type="http://schemas.openxmlformats.org/officeDocument/2006/relationships/image" Target="media/image107.wmf"/><Relationship Id="rId259" Type="http://schemas.openxmlformats.org/officeDocument/2006/relationships/image" Target="media/image116.wmf"/><Relationship Id="rId23" Type="http://schemas.openxmlformats.org/officeDocument/2006/relationships/image" Target="media/image9.wmf"/><Relationship Id="rId119" Type="http://schemas.openxmlformats.org/officeDocument/2006/relationships/image" Target="media/image54.wmf"/><Relationship Id="rId270" Type="http://schemas.openxmlformats.org/officeDocument/2006/relationships/chart" Target="charts/chart15.xml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5.bin"/><Relationship Id="rId151" Type="http://schemas.openxmlformats.org/officeDocument/2006/relationships/oleObject" Target="embeddings/oleObject74.bin"/><Relationship Id="rId172" Type="http://schemas.openxmlformats.org/officeDocument/2006/relationships/image" Target="media/image77.wmf"/><Relationship Id="rId193" Type="http://schemas.openxmlformats.org/officeDocument/2006/relationships/oleObject" Target="embeddings/oleObject95.bin"/><Relationship Id="rId207" Type="http://schemas.openxmlformats.org/officeDocument/2006/relationships/image" Target="media/image93.wmf"/><Relationship Id="rId228" Type="http://schemas.openxmlformats.org/officeDocument/2006/relationships/chart" Target="charts/chart9.xml"/><Relationship Id="rId249" Type="http://schemas.openxmlformats.org/officeDocument/2006/relationships/chart" Target="charts/chart12.xml"/><Relationship Id="rId13" Type="http://schemas.openxmlformats.org/officeDocument/2006/relationships/image" Target="media/image4.png"/><Relationship Id="rId109" Type="http://schemas.openxmlformats.org/officeDocument/2006/relationships/image" Target="media/image50.wmf"/><Relationship Id="rId260" Type="http://schemas.openxmlformats.org/officeDocument/2006/relationships/oleObject" Target="embeddings/oleObject125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image" Target="media/image44.wmf"/><Relationship Id="rId120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7" Type="http://schemas.openxmlformats.org/officeDocument/2006/relationships/image" Target="media/image1.wmf"/><Relationship Id="rId162" Type="http://schemas.openxmlformats.org/officeDocument/2006/relationships/image" Target="media/image72.wmf"/><Relationship Id="rId183" Type="http://schemas.openxmlformats.org/officeDocument/2006/relationships/oleObject" Target="embeddings/oleObject90.bin"/><Relationship Id="rId218" Type="http://schemas.openxmlformats.org/officeDocument/2006/relationships/image" Target="media/image98.wmf"/><Relationship Id="rId239" Type="http://schemas.openxmlformats.org/officeDocument/2006/relationships/oleObject" Target="embeddings/oleObject116.bin"/><Relationship Id="rId250" Type="http://schemas.openxmlformats.org/officeDocument/2006/relationships/image" Target="media/image112.wmf"/><Relationship Id="rId271" Type="http://schemas.openxmlformats.org/officeDocument/2006/relationships/oleObject" Target="embeddings/oleObject130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31" Type="http://schemas.openxmlformats.org/officeDocument/2006/relationships/image" Target="media/image60.wmf"/><Relationship Id="rId152" Type="http://schemas.openxmlformats.org/officeDocument/2006/relationships/image" Target="media/image67.wmf"/><Relationship Id="rId173" Type="http://schemas.openxmlformats.org/officeDocument/2006/relationships/oleObject" Target="embeddings/oleObject85.bin"/><Relationship Id="rId194" Type="http://schemas.openxmlformats.org/officeDocument/2006/relationships/chart" Target="charts/chart6.xml"/><Relationship Id="rId208" Type="http://schemas.openxmlformats.org/officeDocument/2006/relationships/oleObject" Target="embeddings/oleObject101.bin"/><Relationship Id="rId229" Type="http://schemas.openxmlformats.org/officeDocument/2006/relationships/image" Target="media/image103.wmf"/><Relationship Id="rId240" Type="http://schemas.openxmlformats.org/officeDocument/2006/relationships/image" Target="media/image108.wmf"/><Relationship Id="rId261" Type="http://schemas.openxmlformats.org/officeDocument/2006/relationships/image" Target="media/image117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png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0.bin"/><Relationship Id="rId184" Type="http://schemas.openxmlformats.org/officeDocument/2006/relationships/image" Target="media/image83.wmf"/><Relationship Id="rId219" Type="http://schemas.openxmlformats.org/officeDocument/2006/relationships/oleObject" Target="embeddings/oleObject107.bin"/><Relationship Id="rId230" Type="http://schemas.openxmlformats.org/officeDocument/2006/relationships/oleObject" Target="embeddings/oleObject112.bin"/><Relationship Id="rId251" Type="http://schemas.openxmlformats.org/officeDocument/2006/relationships/oleObject" Target="embeddings/oleObject121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1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5.bin"/><Relationship Id="rId174" Type="http://schemas.openxmlformats.org/officeDocument/2006/relationships/image" Target="media/image78.wmf"/><Relationship Id="rId195" Type="http://schemas.openxmlformats.org/officeDocument/2006/relationships/chart" Target="charts/chart7.xml"/><Relationship Id="rId209" Type="http://schemas.openxmlformats.org/officeDocument/2006/relationships/image" Target="media/image94.wmf"/><Relationship Id="rId220" Type="http://schemas.openxmlformats.org/officeDocument/2006/relationships/image" Target="media/image99.wmf"/><Relationship Id="rId241" Type="http://schemas.openxmlformats.org/officeDocument/2006/relationships/oleObject" Target="embeddings/oleObject117.bin"/><Relationship Id="rId15" Type="http://schemas.openxmlformats.org/officeDocument/2006/relationships/image" Target="media/image5.png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6.bin"/><Relationship Id="rId78" Type="http://schemas.openxmlformats.org/officeDocument/2006/relationships/oleObject" Target="embeddings/oleObject37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0.bin"/><Relationship Id="rId164" Type="http://schemas.openxmlformats.org/officeDocument/2006/relationships/image" Target="media/image73.wmf"/><Relationship Id="rId185" Type="http://schemas.openxmlformats.org/officeDocument/2006/relationships/oleObject" Target="embeddings/oleObject91.bin"/><Relationship Id="rId9" Type="http://schemas.openxmlformats.org/officeDocument/2006/relationships/image" Target="media/image2.png"/><Relationship Id="rId210" Type="http://schemas.openxmlformats.org/officeDocument/2006/relationships/oleObject" Target="embeddings/oleObject102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4.wmf"/><Relationship Id="rId252" Type="http://schemas.openxmlformats.org/officeDocument/2006/relationships/image" Target="media/image113.wmf"/><Relationship Id="rId273" Type="http://schemas.openxmlformats.org/officeDocument/2006/relationships/image" Target="media/image121.wmf"/><Relationship Id="rId47" Type="http://schemas.openxmlformats.org/officeDocument/2006/relationships/image" Target="media/image21.png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61.wmf"/><Relationship Id="rId154" Type="http://schemas.openxmlformats.org/officeDocument/2006/relationships/image" Target="media/image68.wmf"/><Relationship Id="rId175" Type="http://schemas.openxmlformats.org/officeDocument/2006/relationships/oleObject" Target="embeddings/oleObject86.bin"/><Relationship Id="rId196" Type="http://schemas.openxmlformats.org/officeDocument/2006/relationships/chart" Target="charts/chart8.xml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8.bin"/><Relationship Id="rId242" Type="http://schemas.openxmlformats.org/officeDocument/2006/relationships/chart" Target="charts/chart11.xml"/><Relationship Id="rId263" Type="http://schemas.openxmlformats.org/officeDocument/2006/relationships/chart" Target="charts/chart14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6.wmf"/><Relationship Id="rId144" Type="http://schemas.openxmlformats.org/officeDocument/2006/relationships/image" Target="media/image63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84.wmf"/><Relationship Id="rId211" Type="http://schemas.openxmlformats.org/officeDocument/2006/relationships/oleObject" Target="embeddings/oleObject103.bin"/><Relationship Id="rId232" Type="http://schemas.openxmlformats.org/officeDocument/2006/relationships/oleObject" Target="embeddings/oleObject113.bin"/><Relationship Id="rId253" Type="http://schemas.openxmlformats.org/officeDocument/2006/relationships/oleObject" Target="embeddings/oleObject122.bin"/><Relationship Id="rId274" Type="http://schemas.openxmlformats.org/officeDocument/2006/relationships/oleObject" Target="embeddings/oleObject132.bin"/><Relationship Id="rId27" Type="http://schemas.openxmlformats.org/officeDocument/2006/relationships/image" Target="media/image11.png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1.wmf"/><Relationship Id="rId134" Type="http://schemas.openxmlformats.org/officeDocument/2006/relationships/oleObject" Target="embeddings/oleObject67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79.wmf"/><Relationship Id="rId197" Type="http://schemas.openxmlformats.org/officeDocument/2006/relationships/image" Target="media/image88.wmf"/><Relationship Id="rId201" Type="http://schemas.openxmlformats.org/officeDocument/2006/relationships/image" Target="media/image90.wmf"/><Relationship Id="rId222" Type="http://schemas.openxmlformats.org/officeDocument/2006/relationships/image" Target="media/image100.wmf"/><Relationship Id="rId243" Type="http://schemas.openxmlformats.org/officeDocument/2006/relationships/image" Target="media/image109.wmf"/><Relationship Id="rId264" Type="http://schemas.openxmlformats.org/officeDocument/2006/relationships/image" Target="media/image118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png"/><Relationship Id="rId103" Type="http://schemas.openxmlformats.org/officeDocument/2006/relationships/image" Target="media/image47.wmf"/><Relationship Id="rId124" Type="http://schemas.openxmlformats.org/officeDocument/2006/relationships/oleObject" Target="embeddings/oleObject62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74.wmf"/><Relationship Id="rId187" Type="http://schemas.openxmlformats.org/officeDocument/2006/relationships/oleObject" Target="embeddings/oleObject92.bin"/><Relationship Id="rId1" Type="http://schemas.openxmlformats.org/officeDocument/2006/relationships/numbering" Target="numbering.xml"/><Relationship Id="rId212" Type="http://schemas.openxmlformats.org/officeDocument/2006/relationships/image" Target="media/image95.wmf"/><Relationship Id="rId233" Type="http://schemas.openxmlformats.org/officeDocument/2006/relationships/image" Target="media/image105.wmf"/><Relationship Id="rId254" Type="http://schemas.openxmlformats.org/officeDocument/2006/relationships/image" Target="media/image114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7.bin"/><Relationship Id="rId275" Type="http://schemas.openxmlformats.org/officeDocument/2006/relationships/header" Target="header1.xml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chart" Target="charts/chart1.xml"/><Relationship Id="rId156" Type="http://schemas.openxmlformats.org/officeDocument/2006/relationships/image" Target="media/image69.wmf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09.bin"/><Relationship Id="rId244" Type="http://schemas.openxmlformats.org/officeDocument/2006/relationships/oleObject" Target="embeddings/oleObject118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27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1.bin"/><Relationship Id="rId125" Type="http://schemas.openxmlformats.org/officeDocument/2006/relationships/image" Target="media/image57.wmf"/><Relationship Id="rId146" Type="http://schemas.openxmlformats.org/officeDocument/2006/relationships/image" Target="media/image64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85.wmf"/><Relationship Id="rId71" Type="http://schemas.openxmlformats.org/officeDocument/2006/relationships/image" Target="media/image33.png"/><Relationship Id="rId92" Type="http://schemas.openxmlformats.org/officeDocument/2006/relationships/image" Target="media/image42.wmf"/><Relationship Id="rId213" Type="http://schemas.openxmlformats.org/officeDocument/2006/relationships/oleObject" Target="embeddings/oleObject104.bin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3.bin"/><Relationship Id="rId276" Type="http://schemas.openxmlformats.org/officeDocument/2006/relationships/fontTable" Target="fontTable.xml"/><Relationship Id="rId40" Type="http://schemas.openxmlformats.org/officeDocument/2006/relationships/oleObject" Target="embeddings/oleObject17.bin"/><Relationship Id="rId115" Type="http://schemas.openxmlformats.org/officeDocument/2006/relationships/image" Target="media/image52.wmf"/><Relationship Id="rId136" Type="http://schemas.openxmlformats.org/officeDocument/2006/relationships/chart" Target="charts/chart2.xml"/><Relationship Id="rId157" Type="http://schemas.openxmlformats.org/officeDocument/2006/relationships/oleObject" Target="embeddings/oleObject77.bin"/><Relationship Id="rId178" Type="http://schemas.openxmlformats.org/officeDocument/2006/relationships/image" Target="media/image80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89.wmf"/><Relationship Id="rId203" Type="http://schemas.openxmlformats.org/officeDocument/2006/relationships/image" Target="media/image91.wmf"/><Relationship Id="rId19" Type="http://schemas.openxmlformats.org/officeDocument/2006/relationships/image" Target="media/image7.wmf"/><Relationship Id="rId224" Type="http://schemas.openxmlformats.org/officeDocument/2006/relationships/image" Target="media/image101.wmf"/><Relationship Id="rId245" Type="http://schemas.openxmlformats.org/officeDocument/2006/relationships/image" Target="media/image110.wmf"/><Relationship Id="rId266" Type="http://schemas.openxmlformats.org/officeDocument/2006/relationships/image" Target="media/image119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75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3.bin"/><Relationship Id="rId3" Type="http://schemas.openxmlformats.org/officeDocument/2006/relationships/settings" Target="settings.xml"/><Relationship Id="rId214" Type="http://schemas.openxmlformats.org/officeDocument/2006/relationships/image" Target="media/image96.wmf"/><Relationship Id="rId235" Type="http://schemas.openxmlformats.org/officeDocument/2006/relationships/chart" Target="charts/chart10.xml"/><Relationship Id="rId256" Type="http://schemas.openxmlformats.org/officeDocument/2006/relationships/chart" Target="charts/chart13.xml"/><Relationship Id="rId277" Type="http://schemas.openxmlformats.org/officeDocument/2006/relationships/theme" Target="theme/theme1.xml"/><Relationship Id="rId116" Type="http://schemas.openxmlformats.org/officeDocument/2006/relationships/oleObject" Target="embeddings/oleObject58.bin"/><Relationship Id="rId137" Type="http://schemas.openxmlformats.org/officeDocument/2006/relationships/chart" Target="charts/chart3.xml"/><Relationship Id="rId158" Type="http://schemas.openxmlformats.org/officeDocument/2006/relationships/image" Target="media/image7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png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88.bin"/><Relationship Id="rId190" Type="http://schemas.openxmlformats.org/officeDocument/2006/relationships/image" Target="media/image86.wmf"/><Relationship Id="rId204" Type="http://schemas.openxmlformats.org/officeDocument/2006/relationships/oleObject" Target="embeddings/oleObject99.bin"/><Relationship Id="rId225" Type="http://schemas.openxmlformats.org/officeDocument/2006/relationships/oleObject" Target="embeddings/oleObject110.bin"/><Relationship Id="rId246" Type="http://schemas.openxmlformats.org/officeDocument/2006/relationships/oleObject" Target="embeddings/oleObject119.bin"/><Relationship Id="rId267" Type="http://schemas.openxmlformats.org/officeDocument/2006/relationships/oleObject" Target="embeddings/oleObject128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6.bin"/><Relationship Id="rId148" Type="http://schemas.openxmlformats.org/officeDocument/2006/relationships/image" Target="media/image65.wmf"/><Relationship Id="rId169" Type="http://schemas.openxmlformats.org/officeDocument/2006/relationships/oleObject" Target="embeddings/oleObject83.bin"/><Relationship Id="rId4" Type="http://schemas.openxmlformats.org/officeDocument/2006/relationships/webSettings" Target="webSettings.xml"/><Relationship Id="rId180" Type="http://schemas.openxmlformats.org/officeDocument/2006/relationships/image" Target="media/image81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06.wmf"/><Relationship Id="rId257" Type="http://schemas.openxmlformats.org/officeDocument/2006/relationships/image" Target="media/image115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0.bin"/><Relationship Id="rId138" Type="http://schemas.openxmlformats.org/officeDocument/2006/relationships/chart" Target="charts/chart4.xml"/><Relationship Id="rId191" Type="http://schemas.openxmlformats.org/officeDocument/2006/relationships/oleObject" Target="embeddings/oleObject94.bin"/><Relationship Id="rId205" Type="http://schemas.openxmlformats.org/officeDocument/2006/relationships/image" Target="media/image92.wmf"/><Relationship Id="rId247" Type="http://schemas.openxmlformats.org/officeDocument/2006/relationships/image" Target="media/image111.wmf"/><Relationship Id="rId107" Type="http://schemas.openxmlformats.org/officeDocument/2006/relationships/image" Target="media/image49.wmf"/><Relationship Id="rId11" Type="http://schemas.openxmlformats.org/officeDocument/2006/relationships/image" Target="media/image3.png"/><Relationship Id="rId53" Type="http://schemas.openxmlformats.org/officeDocument/2006/relationships/image" Target="media/image24.png"/><Relationship Id="rId149" Type="http://schemas.openxmlformats.org/officeDocument/2006/relationships/oleObject" Target="embeddings/oleObject73.bin"/><Relationship Id="rId95" Type="http://schemas.openxmlformats.org/officeDocument/2006/relationships/image" Target="media/image43.wmf"/><Relationship Id="rId160" Type="http://schemas.openxmlformats.org/officeDocument/2006/relationships/image" Target="media/image71.wmf"/><Relationship Id="rId216" Type="http://schemas.openxmlformats.org/officeDocument/2006/relationships/image" Target="media/image97.w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taab\Desktop\Dynamics%20of%20Structures\After%20Contract\Homework%20Solutions\Chapter%201\Problem%201.3A.xlsx" TargetMode="External"/></Relationships>
</file>

<file path=word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taab\Desktop\Homework%20Solutions\Chapter%201\Problem%201.4%20metric.xlsx" TargetMode="External"/></Relationships>
</file>

<file path=word/charts/_rels/chart1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taab\Desktop\Homework%20Solutions\Chapter%201\Problem%201.4%20metric.xlsx" TargetMode="External"/></Relationships>
</file>

<file path=word/charts/_rels/chart1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taab\Desktop\Homework%20Solutions\Chapter%201\Problem%201.4%20metric.xlsx" TargetMode="External"/></Relationships>
</file>

<file path=word/charts/_rels/chart1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taab\Desktop\Homework%20Solutions\Chapter%201\Problem%201.4%20metric.xlsx" TargetMode="External"/></Relationships>
</file>

<file path=word/charts/_rels/chart1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taab\Desktop\Homework%20Solutions\Chapter%201\Problem%201.4%20metric.xlsx" TargetMode="External"/></Relationships>
</file>

<file path=word/charts/_rels/chart1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taab\Desktop\Homework%20Solutions\Chapter%201\Problem%201.4%20metric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taab\Desktop\Dynamics%20of%20Structures\After%20Contract\Homework%20Solutions\Chapter%201\Problem%201.3A.xlsx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taab\Desktop\Dynamics%20of%20Structures\After%20Contract\Homework%20Solutions\Chapter%201\Problem%201.3A.xlsx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taab\Desktop\Dynamics%20of%20Structures\After%20Contract\Homework%20Solutions\Chapter%201\Problem%201.3A.xlsx" TargetMode="Externa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taab\Desktop\Dynamics%20of%20Structures\After%20Contract\Homework%20Solutions\Chapter%201\Problem%201.3A.xlsx" TargetMode="External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taab\Desktop\Dynamics%20of%20Structures\After%20Contract\Homework%20Solutions\Chapter%201\Problem%201.3B.xlsx" TargetMode="External"/></Relationships>
</file>

<file path=word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taab\Desktop\Dynamics%20of%20Structures\After%20Contract\Homework%20Solutions\Chapter%201\Problem%201.3B.xlsx" TargetMode="External"/></Relationships>
</file>

<file path=word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taab\Desktop\Dynamics%20of%20Structures\After%20Contract\Homework%20Solutions\Chapter%201\Problem%201.3B.xlsx" TargetMode="External"/></Relationships>
</file>

<file path=word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taab\Desktop\Homework%20Solutions\Chapter%201\Problem%201.4%20metric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Sheet1!$E$1</c:f>
              <c:strCache>
                <c:ptCount val="1"/>
                <c:pt idx="0">
                  <c:v>a</c:v>
                </c:pt>
              </c:strCache>
            </c:strRef>
          </c:tx>
          <c:marker>
            <c:symbol val="none"/>
          </c:marker>
          <c:xVal>
            <c:numRef>
              <c:f>Sheet1!$D$2:$D$252</c:f>
              <c:numCache>
                <c:formatCode>General</c:formatCode>
                <c:ptCount val="251"/>
                <c:pt idx="0">
                  <c:v>0</c:v>
                </c:pt>
                <c:pt idx="1">
                  <c:v>2</c:v>
                </c:pt>
                <c:pt idx="2">
                  <c:v>4</c:v>
                </c:pt>
                <c:pt idx="3">
                  <c:v>6</c:v>
                </c:pt>
                <c:pt idx="4">
                  <c:v>8</c:v>
                </c:pt>
                <c:pt idx="5">
                  <c:v>10</c:v>
                </c:pt>
                <c:pt idx="6">
                  <c:v>12</c:v>
                </c:pt>
                <c:pt idx="7">
                  <c:v>14</c:v>
                </c:pt>
                <c:pt idx="8">
                  <c:v>16</c:v>
                </c:pt>
                <c:pt idx="9">
                  <c:v>18</c:v>
                </c:pt>
                <c:pt idx="10">
                  <c:v>20</c:v>
                </c:pt>
                <c:pt idx="11">
                  <c:v>22</c:v>
                </c:pt>
                <c:pt idx="12">
                  <c:v>24</c:v>
                </c:pt>
                <c:pt idx="13">
                  <c:v>26</c:v>
                </c:pt>
                <c:pt idx="14">
                  <c:v>28</c:v>
                </c:pt>
                <c:pt idx="15">
                  <c:v>30</c:v>
                </c:pt>
                <c:pt idx="16">
                  <c:v>32</c:v>
                </c:pt>
                <c:pt idx="17">
                  <c:v>34</c:v>
                </c:pt>
                <c:pt idx="18">
                  <c:v>36</c:v>
                </c:pt>
                <c:pt idx="19">
                  <c:v>38</c:v>
                </c:pt>
                <c:pt idx="20">
                  <c:v>40</c:v>
                </c:pt>
                <c:pt idx="21">
                  <c:v>42</c:v>
                </c:pt>
                <c:pt idx="22">
                  <c:v>44</c:v>
                </c:pt>
                <c:pt idx="23">
                  <c:v>46</c:v>
                </c:pt>
                <c:pt idx="24">
                  <c:v>48</c:v>
                </c:pt>
                <c:pt idx="25">
                  <c:v>50</c:v>
                </c:pt>
                <c:pt idx="26">
                  <c:v>52</c:v>
                </c:pt>
                <c:pt idx="27">
                  <c:v>54</c:v>
                </c:pt>
                <c:pt idx="28">
                  <c:v>56</c:v>
                </c:pt>
                <c:pt idx="29">
                  <c:v>58</c:v>
                </c:pt>
                <c:pt idx="30">
                  <c:v>60</c:v>
                </c:pt>
                <c:pt idx="31">
                  <c:v>62</c:v>
                </c:pt>
                <c:pt idx="32">
                  <c:v>64</c:v>
                </c:pt>
                <c:pt idx="33">
                  <c:v>66</c:v>
                </c:pt>
                <c:pt idx="34">
                  <c:v>68</c:v>
                </c:pt>
                <c:pt idx="35">
                  <c:v>70</c:v>
                </c:pt>
                <c:pt idx="36">
                  <c:v>72</c:v>
                </c:pt>
                <c:pt idx="37">
                  <c:v>74</c:v>
                </c:pt>
                <c:pt idx="38">
                  <c:v>76</c:v>
                </c:pt>
                <c:pt idx="39">
                  <c:v>78</c:v>
                </c:pt>
                <c:pt idx="40">
                  <c:v>80</c:v>
                </c:pt>
                <c:pt idx="41">
                  <c:v>82</c:v>
                </c:pt>
                <c:pt idx="42">
                  <c:v>84</c:v>
                </c:pt>
                <c:pt idx="43">
                  <c:v>86</c:v>
                </c:pt>
                <c:pt idx="44">
                  <c:v>88</c:v>
                </c:pt>
                <c:pt idx="45">
                  <c:v>90</c:v>
                </c:pt>
                <c:pt idx="46">
                  <c:v>92</c:v>
                </c:pt>
                <c:pt idx="47">
                  <c:v>94</c:v>
                </c:pt>
                <c:pt idx="48">
                  <c:v>96</c:v>
                </c:pt>
                <c:pt idx="49">
                  <c:v>98</c:v>
                </c:pt>
                <c:pt idx="50">
                  <c:v>100</c:v>
                </c:pt>
                <c:pt idx="51">
                  <c:v>102</c:v>
                </c:pt>
                <c:pt idx="52">
                  <c:v>104</c:v>
                </c:pt>
                <c:pt idx="53">
                  <c:v>106</c:v>
                </c:pt>
                <c:pt idx="54">
                  <c:v>108</c:v>
                </c:pt>
                <c:pt idx="55">
                  <c:v>110</c:v>
                </c:pt>
                <c:pt idx="56">
                  <c:v>112</c:v>
                </c:pt>
                <c:pt idx="57">
                  <c:v>114</c:v>
                </c:pt>
                <c:pt idx="58">
                  <c:v>116</c:v>
                </c:pt>
                <c:pt idx="59">
                  <c:v>118</c:v>
                </c:pt>
                <c:pt idx="60">
                  <c:v>120</c:v>
                </c:pt>
                <c:pt idx="61">
                  <c:v>122</c:v>
                </c:pt>
                <c:pt idx="62">
                  <c:v>124</c:v>
                </c:pt>
                <c:pt idx="63">
                  <c:v>126</c:v>
                </c:pt>
                <c:pt idx="64">
                  <c:v>128</c:v>
                </c:pt>
                <c:pt idx="65">
                  <c:v>130</c:v>
                </c:pt>
                <c:pt idx="66">
                  <c:v>132</c:v>
                </c:pt>
                <c:pt idx="67">
                  <c:v>134</c:v>
                </c:pt>
                <c:pt idx="68">
                  <c:v>136</c:v>
                </c:pt>
                <c:pt idx="69">
                  <c:v>138</c:v>
                </c:pt>
                <c:pt idx="70">
                  <c:v>140</c:v>
                </c:pt>
                <c:pt idx="71">
                  <c:v>142</c:v>
                </c:pt>
                <c:pt idx="72">
                  <c:v>144</c:v>
                </c:pt>
                <c:pt idx="73">
                  <c:v>146</c:v>
                </c:pt>
                <c:pt idx="74">
                  <c:v>148</c:v>
                </c:pt>
                <c:pt idx="75">
                  <c:v>150</c:v>
                </c:pt>
                <c:pt idx="76">
                  <c:v>152</c:v>
                </c:pt>
                <c:pt idx="77">
                  <c:v>154</c:v>
                </c:pt>
                <c:pt idx="78">
                  <c:v>156</c:v>
                </c:pt>
                <c:pt idx="79">
                  <c:v>158</c:v>
                </c:pt>
                <c:pt idx="80">
                  <c:v>160</c:v>
                </c:pt>
                <c:pt idx="81">
                  <c:v>162</c:v>
                </c:pt>
                <c:pt idx="82">
                  <c:v>164</c:v>
                </c:pt>
                <c:pt idx="83">
                  <c:v>166</c:v>
                </c:pt>
                <c:pt idx="84">
                  <c:v>168</c:v>
                </c:pt>
                <c:pt idx="85">
                  <c:v>170</c:v>
                </c:pt>
                <c:pt idx="86">
                  <c:v>172</c:v>
                </c:pt>
                <c:pt idx="87">
                  <c:v>174</c:v>
                </c:pt>
                <c:pt idx="88">
                  <c:v>176</c:v>
                </c:pt>
                <c:pt idx="89">
                  <c:v>178</c:v>
                </c:pt>
                <c:pt idx="90">
                  <c:v>180</c:v>
                </c:pt>
                <c:pt idx="91">
                  <c:v>182</c:v>
                </c:pt>
                <c:pt idx="92">
                  <c:v>184</c:v>
                </c:pt>
                <c:pt idx="93">
                  <c:v>186</c:v>
                </c:pt>
                <c:pt idx="94">
                  <c:v>188</c:v>
                </c:pt>
                <c:pt idx="95">
                  <c:v>190</c:v>
                </c:pt>
                <c:pt idx="96">
                  <c:v>192</c:v>
                </c:pt>
                <c:pt idx="97">
                  <c:v>194</c:v>
                </c:pt>
                <c:pt idx="98">
                  <c:v>196</c:v>
                </c:pt>
                <c:pt idx="99">
                  <c:v>198</c:v>
                </c:pt>
                <c:pt idx="100">
                  <c:v>200</c:v>
                </c:pt>
                <c:pt idx="101">
                  <c:v>202</c:v>
                </c:pt>
                <c:pt idx="102">
                  <c:v>204</c:v>
                </c:pt>
                <c:pt idx="103">
                  <c:v>206</c:v>
                </c:pt>
                <c:pt idx="104">
                  <c:v>208</c:v>
                </c:pt>
                <c:pt idx="105">
                  <c:v>210</c:v>
                </c:pt>
                <c:pt idx="106">
                  <c:v>212</c:v>
                </c:pt>
                <c:pt idx="107">
                  <c:v>214</c:v>
                </c:pt>
                <c:pt idx="108">
                  <c:v>216</c:v>
                </c:pt>
                <c:pt idx="109">
                  <c:v>218</c:v>
                </c:pt>
                <c:pt idx="110">
                  <c:v>220</c:v>
                </c:pt>
                <c:pt idx="111">
                  <c:v>222</c:v>
                </c:pt>
                <c:pt idx="112">
                  <c:v>224</c:v>
                </c:pt>
                <c:pt idx="113">
                  <c:v>226</c:v>
                </c:pt>
                <c:pt idx="114">
                  <c:v>228</c:v>
                </c:pt>
                <c:pt idx="115">
                  <c:v>230</c:v>
                </c:pt>
                <c:pt idx="116">
                  <c:v>232</c:v>
                </c:pt>
                <c:pt idx="117">
                  <c:v>234</c:v>
                </c:pt>
                <c:pt idx="118">
                  <c:v>236</c:v>
                </c:pt>
                <c:pt idx="119">
                  <c:v>238</c:v>
                </c:pt>
                <c:pt idx="120">
                  <c:v>240</c:v>
                </c:pt>
                <c:pt idx="121">
                  <c:v>242</c:v>
                </c:pt>
                <c:pt idx="122">
                  <c:v>244</c:v>
                </c:pt>
                <c:pt idx="123">
                  <c:v>246</c:v>
                </c:pt>
                <c:pt idx="124">
                  <c:v>248</c:v>
                </c:pt>
                <c:pt idx="125">
                  <c:v>250</c:v>
                </c:pt>
                <c:pt idx="126">
                  <c:v>252</c:v>
                </c:pt>
                <c:pt idx="127">
                  <c:v>254</c:v>
                </c:pt>
                <c:pt idx="128">
                  <c:v>256</c:v>
                </c:pt>
                <c:pt idx="129">
                  <c:v>258</c:v>
                </c:pt>
                <c:pt idx="130">
                  <c:v>260</c:v>
                </c:pt>
                <c:pt idx="131">
                  <c:v>262</c:v>
                </c:pt>
                <c:pt idx="132">
                  <c:v>264</c:v>
                </c:pt>
                <c:pt idx="133">
                  <c:v>266</c:v>
                </c:pt>
                <c:pt idx="134">
                  <c:v>268</c:v>
                </c:pt>
                <c:pt idx="135">
                  <c:v>270</c:v>
                </c:pt>
                <c:pt idx="136">
                  <c:v>272</c:v>
                </c:pt>
                <c:pt idx="137">
                  <c:v>274</c:v>
                </c:pt>
                <c:pt idx="138">
                  <c:v>276</c:v>
                </c:pt>
                <c:pt idx="139">
                  <c:v>278</c:v>
                </c:pt>
                <c:pt idx="140">
                  <c:v>280</c:v>
                </c:pt>
                <c:pt idx="141">
                  <c:v>282</c:v>
                </c:pt>
                <c:pt idx="142">
                  <c:v>284</c:v>
                </c:pt>
                <c:pt idx="143">
                  <c:v>286</c:v>
                </c:pt>
                <c:pt idx="144">
                  <c:v>288</c:v>
                </c:pt>
                <c:pt idx="145">
                  <c:v>290</c:v>
                </c:pt>
                <c:pt idx="146">
                  <c:v>292</c:v>
                </c:pt>
                <c:pt idx="147">
                  <c:v>294</c:v>
                </c:pt>
                <c:pt idx="148">
                  <c:v>296</c:v>
                </c:pt>
                <c:pt idx="149">
                  <c:v>298</c:v>
                </c:pt>
                <c:pt idx="150">
                  <c:v>300</c:v>
                </c:pt>
                <c:pt idx="151">
                  <c:v>302</c:v>
                </c:pt>
                <c:pt idx="152">
                  <c:v>304</c:v>
                </c:pt>
                <c:pt idx="153">
                  <c:v>306</c:v>
                </c:pt>
                <c:pt idx="154">
                  <c:v>308</c:v>
                </c:pt>
                <c:pt idx="155">
                  <c:v>310</c:v>
                </c:pt>
                <c:pt idx="156">
                  <c:v>312</c:v>
                </c:pt>
                <c:pt idx="157">
                  <c:v>314</c:v>
                </c:pt>
                <c:pt idx="158">
                  <c:v>316</c:v>
                </c:pt>
                <c:pt idx="159">
                  <c:v>318</c:v>
                </c:pt>
                <c:pt idx="160">
                  <c:v>320</c:v>
                </c:pt>
                <c:pt idx="161">
                  <c:v>322</c:v>
                </c:pt>
                <c:pt idx="162">
                  <c:v>324</c:v>
                </c:pt>
                <c:pt idx="163">
                  <c:v>326</c:v>
                </c:pt>
                <c:pt idx="164">
                  <c:v>328</c:v>
                </c:pt>
                <c:pt idx="165">
                  <c:v>330</c:v>
                </c:pt>
                <c:pt idx="166">
                  <c:v>332</c:v>
                </c:pt>
                <c:pt idx="167">
                  <c:v>334</c:v>
                </c:pt>
                <c:pt idx="168">
                  <c:v>336</c:v>
                </c:pt>
                <c:pt idx="169">
                  <c:v>338</c:v>
                </c:pt>
                <c:pt idx="170">
                  <c:v>340</c:v>
                </c:pt>
                <c:pt idx="171">
                  <c:v>342</c:v>
                </c:pt>
                <c:pt idx="172">
                  <c:v>344</c:v>
                </c:pt>
                <c:pt idx="173">
                  <c:v>346</c:v>
                </c:pt>
                <c:pt idx="174">
                  <c:v>348</c:v>
                </c:pt>
                <c:pt idx="175">
                  <c:v>350</c:v>
                </c:pt>
                <c:pt idx="176">
                  <c:v>352</c:v>
                </c:pt>
                <c:pt idx="177">
                  <c:v>354</c:v>
                </c:pt>
                <c:pt idx="178">
                  <c:v>356</c:v>
                </c:pt>
                <c:pt idx="179">
                  <c:v>358</c:v>
                </c:pt>
                <c:pt idx="180">
                  <c:v>360</c:v>
                </c:pt>
                <c:pt idx="181">
                  <c:v>362</c:v>
                </c:pt>
                <c:pt idx="182">
                  <c:v>364</c:v>
                </c:pt>
                <c:pt idx="183">
                  <c:v>366</c:v>
                </c:pt>
                <c:pt idx="184">
                  <c:v>368</c:v>
                </c:pt>
                <c:pt idx="185">
                  <c:v>370</c:v>
                </c:pt>
                <c:pt idx="186">
                  <c:v>372</c:v>
                </c:pt>
                <c:pt idx="187">
                  <c:v>374</c:v>
                </c:pt>
                <c:pt idx="188">
                  <c:v>376</c:v>
                </c:pt>
                <c:pt idx="189">
                  <c:v>378</c:v>
                </c:pt>
                <c:pt idx="190">
                  <c:v>380</c:v>
                </c:pt>
                <c:pt idx="191">
                  <c:v>382</c:v>
                </c:pt>
                <c:pt idx="192">
                  <c:v>384</c:v>
                </c:pt>
                <c:pt idx="193">
                  <c:v>386</c:v>
                </c:pt>
                <c:pt idx="194">
                  <c:v>388</c:v>
                </c:pt>
                <c:pt idx="195">
                  <c:v>390</c:v>
                </c:pt>
                <c:pt idx="196">
                  <c:v>392</c:v>
                </c:pt>
                <c:pt idx="197">
                  <c:v>394</c:v>
                </c:pt>
                <c:pt idx="198">
                  <c:v>396</c:v>
                </c:pt>
                <c:pt idx="199">
                  <c:v>398</c:v>
                </c:pt>
                <c:pt idx="200">
                  <c:v>400</c:v>
                </c:pt>
                <c:pt idx="201">
                  <c:v>402</c:v>
                </c:pt>
                <c:pt idx="202">
                  <c:v>404</c:v>
                </c:pt>
                <c:pt idx="203">
                  <c:v>406</c:v>
                </c:pt>
                <c:pt idx="204">
                  <c:v>408</c:v>
                </c:pt>
                <c:pt idx="205">
                  <c:v>410</c:v>
                </c:pt>
                <c:pt idx="206">
                  <c:v>412</c:v>
                </c:pt>
                <c:pt idx="207">
                  <c:v>414</c:v>
                </c:pt>
                <c:pt idx="208">
                  <c:v>416</c:v>
                </c:pt>
                <c:pt idx="209">
                  <c:v>418</c:v>
                </c:pt>
                <c:pt idx="210">
                  <c:v>420</c:v>
                </c:pt>
                <c:pt idx="211">
                  <c:v>422</c:v>
                </c:pt>
                <c:pt idx="212">
                  <c:v>424</c:v>
                </c:pt>
                <c:pt idx="213">
                  <c:v>426</c:v>
                </c:pt>
                <c:pt idx="214">
                  <c:v>428</c:v>
                </c:pt>
                <c:pt idx="215">
                  <c:v>430</c:v>
                </c:pt>
                <c:pt idx="216">
                  <c:v>432</c:v>
                </c:pt>
                <c:pt idx="217">
                  <c:v>434</c:v>
                </c:pt>
                <c:pt idx="218">
                  <c:v>436</c:v>
                </c:pt>
                <c:pt idx="219">
                  <c:v>438</c:v>
                </c:pt>
                <c:pt idx="220">
                  <c:v>440</c:v>
                </c:pt>
                <c:pt idx="221">
                  <c:v>442</c:v>
                </c:pt>
                <c:pt idx="222">
                  <c:v>444</c:v>
                </c:pt>
                <c:pt idx="223">
                  <c:v>446</c:v>
                </c:pt>
                <c:pt idx="224">
                  <c:v>448</c:v>
                </c:pt>
                <c:pt idx="225">
                  <c:v>450</c:v>
                </c:pt>
                <c:pt idx="226">
                  <c:v>452</c:v>
                </c:pt>
                <c:pt idx="227">
                  <c:v>454</c:v>
                </c:pt>
                <c:pt idx="228">
                  <c:v>456</c:v>
                </c:pt>
                <c:pt idx="229">
                  <c:v>458</c:v>
                </c:pt>
                <c:pt idx="230">
                  <c:v>460</c:v>
                </c:pt>
                <c:pt idx="231">
                  <c:v>462</c:v>
                </c:pt>
                <c:pt idx="232">
                  <c:v>464</c:v>
                </c:pt>
                <c:pt idx="233">
                  <c:v>466</c:v>
                </c:pt>
                <c:pt idx="234">
                  <c:v>468</c:v>
                </c:pt>
                <c:pt idx="235">
                  <c:v>470</c:v>
                </c:pt>
                <c:pt idx="236">
                  <c:v>472</c:v>
                </c:pt>
                <c:pt idx="237">
                  <c:v>474</c:v>
                </c:pt>
                <c:pt idx="238">
                  <c:v>476</c:v>
                </c:pt>
                <c:pt idx="239">
                  <c:v>478</c:v>
                </c:pt>
                <c:pt idx="240">
                  <c:v>480</c:v>
                </c:pt>
                <c:pt idx="241">
                  <c:v>482</c:v>
                </c:pt>
                <c:pt idx="242">
                  <c:v>484</c:v>
                </c:pt>
                <c:pt idx="243">
                  <c:v>486</c:v>
                </c:pt>
                <c:pt idx="244">
                  <c:v>488</c:v>
                </c:pt>
                <c:pt idx="245">
                  <c:v>490</c:v>
                </c:pt>
                <c:pt idx="246">
                  <c:v>492</c:v>
                </c:pt>
                <c:pt idx="247">
                  <c:v>494</c:v>
                </c:pt>
                <c:pt idx="248">
                  <c:v>496</c:v>
                </c:pt>
                <c:pt idx="249">
                  <c:v>498</c:v>
                </c:pt>
                <c:pt idx="250">
                  <c:v>500</c:v>
                </c:pt>
              </c:numCache>
            </c:numRef>
          </c:xVal>
          <c:yVal>
            <c:numRef>
              <c:f>Sheet1!$E$2:$E$252</c:f>
              <c:numCache>
                <c:formatCode>General</c:formatCode>
                <c:ptCount val="251"/>
                <c:pt idx="0">
                  <c:v>8.6805555555555793E-6</c:v>
                </c:pt>
                <c:pt idx="1">
                  <c:v>8.6809474038758705E-6</c:v>
                </c:pt>
                <c:pt idx="2">
                  <c:v>8.6821231611263247E-6</c:v>
                </c:pt>
                <c:pt idx="3">
                  <c:v>8.6840834644630125E-6</c:v>
                </c:pt>
                <c:pt idx="4">
                  <c:v>8.6868293767721275E-6</c:v>
                </c:pt>
                <c:pt idx="5">
                  <c:v>8.6903623881115841E-6</c:v>
                </c:pt>
                <c:pt idx="6">
                  <c:v>8.6946844177344009E-6</c:v>
                </c:pt>
                <c:pt idx="7">
                  <c:v>8.6997978166987774E-6</c:v>
                </c:pt>
                <c:pt idx="8">
                  <c:v>8.7057053710720093E-6</c:v>
                </c:pt>
                <c:pt idx="9">
                  <c:v>8.7124103057359262E-6</c:v>
                </c:pt>
                <c:pt idx="10">
                  <c:v>8.7199162888036572E-6</c:v>
                </c:pt>
                <c:pt idx="11">
                  <c:v>8.7282274366592548E-6</c:v>
                </c:pt>
                <c:pt idx="12">
                  <c:v>8.7373483196331713E-6</c:v>
                </c:pt>
                <c:pt idx="13">
                  <c:v>8.7472839683278504E-6</c:v>
                </c:pt>
                <c:pt idx="14">
                  <c:v>8.7580398806104173E-6</c:v>
                </c:pt>
                <c:pt idx="15">
                  <c:v>8.7696220292905586E-6</c:v>
                </c:pt>
                <c:pt idx="16">
                  <c:v>8.7820368705036408E-6</c:v>
                </c:pt>
                <c:pt idx="17">
                  <c:v>8.7952913528213732E-6</c:v>
                </c:pt>
                <c:pt idx="18">
                  <c:v>8.8093929271146376E-6</c:v>
                </c:pt>
                <c:pt idx="19">
                  <c:v>8.8243495571941684E-6</c:v>
                </c:pt>
                <c:pt idx="20">
                  <c:v>8.8401697312588567E-6</c:v>
                </c:pt>
                <c:pt idx="21">
                  <c:v>8.8568624741822873E-6</c:v>
                </c:pt>
                <c:pt idx="22">
                  <c:v>8.8744373606713694E-6</c:v>
                </c:pt>
                <c:pt idx="23">
                  <c:v>8.8929045293341738E-6</c:v>
                </c:pt>
                <c:pt idx="24">
                  <c:v>8.9122746976956735E-6</c:v>
                </c:pt>
                <c:pt idx="25">
                  <c:v>8.9325591782045862E-6</c:v>
                </c:pt>
                <c:pt idx="26">
                  <c:v>8.953769895276748E-6</c:v>
                </c:pt>
                <c:pt idx="27">
                  <c:v>8.975919403424522E-6</c:v>
                </c:pt>
                <c:pt idx="28">
                  <c:v>8.9990209065254001E-6</c:v>
                </c:pt>
                <c:pt idx="29">
                  <c:v>9.0230882782865158E-6</c:v>
                </c:pt>
                <c:pt idx="30">
                  <c:v>9.0481360839667242E-6</c:v>
                </c:pt>
                <c:pt idx="31">
                  <c:v>9.0741796034220732E-6</c:v>
                </c:pt>
                <c:pt idx="32">
                  <c:v>9.1012348555452471E-6</c:v>
                </c:pt>
                <c:pt idx="33">
                  <c:v>9.1293186241751687E-6</c:v>
                </c:pt>
                <c:pt idx="34">
                  <c:v>9.1584484855589789E-6</c:v>
                </c:pt>
                <c:pt idx="35">
                  <c:v>9.1886428374529473E-6</c:v>
                </c:pt>
                <c:pt idx="36">
                  <c:v>9.2199209299581108E-6</c:v>
                </c:pt>
                <c:pt idx="37">
                  <c:v>9.252302898191391E-6</c:v>
                </c:pt>
                <c:pt idx="38">
                  <c:v>9.2858097969007972E-6</c:v>
                </c:pt>
                <c:pt idx="39">
                  <c:v>9.3204636371431961E-6</c:v>
                </c:pt>
                <c:pt idx="40">
                  <c:v>9.3562874251497428E-6</c:v>
                </c:pt>
                <c:pt idx="41">
                  <c:v>9.3933052035153804E-6</c:v>
                </c:pt>
                <c:pt idx="42">
                  <c:v>9.4315420948587108E-6</c:v>
                </c:pt>
                <c:pt idx="43">
                  <c:v>9.4710243481094285E-6</c:v>
                </c:pt>
                <c:pt idx="44">
                  <c:v>9.5117793875935965E-6</c:v>
                </c:pt>
                <c:pt idx="45">
                  <c:v>9.553835865099871E-6</c:v>
                </c:pt>
                <c:pt idx="46">
                  <c:v>9.5972237151237066E-6</c:v>
                </c:pt>
                <c:pt idx="47">
                  <c:v>9.6419742135041808E-6</c:v>
                </c:pt>
                <c:pt idx="48">
                  <c:v>9.6881200396825527E-6</c:v>
                </c:pt>
                <c:pt idx="49">
                  <c:v>9.735695342832791E-6</c:v>
                </c:pt>
                <c:pt idx="50">
                  <c:v>9.784735812133093E-6</c:v>
                </c:pt>
                <c:pt idx="51">
                  <c:v>9.8352787514703754E-6</c:v>
                </c:pt>
                <c:pt idx="52">
                  <c:v>9.8873631588938942E-6</c:v>
                </c:pt>
                <c:pt idx="53">
                  <c:v>9.9410298111602324E-6</c:v>
                </c:pt>
                <c:pt idx="54">
                  <c:v>9.9963213537418265E-6</c:v>
                </c:pt>
                <c:pt idx="55">
                  <c:v>1.0053282396702534E-5</c:v>
                </c:pt>
                <c:pt idx="56">
                  <c:v>1.0111959616878109E-5</c:v>
                </c:pt>
                <c:pt idx="57">
                  <c:v>1.0172401866839222E-5</c:v>
                </c:pt>
                <c:pt idx="58">
                  <c:v>1.0234660291155639E-5</c:v>
                </c:pt>
                <c:pt idx="59">
                  <c:v>1.029878845052668E-5</c:v>
                </c:pt>
                <c:pt idx="60">
                  <c:v>1.036484245439469E-5</c:v>
                </c:pt>
                <c:pt idx="61">
                  <c:v>1.0432881102713827E-5</c:v>
                </c:pt>
                <c:pt idx="62">
                  <c:v>1.0502966037609023E-5</c:v>
                </c:pt>
                <c:pt idx="63">
                  <c:v>1.0575161905728783E-5</c:v>
                </c:pt>
                <c:pt idx="64">
                  <c:v>1.0649536532170125E-5</c:v>
                </c:pt>
                <c:pt idx="65">
                  <c:v>1.0726161106939857E-5</c:v>
                </c:pt>
                <c:pt idx="66">
                  <c:v>1.0805110385007733E-5</c:v>
                </c:pt>
                <c:pt idx="67">
                  <c:v>1.0886462901111731E-5</c:v>
                </c:pt>
                <c:pt idx="68">
                  <c:v>1.0970301200589799E-5</c:v>
                </c:pt>
                <c:pt idx="69">
                  <c:v>1.1056712087639924E-5</c:v>
                </c:pt>
                <c:pt idx="70">
                  <c:v>1.1145786892554628E-5</c:v>
                </c:pt>
                <c:pt idx="71">
                  <c:v>1.1237621759631793E-5</c:v>
                </c:pt>
                <c:pt idx="72">
                  <c:v>1.133231795764433E-5</c:v>
                </c:pt>
                <c:pt idx="73">
                  <c:v>1.1429982214947709E-5</c:v>
                </c:pt>
                <c:pt idx="74">
                  <c:v>1.1530727081526881E-5</c:v>
                </c:pt>
                <c:pt idx="75">
                  <c:v>1.1634671320535236E-5</c:v>
                </c:pt>
                <c:pt idx="76">
                  <c:v>1.1741940332156038E-5</c:v>
                </c:pt>
                <c:pt idx="77">
                  <c:v>1.1852666612934604E-5</c:v>
                </c:pt>
                <c:pt idx="78">
                  <c:v>1.1966990254083172E-5</c:v>
                </c:pt>
                <c:pt idx="79">
                  <c:v>1.2085059482662816E-5</c:v>
                </c:pt>
                <c:pt idx="80">
                  <c:v>1.2207031250000029E-5</c:v>
                </c:pt>
                <c:pt idx="81">
                  <c:v>1.2333071872209656E-5</c:v>
                </c:pt>
                <c:pt idx="82">
                  <c:v>1.2463357728278883E-5</c:v>
                </c:pt>
                <c:pt idx="83">
                  <c:v>1.2598076021829948E-5</c:v>
                </c:pt>
                <c:pt idx="84">
                  <c:v>1.2737425613434465E-5</c:v>
                </c:pt>
                <c:pt idx="85">
                  <c:v>1.2881617931212185E-5</c:v>
                </c:pt>
                <c:pt idx="86">
                  <c:v>1.3030877968434032E-5</c:v>
                </c:pt>
                <c:pt idx="87">
                  <c:v>1.3185445377974005E-5</c:v>
                </c:pt>
                <c:pt idx="88">
                  <c:v>1.3345575674752371E-5</c:v>
                </c:pt>
                <c:pt idx="89">
                  <c:v>1.3511541558799551E-5</c:v>
                </c:pt>
                <c:pt idx="90">
                  <c:v>1.3683634373289578E-5</c:v>
                </c:pt>
                <c:pt idx="91">
                  <c:v>1.3862165713873864E-5</c:v>
                </c:pt>
                <c:pt idx="92">
                  <c:v>1.4047469207947541E-5</c:v>
                </c:pt>
                <c:pt idx="93">
                  <c:v>1.423990248514778E-5</c:v>
                </c:pt>
                <c:pt idx="94">
                  <c:v>1.4439849363491449E-5</c:v>
                </c:pt>
                <c:pt idx="95">
                  <c:v>1.4647722279185624E-5</c:v>
                </c:pt>
                <c:pt idx="96">
                  <c:v>1.4863964992389675E-5</c:v>
                </c:pt>
                <c:pt idx="97">
                  <c:v>1.508905560618778E-5</c:v>
                </c:pt>
                <c:pt idx="98">
                  <c:v>1.5323509941893307E-5</c:v>
                </c:pt>
                <c:pt idx="99">
                  <c:v>1.5567885320729614E-5</c:v>
                </c:pt>
                <c:pt idx="100">
                  <c:v>1.5822784810126624E-5</c:v>
                </c:pt>
                <c:pt idx="101">
                  <c:v>1.6088862002612877E-5</c:v>
                </c:pt>
                <c:pt idx="102">
                  <c:v>1.6366826406892444E-5</c:v>
                </c:pt>
                <c:pt idx="103">
                  <c:v>1.6657449544585385E-5</c:v>
                </c:pt>
                <c:pt idx="104">
                  <c:v>1.6961571862787754E-5</c:v>
                </c:pt>
                <c:pt idx="105">
                  <c:v>1.728011059270785E-5</c:v>
                </c:pt>
                <c:pt idx="106">
                  <c:v>1.7614068708959252E-5</c:v>
                </c:pt>
                <c:pt idx="107">
                  <c:v>1.7964545173645332E-5</c:v>
                </c:pt>
                <c:pt idx="108">
                  <c:v>1.8332746685439431E-5</c:v>
                </c:pt>
                <c:pt idx="109">
                  <c:v>1.8720001198080149E-5</c:v>
                </c:pt>
                <c:pt idx="110">
                  <c:v>1.9127773527161491E-5</c:v>
                </c:pt>
                <c:pt idx="111">
                  <c:v>1.955768343151296E-5</c:v>
                </c:pt>
                <c:pt idx="112">
                  <c:v>2.0011526639344291E-5</c:v>
                </c:pt>
                <c:pt idx="113">
                  <c:v>2.0491299394277241E-5</c:v>
                </c:pt>
                <c:pt idx="114">
                  <c:v>2.0999227228438038E-5</c:v>
                </c:pt>
                <c:pt idx="115">
                  <c:v>2.15377988369589E-5</c:v>
                </c:pt>
                <c:pt idx="116">
                  <c:v>2.2109806141219826E-5</c:v>
                </c:pt>
                <c:pt idx="117">
                  <c:v>2.2718391901347656E-5</c:v>
                </c:pt>
                <c:pt idx="118">
                  <c:v>2.3367106591393452E-5</c:v>
                </c:pt>
                <c:pt idx="119">
                  <c:v>2.4059976709942614E-5</c:v>
                </c:pt>
                <c:pt idx="120">
                  <c:v>2.4801587301587339E-5</c:v>
                </c:pt>
                <c:pt idx="121">
                  <c:v>2.5597182262176647E-5</c:v>
                </c:pt>
                <c:pt idx="122">
                  <c:v>2.6452787065645304E-5</c:v>
                </c:pt>
                <c:pt idx="123">
                  <c:v>2.7375359985983908E-5</c:v>
                </c:pt>
                <c:pt idx="124">
                  <c:v>2.8372979843835185E-5</c:v>
                </c:pt>
                <c:pt idx="125">
                  <c:v>2.9455081001472814E-5</c:v>
                </c:pt>
                <c:pt idx="126">
                  <c:v>3.0632750085771836E-5</c:v>
                </c:pt>
                <c:pt idx="127">
                  <c:v>3.1919104222259218E-5</c:v>
                </c:pt>
                <c:pt idx="128">
                  <c:v>3.3329778156996615E-5</c:v>
                </c:pt>
                <c:pt idx="129">
                  <c:v>3.4883558681122535E-5</c:v>
                </c:pt>
                <c:pt idx="130">
                  <c:v>3.6603221083455466E-5</c:v>
                </c:pt>
                <c:pt idx="131">
                  <c:v>3.8516646894787949E-5</c:v>
                </c:pt>
                <c:pt idx="132">
                  <c:v>4.0658339838667796E-5</c:v>
                </c:pt>
                <c:pt idx="133">
                  <c:v>4.30715159450753E-5</c:v>
                </c:pt>
                <c:pt idx="134">
                  <c:v>4.5811038627867851E-5</c:v>
                </c:pt>
                <c:pt idx="135">
                  <c:v>4.8947626040137202E-5</c:v>
                </c:pt>
                <c:pt idx="136">
                  <c:v>5.257402422611054E-5</c:v>
                </c:pt>
                <c:pt idx="137">
                  <c:v>5.6814308115355822E-5</c:v>
                </c:pt>
                <c:pt idx="138">
                  <c:v>6.1838329870387001E-5</c:v>
                </c:pt>
                <c:pt idx="139">
                  <c:v>6.788497569717891E-5</c:v>
                </c:pt>
                <c:pt idx="140">
                  <c:v>7.5301204819277345E-5</c:v>
                </c:pt>
                <c:pt idx="141">
                  <c:v>8.4610958811385449E-5</c:v>
                </c:pt>
                <c:pt idx="142">
                  <c:v>9.6644502860677664E-5</c:v>
                </c:pt>
                <c:pt idx="143">
                  <c:v>1.1280061363533855E-4</c:v>
                </c:pt>
                <c:pt idx="144">
                  <c:v>1.3563368055555608E-4</c:v>
                </c:pt>
                <c:pt idx="145">
                  <c:v>1.7035775127768353E-4</c:v>
                </c:pt>
                <c:pt idx="146">
                  <c:v>2.2952625780389401E-4</c:v>
                </c:pt>
                <c:pt idx="147">
                  <c:v>3.5295778624876622E-4</c:v>
                </c:pt>
                <c:pt idx="148">
                  <c:v>7.6970443349753893E-4</c:v>
                </c:pt>
                <c:pt idx="149">
                  <c:v>-4.0783034257747047E-3</c:v>
                </c:pt>
                <c:pt idx="150">
                  <c:v>-5.5555555555555566E-4</c:v>
                </c:pt>
                <c:pt idx="151">
                  <c:v>-2.9715915844526295E-4</c:v>
                </c:pt>
                <c:pt idx="152">
                  <c:v>-2.023963730569954E-4</c:v>
                </c:pt>
                <c:pt idx="153">
                  <c:v>-1.5321443892872481E-4</c:v>
                </c:pt>
                <c:pt idx="154">
                  <c:v>-1.2310419539097883E-4</c:v>
                </c:pt>
                <c:pt idx="155">
                  <c:v>-1.0277492291880783E-4</c:v>
                </c:pt>
                <c:pt idx="156">
                  <c:v>-8.8127467569092349E-5</c:v>
                </c:pt>
                <c:pt idx="157">
                  <c:v>-7.7072478959213528E-5</c:v>
                </c:pt>
                <c:pt idx="158">
                  <c:v>-6.8433154494689598E-5</c:v>
                </c:pt>
                <c:pt idx="159">
                  <c:v>-6.1496076550316279E-5</c:v>
                </c:pt>
                <c:pt idx="160">
                  <c:v>-5.5803571428571596E-5</c:v>
                </c:pt>
                <c:pt idx="161">
                  <c:v>-5.1048536948931183E-5</c:v>
                </c:pt>
                <c:pt idx="162">
                  <c:v>-4.7017227112014078E-5</c:v>
                </c:pt>
                <c:pt idx="163">
                  <c:v>-4.3556283429447631E-5</c:v>
                </c:pt>
                <c:pt idx="164">
                  <c:v>-4.0552815987542252E-5</c:v>
                </c:pt>
                <c:pt idx="165">
                  <c:v>-3.7921880925294E-5</c:v>
                </c:pt>
                <c:pt idx="166">
                  <c:v>-3.5598336845702583E-5</c:v>
                </c:pt>
                <c:pt idx="167">
                  <c:v>-3.3531392089274149E-5</c:v>
                </c:pt>
                <c:pt idx="168">
                  <c:v>-3.1680859691808642E-5</c:v>
                </c:pt>
                <c:pt idx="169">
                  <c:v>-3.0014527031083069E-5</c:v>
                </c:pt>
                <c:pt idx="170">
                  <c:v>-2.8506271379703605E-5</c:v>
                </c:pt>
                <c:pt idx="171">
                  <c:v>-2.7134685726070021E-5</c:v>
                </c:pt>
                <c:pt idx="172">
                  <c:v>-2.5882060626138872E-5</c:v>
                </c:pt>
                <c:pt idx="173">
                  <c:v>-2.4733618924186579E-5</c:v>
                </c:pt>
                <c:pt idx="174">
                  <c:v>-2.3676932984808936E-5</c:v>
                </c:pt>
                <c:pt idx="175">
                  <c:v>-2.2701475595913839E-5</c:v>
                </c:pt>
                <c:pt idx="176">
                  <c:v>-2.1798270089285789E-5</c:v>
                </c:pt>
                <c:pt idx="177">
                  <c:v>-2.0959615013791485E-5</c:v>
                </c:pt>
                <c:pt idx="178">
                  <c:v>-2.0178865463468241E-5</c:v>
                </c:pt>
                <c:pt idx="179">
                  <c:v>-1.9450257910419928E-5</c:v>
                </c:pt>
                <c:pt idx="180">
                  <c:v>-1.8768768768768829E-5</c:v>
                </c:pt>
                <c:pt idx="181">
                  <c:v>-1.8129999347320071E-5</c:v>
                </c:pt>
                <c:pt idx="182">
                  <c:v>-1.7530081620060079E-5</c:v>
                </c:pt>
                <c:pt idx="183">
                  <c:v>-1.6965600548328258E-5</c:v>
                </c:pt>
                <c:pt idx="184">
                  <c:v>-1.6433529659234386E-5</c:v>
                </c:pt>
                <c:pt idx="185">
                  <c:v>-1.5931177314003558E-5</c:v>
                </c:pt>
                <c:pt idx="186">
                  <c:v>-1.5456141652447051E-5</c:v>
                </c:pt>
                <c:pt idx="187">
                  <c:v>-1.5006272621956002E-5</c:v>
                </c:pt>
                <c:pt idx="188">
                  <c:v>-1.4579639824577785E-5</c:v>
                </c:pt>
                <c:pt idx="189">
                  <c:v>-1.4174505168024604E-5</c:v>
                </c:pt>
                <c:pt idx="190">
                  <c:v>-1.378929950358525E-5</c:v>
                </c:pt>
                <c:pt idx="191">
                  <c:v>-1.3422602588951601E-5</c:v>
                </c:pt>
                <c:pt idx="192">
                  <c:v>-1.3073125836680106E-5</c:v>
                </c:pt>
                <c:pt idx="193">
                  <c:v>-1.2739697406707208E-5</c:v>
                </c:pt>
                <c:pt idx="194">
                  <c:v>-1.2421249279567583E-5</c:v>
                </c:pt>
                <c:pt idx="195">
                  <c:v>-1.2116806009935805E-5</c:v>
                </c:pt>
                <c:pt idx="196">
                  <c:v>-1.182547491107248E-5</c:v>
                </c:pt>
                <c:pt idx="197">
                  <c:v>-1.1546437462185459E-5</c:v>
                </c:pt>
                <c:pt idx="198">
                  <c:v>-1.1278941764567908E-5</c:v>
                </c:pt>
                <c:pt idx="199">
                  <c:v>-1.1022295900146822E-5</c:v>
                </c:pt>
                <c:pt idx="200">
                  <c:v>-1.0775862068965545E-5</c:v>
                </c:pt>
                <c:pt idx="201">
                  <c:v>-1.0539051401061508E-5</c:v>
                </c:pt>
                <c:pt idx="202">
                  <c:v>-1.0311319353933985E-5</c:v>
                </c:pt>
                <c:pt idx="203">
                  <c:v>-1.0092161619913088E-5</c:v>
                </c:pt>
                <c:pt idx="204">
                  <c:v>-9.8811104787200723E-6</c:v>
                </c:pt>
                <c:pt idx="205">
                  <c:v>-9.6777315397271294E-6</c:v>
                </c:pt>
                <c:pt idx="206">
                  <c:v>-9.4816208261905248E-6</c:v>
                </c:pt>
                <c:pt idx="207">
                  <c:v>-9.2924021602976766E-6</c:v>
                </c:pt>
                <c:pt idx="208">
                  <c:v>-9.1097248134328638E-6</c:v>
                </c:pt>
                <c:pt idx="209">
                  <c:v>-8.933261390801618E-6</c:v>
                </c:pt>
                <c:pt idx="210">
                  <c:v>-8.7627059235892456E-6</c:v>
                </c:pt>
                <c:pt idx="211">
                  <c:v>-8.5977721452817267E-6</c:v>
                </c:pt>
                <c:pt idx="212">
                  <c:v>-8.4381919317384022E-6</c:v>
                </c:pt>
                <c:pt idx="213">
                  <c:v>-8.2837138871493294E-6</c:v>
                </c:pt>
                <c:pt idx="214">
                  <c:v>-8.1341020602053767E-6</c:v>
                </c:pt>
                <c:pt idx="215">
                  <c:v>-7.9891347767037008E-6</c:v>
                </c:pt>
                <c:pt idx="216">
                  <c:v>-7.8486035764516955E-6</c:v>
                </c:pt>
                <c:pt idx="217">
                  <c:v>-7.7123122437584387E-6</c:v>
                </c:pt>
                <c:pt idx="218">
                  <c:v>-7.5800759220404519E-6</c:v>
                </c:pt>
                <c:pt idx="219">
                  <c:v>-7.4517203041494438E-6</c:v>
                </c:pt>
                <c:pt idx="220">
                  <c:v>-7.3270808909730474E-6</c:v>
                </c:pt>
                <c:pt idx="221">
                  <c:v>-7.2060023116855611E-6</c:v>
                </c:pt>
                <c:pt idx="222">
                  <c:v>-7.0883376997493811E-6</c:v>
                </c:pt>
                <c:pt idx="223">
                  <c:v>-6.9739481194051765E-6</c:v>
                </c:pt>
                <c:pt idx="224">
                  <c:v>-6.8627020379480027E-6</c:v>
                </c:pt>
                <c:pt idx="225">
                  <c:v>-6.7544748395812308E-6</c:v>
                </c:pt>
                <c:pt idx="226">
                  <c:v>-6.649148377075879E-6</c:v>
                </c:pt>
                <c:pt idx="227">
                  <c:v>-6.5466105578497877E-6</c:v>
                </c:pt>
                <c:pt idx="228">
                  <c:v>-6.4467549614226409E-6</c:v>
                </c:pt>
                <c:pt idx="229">
                  <c:v>-6.3494804855066987E-6</c:v>
                </c:pt>
                <c:pt idx="230">
                  <c:v>-6.2546910182637142E-6</c:v>
                </c:pt>
                <c:pt idx="231">
                  <c:v>-6.1622951344982652E-6</c:v>
                </c:pt>
                <c:pt idx="232">
                  <c:v>-6.0722058137727514E-6</c:v>
                </c:pt>
                <c:pt idx="233">
                  <c:v>-5.984340178620601E-6</c:v>
                </c:pt>
                <c:pt idx="234">
                  <c:v>-5.8986192512056895E-6</c:v>
                </c:pt>
                <c:pt idx="235">
                  <c:v>-5.8149677269291276E-6</c:v>
                </c:pt>
                <c:pt idx="236">
                  <c:v>-5.7333137636223793E-6</c:v>
                </c:pt>
                <c:pt idx="237">
                  <c:v>-5.6535887850890128E-6</c:v>
                </c:pt>
                <c:pt idx="238">
                  <c:v>-5.5757272978687492E-6</c:v>
                </c:pt>
                <c:pt idx="239">
                  <c:v>-5.4996667201967789E-6</c:v>
                </c:pt>
                <c:pt idx="240">
                  <c:v>-5.4253472222222402E-6</c:v>
                </c:pt>
                <c:pt idx="241">
                  <c:v>-5.3527115766304865E-6</c:v>
                </c:pt>
                <c:pt idx="242">
                  <c:v>-5.2817050188873923E-6</c:v>
                </c:pt>
                <c:pt idx="243">
                  <c:v>-5.2122751163901171E-6</c:v>
                </c:pt>
                <c:pt idx="244">
                  <c:v>-5.1443716458697002E-6</c:v>
                </c:pt>
                <c:pt idx="245">
                  <c:v>-5.0779464784441345E-6</c:v>
                </c:pt>
                <c:pt idx="246">
                  <c:v>-5.0129534717710655E-6</c:v>
                </c:pt>
                <c:pt idx="247">
                  <c:v>-4.9493483687937862E-6</c:v>
                </c:pt>
                <c:pt idx="248">
                  <c:v>-4.8870887026147986E-6</c:v>
                </c:pt>
                <c:pt idx="249">
                  <c:v>-4.8261337070691397E-6</c:v>
                </c:pt>
                <c:pt idx="250">
                  <c:v>-4.7664442326024871E-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551-4590-9AB1-01BE1D42E613}"/>
            </c:ext>
          </c:extLst>
        </c:ser>
        <c:ser>
          <c:idx val="1"/>
          <c:order val="1"/>
          <c:tx>
            <c:strRef>
              <c:f>Sheet1!$F$1</c:f>
              <c:strCache>
                <c:ptCount val="1"/>
                <c:pt idx="0">
                  <c:v>f,g</c:v>
                </c:pt>
              </c:strCache>
            </c:strRef>
          </c:tx>
          <c:marker>
            <c:symbol val="none"/>
          </c:marker>
          <c:xVal>
            <c:numRef>
              <c:f>Sheet1!$D$2:$D$252</c:f>
              <c:numCache>
                <c:formatCode>General</c:formatCode>
                <c:ptCount val="251"/>
                <c:pt idx="0">
                  <c:v>0</c:v>
                </c:pt>
                <c:pt idx="1">
                  <c:v>2</c:v>
                </c:pt>
                <c:pt idx="2">
                  <c:v>4</c:v>
                </c:pt>
                <c:pt idx="3">
                  <c:v>6</c:v>
                </c:pt>
                <c:pt idx="4">
                  <c:v>8</c:v>
                </c:pt>
                <c:pt idx="5">
                  <c:v>10</c:v>
                </c:pt>
                <c:pt idx="6">
                  <c:v>12</c:v>
                </c:pt>
                <c:pt idx="7">
                  <c:v>14</c:v>
                </c:pt>
                <c:pt idx="8">
                  <c:v>16</c:v>
                </c:pt>
                <c:pt idx="9">
                  <c:v>18</c:v>
                </c:pt>
                <c:pt idx="10">
                  <c:v>20</c:v>
                </c:pt>
                <c:pt idx="11">
                  <c:v>22</c:v>
                </c:pt>
                <c:pt idx="12">
                  <c:v>24</c:v>
                </c:pt>
                <c:pt idx="13">
                  <c:v>26</c:v>
                </c:pt>
                <c:pt idx="14">
                  <c:v>28</c:v>
                </c:pt>
                <c:pt idx="15">
                  <c:v>30</c:v>
                </c:pt>
                <c:pt idx="16">
                  <c:v>32</c:v>
                </c:pt>
                <c:pt idx="17">
                  <c:v>34</c:v>
                </c:pt>
                <c:pt idx="18">
                  <c:v>36</c:v>
                </c:pt>
                <c:pt idx="19">
                  <c:v>38</c:v>
                </c:pt>
                <c:pt idx="20">
                  <c:v>40</c:v>
                </c:pt>
                <c:pt idx="21">
                  <c:v>42</c:v>
                </c:pt>
                <c:pt idx="22">
                  <c:v>44</c:v>
                </c:pt>
                <c:pt idx="23">
                  <c:v>46</c:v>
                </c:pt>
                <c:pt idx="24">
                  <c:v>48</c:v>
                </c:pt>
                <c:pt idx="25">
                  <c:v>50</c:v>
                </c:pt>
                <c:pt idx="26">
                  <c:v>52</c:v>
                </c:pt>
                <c:pt idx="27">
                  <c:v>54</c:v>
                </c:pt>
                <c:pt idx="28">
                  <c:v>56</c:v>
                </c:pt>
                <c:pt idx="29">
                  <c:v>58</c:v>
                </c:pt>
                <c:pt idx="30">
                  <c:v>60</c:v>
                </c:pt>
                <c:pt idx="31">
                  <c:v>62</c:v>
                </c:pt>
                <c:pt idx="32">
                  <c:v>64</c:v>
                </c:pt>
                <c:pt idx="33">
                  <c:v>66</c:v>
                </c:pt>
                <c:pt idx="34">
                  <c:v>68</c:v>
                </c:pt>
                <c:pt idx="35">
                  <c:v>70</c:v>
                </c:pt>
                <c:pt idx="36">
                  <c:v>72</c:v>
                </c:pt>
                <c:pt idx="37">
                  <c:v>74</c:v>
                </c:pt>
                <c:pt idx="38">
                  <c:v>76</c:v>
                </c:pt>
                <c:pt idx="39">
                  <c:v>78</c:v>
                </c:pt>
                <c:pt idx="40">
                  <c:v>80</c:v>
                </c:pt>
                <c:pt idx="41">
                  <c:v>82</c:v>
                </c:pt>
                <c:pt idx="42">
                  <c:v>84</c:v>
                </c:pt>
                <c:pt idx="43">
                  <c:v>86</c:v>
                </c:pt>
                <c:pt idx="44">
                  <c:v>88</c:v>
                </c:pt>
                <c:pt idx="45">
                  <c:v>90</c:v>
                </c:pt>
                <c:pt idx="46">
                  <c:v>92</c:v>
                </c:pt>
                <c:pt idx="47">
                  <c:v>94</c:v>
                </c:pt>
                <c:pt idx="48">
                  <c:v>96</c:v>
                </c:pt>
                <c:pt idx="49">
                  <c:v>98</c:v>
                </c:pt>
                <c:pt idx="50">
                  <c:v>100</c:v>
                </c:pt>
                <c:pt idx="51">
                  <c:v>102</c:v>
                </c:pt>
                <c:pt idx="52">
                  <c:v>104</c:v>
                </c:pt>
                <c:pt idx="53">
                  <c:v>106</c:v>
                </c:pt>
                <c:pt idx="54">
                  <c:v>108</c:v>
                </c:pt>
                <c:pt idx="55">
                  <c:v>110</c:v>
                </c:pt>
                <c:pt idx="56">
                  <c:v>112</c:v>
                </c:pt>
                <c:pt idx="57">
                  <c:v>114</c:v>
                </c:pt>
                <c:pt idx="58">
                  <c:v>116</c:v>
                </c:pt>
                <c:pt idx="59">
                  <c:v>118</c:v>
                </c:pt>
                <c:pt idx="60">
                  <c:v>120</c:v>
                </c:pt>
                <c:pt idx="61">
                  <c:v>122</c:v>
                </c:pt>
                <c:pt idx="62">
                  <c:v>124</c:v>
                </c:pt>
                <c:pt idx="63">
                  <c:v>126</c:v>
                </c:pt>
                <c:pt idx="64">
                  <c:v>128</c:v>
                </c:pt>
                <c:pt idx="65">
                  <c:v>130</c:v>
                </c:pt>
                <c:pt idx="66">
                  <c:v>132</c:v>
                </c:pt>
                <c:pt idx="67">
                  <c:v>134</c:v>
                </c:pt>
                <c:pt idx="68">
                  <c:v>136</c:v>
                </c:pt>
                <c:pt idx="69">
                  <c:v>138</c:v>
                </c:pt>
                <c:pt idx="70">
                  <c:v>140</c:v>
                </c:pt>
                <c:pt idx="71">
                  <c:v>142</c:v>
                </c:pt>
                <c:pt idx="72">
                  <c:v>144</c:v>
                </c:pt>
                <c:pt idx="73">
                  <c:v>146</c:v>
                </c:pt>
                <c:pt idx="74">
                  <c:v>148</c:v>
                </c:pt>
                <c:pt idx="75">
                  <c:v>150</c:v>
                </c:pt>
                <c:pt idx="76">
                  <c:v>152</c:v>
                </c:pt>
                <c:pt idx="77">
                  <c:v>154</c:v>
                </c:pt>
                <c:pt idx="78">
                  <c:v>156</c:v>
                </c:pt>
                <c:pt idx="79">
                  <c:v>158</c:v>
                </c:pt>
                <c:pt idx="80">
                  <c:v>160</c:v>
                </c:pt>
                <c:pt idx="81">
                  <c:v>162</c:v>
                </c:pt>
                <c:pt idx="82">
                  <c:v>164</c:v>
                </c:pt>
                <c:pt idx="83">
                  <c:v>166</c:v>
                </c:pt>
                <c:pt idx="84">
                  <c:v>168</c:v>
                </c:pt>
                <c:pt idx="85">
                  <c:v>170</c:v>
                </c:pt>
                <c:pt idx="86">
                  <c:v>172</c:v>
                </c:pt>
                <c:pt idx="87">
                  <c:v>174</c:v>
                </c:pt>
                <c:pt idx="88">
                  <c:v>176</c:v>
                </c:pt>
                <c:pt idx="89">
                  <c:v>178</c:v>
                </c:pt>
                <c:pt idx="90">
                  <c:v>180</c:v>
                </c:pt>
                <c:pt idx="91">
                  <c:v>182</c:v>
                </c:pt>
                <c:pt idx="92">
                  <c:v>184</c:v>
                </c:pt>
                <c:pt idx="93">
                  <c:v>186</c:v>
                </c:pt>
                <c:pt idx="94">
                  <c:v>188</c:v>
                </c:pt>
                <c:pt idx="95">
                  <c:v>190</c:v>
                </c:pt>
                <c:pt idx="96">
                  <c:v>192</c:v>
                </c:pt>
                <c:pt idx="97">
                  <c:v>194</c:v>
                </c:pt>
                <c:pt idx="98">
                  <c:v>196</c:v>
                </c:pt>
                <c:pt idx="99">
                  <c:v>198</c:v>
                </c:pt>
                <c:pt idx="100">
                  <c:v>200</c:v>
                </c:pt>
                <c:pt idx="101">
                  <c:v>202</c:v>
                </c:pt>
                <c:pt idx="102">
                  <c:v>204</c:v>
                </c:pt>
                <c:pt idx="103">
                  <c:v>206</c:v>
                </c:pt>
                <c:pt idx="104">
                  <c:v>208</c:v>
                </c:pt>
                <c:pt idx="105">
                  <c:v>210</c:v>
                </c:pt>
                <c:pt idx="106">
                  <c:v>212</c:v>
                </c:pt>
                <c:pt idx="107">
                  <c:v>214</c:v>
                </c:pt>
                <c:pt idx="108">
                  <c:v>216</c:v>
                </c:pt>
                <c:pt idx="109">
                  <c:v>218</c:v>
                </c:pt>
                <c:pt idx="110">
                  <c:v>220</c:v>
                </c:pt>
                <c:pt idx="111">
                  <c:v>222</c:v>
                </c:pt>
                <c:pt idx="112">
                  <c:v>224</c:v>
                </c:pt>
                <c:pt idx="113">
                  <c:v>226</c:v>
                </c:pt>
                <c:pt idx="114">
                  <c:v>228</c:v>
                </c:pt>
                <c:pt idx="115">
                  <c:v>230</c:v>
                </c:pt>
                <c:pt idx="116">
                  <c:v>232</c:v>
                </c:pt>
                <c:pt idx="117">
                  <c:v>234</c:v>
                </c:pt>
                <c:pt idx="118">
                  <c:v>236</c:v>
                </c:pt>
                <c:pt idx="119">
                  <c:v>238</c:v>
                </c:pt>
                <c:pt idx="120">
                  <c:v>240</c:v>
                </c:pt>
                <c:pt idx="121">
                  <c:v>242</c:v>
                </c:pt>
                <c:pt idx="122">
                  <c:v>244</c:v>
                </c:pt>
                <c:pt idx="123">
                  <c:v>246</c:v>
                </c:pt>
                <c:pt idx="124">
                  <c:v>248</c:v>
                </c:pt>
                <c:pt idx="125">
                  <c:v>250</c:v>
                </c:pt>
                <c:pt idx="126">
                  <c:v>252</c:v>
                </c:pt>
                <c:pt idx="127">
                  <c:v>254</c:v>
                </c:pt>
                <c:pt idx="128">
                  <c:v>256</c:v>
                </c:pt>
                <c:pt idx="129">
                  <c:v>258</c:v>
                </c:pt>
                <c:pt idx="130">
                  <c:v>260</c:v>
                </c:pt>
                <c:pt idx="131">
                  <c:v>262</c:v>
                </c:pt>
                <c:pt idx="132">
                  <c:v>264</c:v>
                </c:pt>
                <c:pt idx="133">
                  <c:v>266</c:v>
                </c:pt>
                <c:pt idx="134">
                  <c:v>268</c:v>
                </c:pt>
                <c:pt idx="135">
                  <c:v>270</c:v>
                </c:pt>
                <c:pt idx="136">
                  <c:v>272</c:v>
                </c:pt>
                <c:pt idx="137">
                  <c:v>274</c:v>
                </c:pt>
                <c:pt idx="138">
                  <c:v>276</c:v>
                </c:pt>
                <c:pt idx="139">
                  <c:v>278</c:v>
                </c:pt>
                <c:pt idx="140">
                  <c:v>280</c:v>
                </c:pt>
                <c:pt idx="141">
                  <c:v>282</c:v>
                </c:pt>
                <c:pt idx="142">
                  <c:v>284</c:v>
                </c:pt>
                <c:pt idx="143">
                  <c:v>286</c:v>
                </c:pt>
                <c:pt idx="144">
                  <c:v>288</c:v>
                </c:pt>
                <c:pt idx="145">
                  <c:v>290</c:v>
                </c:pt>
                <c:pt idx="146">
                  <c:v>292</c:v>
                </c:pt>
                <c:pt idx="147">
                  <c:v>294</c:v>
                </c:pt>
                <c:pt idx="148">
                  <c:v>296</c:v>
                </c:pt>
                <c:pt idx="149">
                  <c:v>298</c:v>
                </c:pt>
                <c:pt idx="150">
                  <c:v>300</c:v>
                </c:pt>
                <c:pt idx="151">
                  <c:v>302</c:v>
                </c:pt>
                <c:pt idx="152">
                  <c:v>304</c:v>
                </c:pt>
                <c:pt idx="153">
                  <c:v>306</c:v>
                </c:pt>
                <c:pt idx="154">
                  <c:v>308</c:v>
                </c:pt>
                <c:pt idx="155">
                  <c:v>310</c:v>
                </c:pt>
                <c:pt idx="156">
                  <c:v>312</c:v>
                </c:pt>
                <c:pt idx="157">
                  <c:v>314</c:v>
                </c:pt>
                <c:pt idx="158">
                  <c:v>316</c:v>
                </c:pt>
                <c:pt idx="159">
                  <c:v>318</c:v>
                </c:pt>
                <c:pt idx="160">
                  <c:v>320</c:v>
                </c:pt>
                <c:pt idx="161">
                  <c:v>322</c:v>
                </c:pt>
                <c:pt idx="162">
                  <c:v>324</c:v>
                </c:pt>
                <c:pt idx="163">
                  <c:v>326</c:v>
                </c:pt>
                <c:pt idx="164">
                  <c:v>328</c:v>
                </c:pt>
                <c:pt idx="165">
                  <c:v>330</c:v>
                </c:pt>
                <c:pt idx="166">
                  <c:v>332</c:v>
                </c:pt>
                <c:pt idx="167">
                  <c:v>334</c:v>
                </c:pt>
                <c:pt idx="168">
                  <c:v>336</c:v>
                </c:pt>
                <c:pt idx="169">
                  <c:v>338</c:v>
                </c:pt>
                <c:pt idx="170">
                  <c:v>340</c:v>
                </c:pt>
                <c:pt idx="171">
                  <c:v>342</c:v>
                </c:pt>
                <c:pt idx="172">
                  <c:v>344</c:v>
                </c:pt>
                <c:pt idx="173">
                  <c:v>346</c:v>
                </c:pt>
                <c:pt idx="174">
                  <c:v>348</c:v>
                </c:pt>
                <c:pt idx="175">
                  <c:v>350</c:v>
                </c:pt>
                <c:pt idx="176">
                  <c:v>352</c:v>
                </c:pt>
                <c:pt idx="177">
                  <c:v>354</c:v>
                </c:pt>
                <c:pt idx="178">
                  <c:v>356</c:v>
                </c:pt>
                <c:pt idx="179">
                  <c:v>358</c:v>
                </c:pt>
                <c:pt idx="180">
                  <c:v>360</c:v>
                </c:pt>
                <c:pt idx="181">
                  <c:v>362</c:v>
                </c:pt>
                <c:pt idx="182">
                  <c:v>364</c:v>
                </c:pt>
                <c:pt idx="183">
                  <c:v>366</c:v>
                </c:pt>
                <c:pt idx="184">
                  <c:v>368</c:v>
                </c:pt>
                <c:pt idx="185">
                  <c:v>370</c:v>
                </c:pt>
                <c:pt idx="186">
                  <c:v>372</c:v>
                </c:pt>
                <c:pt idx="187">
                  <c:v>374</c:v>
                </c:pt>
                <c:pt idx="188">
                  <c:v>376</c:v>
                </c:pt>
                <c:pt idx="189">
                  <c:v>378</c:v>
                </c:pt>
                <c:pt idx="190">
                  <c:v>380</c:v>
                </c:pt>
                <c:pt idx="191">
                  <c:v>382</c:v>
                </c:pt>
                <c:pt idx="192">
                  <c:v>384</c:v>
                </c:pt>
                <c:pt idx="193">
                  <c:v>386</c:v>
                </c:pt>
                <c:pt idx="194">
                  <c:v>388</c:v>
                </c:pt>
                <c:pt idx="195">
                  <c:v>390</c:v>
                </c:pt>
                <c:pt idx="196">
                  <c:v>392</c:v>
                </c:pt>
                <c:pt idx="197">
                  <c:v>394</c:v>
                </c:pt>
                <c:pt idx="198">
                  <c:v>396</c:v>
                </c:pt>
                <c:pt idx="199">
                  <c:v>398</c:v>
                </c:pt>
                <c:pt idx="200">
                  <c:v>400</c:v>
                </c:pt>
                <c:pt idx="201">
                  <c:v>402</c:v>
                </c:pt>
                <c:pt idx="202">
                  <c:v>404</c:v>
                </c:pt>
                <c:pt idx="203">
                  <c:v>406</c:v>
                </c:pt>
                <c:pt idx="204">
                  <c:v>408</c:v>
                </c:pt>
                <c:pt idx="205">
                  <c:v>410</c:v>
                </c:pt>
                <c:pt idx="206">
                  <c:v>412</c:v>
                </c:pt>
                <c:pt idx="207">
                  <c:v>414</c:v>
                </c:pt>
                <c:pt idx="208">
                  <c:v>416</c:v>
                </c:pt>
                <c:pt idx="209">
                  <c:v>418</c:v>
                </c:pt>
                <c:pt idx="210">
                  <c:v>420</c:v>
                </c:pt>
                <c:pt idx="211">
                  <c:v>422</c:v>
                </c:pt>
                <c:pt idx="212">
                  <c:v>424</c:v>
                </c:pt>
                <c:pt idx="213">
                  <c:v>426</c:v>
                </c:pt>
                <c:pt idx="214">
                  <c:v>428</c:v>
                </c:pt>
                <c:pt idx="215">
                  <c:v>430</c:v>
                </c:pt>
                <c:pt idx="216">
                  <c:v>432</c:v>
                </c:pt>
                <c:pt idx="217">
                  <c:v>434</c:v>
                </c:pt>
                <c:pt idx="218">
                  <c:v>436</c:v>
                </c:pt>
                <c:pt idx="219">
                  <c:v>438</c:v>
                </c:pt>
                <c:pt idx="220">
                  <c:v>440</c:v>
                </c:pt>
                <c:pt idx="221">
                  <c:v>442</c:v>
                </c:pt>
                <c:pt idx="222">
                  <c:v>444</c:v>
                </c:pt>
                <c:pt idx="223">
                  <c:v>446</c:v>
                </c:pt>
                <c:pt idx="224">
                  <c:v>448</c:v>
                </c:pt>
                <c:pt idx="225">
                  <c:v>450</c:v>
                </c:pt>
                <c:pt idx="226">
                  <c:v>452</c:v>
                </c:pt>
                <c:pt idx="227">
                  <c:v>454</c:v>
                </c:pt>
                <c:pt idx="228">
                  <c:v>456</c:v>
                </c:pt>
                <c:pt idx="229">
                  <c:v>458</c:v>
                </c:pt>
                <c:pt idx="230">
                  <c:v>460</c:v>
                </c:pt>
                <c:pt idx="231">
                  <c:v>462</c:v>
                </c:pt>
                <c:pt idx="232">
                  <c:v>464</c:v>
                </c:pt>
                <c:pt idx="233">
                  <c:v>466</c:v>
                </c:pt>
                <c:pt idx="234">
                  <c:v>468</c:v>
                </c:pt>
                <c:pt idx="235">
                  <c:v>470</c:v>
                </c:pt>
                <c:pt idx="236">
                  <c:v>472</c:v>
                </c:pt>
                <c:pt idx="237">
                  <c:v>474</c:v>
                </c:pt>
                <c:pt idx="238">
                  <c:v>476</c:v>
                </c:pt>
                <c:pt idx="239">
                  <c:v>478</c:v>
                </c:pt>
                <c:pt idx="240">
                  <c:v>480</c:v>
                </c:pt>
                <c:pt idx="241">
                  <c:v>482</c:v>
                </c:pt>
                <c:pt idx="242">
                  <c:v>484</c:v>
                </c:pt>
                <c:pt idx="243">
                  <c:v>486</c:v>
                </c:pt>
                <c:pt idx="244">
                  <c:v>488</c:v>
                </c:pt>
                <c:pt idx="245">
                  <c:v>490</c:v>
                </c:pt>
                <c:pt idx="246">
                  <c:v>492</c:v>
                </c:pt>
                <c:pt idx="247">
                  <c:v>494</c:v>
                </c:pt>
                <c:pt idx="248">
                  <c:v>496</c:v>
                </c:pt>
                <c:pt idx="249">
                  <c:v>498</c:v>
                </c:pt>
                <c:pt idx="250">
                  <c:v>500</c:v>
                </c:pt>
              </c:numCache>
            </c:numRef>
          </c:xVal>
          <c:yVal>
            <c:numRef>
              <c:f>Sheet1!$F$2:$F$252</c:f>
              <c:numCache>
                <c:formatCode>General</c:formatCode>
                <c:ptCount val="251"/>
                <c:pt idx="0">
                  <c:v>6.9444444444444634E-5</c:v>
                </c:pt>
                <c:pt idx="1">
                  <c:v>6.9469530663850924E-5</c:v>
                </c:pt>
                <c:pt idx="2">
                  <c:v>6.9544898186269064E-5</c:v>
                </c:pt>
                <c:pt idx="3">
                  <c:v>6.9670874787503912E-5</c:v>
                </c:pt>
                <c:pt idx="4">
                  <c:v>6.9848010728654523E-5</c:v>
                </c:pt>
                <c:pt idx="5">
                  <c:v>7.0077084793272718E-5</c:v>
                </c:pt>
                <c:pt idx="6">
                  <c:v>7.0359112912304488E-5</c:v>
                </c:pt>
                <c:pt idx="7">
                  <c:v>7.0695359556598823E-5</c:v>
                </c:pt>
                <c:pt idx="8">
                  <c:v>7.1087352138307628E-5</c:v>
                </c:pt>
                <c:pt idx="9">
                  <c:v>7.1536898732366293E-5</c:v>
                </c:pt>
                <c:pt idx="10">
                  <c:v>7.2046109510086567E-5</c:v>
                </c:pt>
                <c:pt idx="11">
                  <c:v>7.261742237197561E-5</c:v>
                </c:pt>
                <c:pt idx="12">
                  <c:v>7.3253633380215841E-5</c:v>
                </c:pt>
                <c:pt idx="13">
                  <c:v>7.3957932727864478E-5</c:v>
                </c:pt>
                <c:pt idx="14">
                  <c:v>7.4733947148152813E-5</c:v>
                </c:pt>
                <c:pt idx="15">
                  <c:v>7.5585789871504306E-5</c:v>
                </c:pt>
                <c:pt idx="16">
                  <c:v>7.6518119490695484E-5</c:v>
                </c:pt>
                <c:pt idx="17">
                  <c:v>7.7536209409794543E-5</c:v>
                </c:pt>
                <c:pt idx="18">
                  <c:v>7.8646029948408424E-5</c:v>
                </c:pt>
                <c:pt idx="19">
                  <c:v>7.9854345673491646E-5</c:v>
                </c:pt>
                <c:pt idx="20">
                  <c:v>8.1168831168831358E-5</c:v>
                </c:pt>
                <c:pt idx="21">
                  <c:v>8.2598209270823243E-5</c:v>
                </c:pt>
                <c:pt idx="22">
                  <c:v>8.4152416857412362E-5</c:v>
                </c:pt>
                <c:pt idx="23">
                  <c:v>8.5842804656113735E-5</c:v>
                </c:pt>
                <c:pt idx="24">
                  <c:v>8.7682379349046281E-5</c:v>
                </c:pt>
                <c:pt idx="25">
                  <c:v>8.9686098654708678E-5</c:v>
                </c:pt>
                <c:pt idx="26">
                  <c:v>9.1871233279435552E-5</c:v>
                </c:pt>
                <c:pt idx="27">
                  <c:v>9.425781397277864E-5</c:v>
                </c:pt>
                <c:pt idx="28">
                  <c:v>9.6869187848729055E-5</c:v>
                </c:pt>
                <c:pt idx="29">
                  <c:v>9.9732716320261801E-5</c:v>
                </c:pt>
                <c:pt idx="30">
                  <c:v>1.028806584362141E-4</c:v>
                </c:pt>
                <c:pt idx="31">
                  <c:v>1.0635129961288164E-4</c:v>
                </c:pt>
                <c:pt idx="32">
                  <c:v>1.1019040902679818E-4</c:v>
                </c:pt>
                <c:pt idx="33">
                  <c:v>1.1445314288330393E-4</c:v>
                </c:pt>
                <c:pt idx="34">
                  <c:v>1.1920656112912493E-4</c:v>
                </c:pt>
                <c:pt idx="35">
                  <c:v>1.2453300124533001E-4</c:v>
                </c:pt>
                <c:pt idx="36">
                  <c:v>1.3053467000835448E-4</c:v>
                </c:pt>
                <c:pt idx="37">
                  <c:v>1.3733999890128023E-4</c:v>
                </c:pt>
                <c:pt idx="38">
                  <c:v>1.4511260738332967E-4</c:v>
                </c:pt>
                <c:pt idx="39">
                  <c:v>1.5406421396438097E-4</c:v>
                </c:pt>
                <c:pt idx="40">
                  <c:v>1.6447368421052661E-4</c:v>
                </c:pt>
                <c:pt idx="41">
                  <c:v>1.7671591150067204E-4</c:v>
                </c:pt>
                <c:pt idx="42">
                  <c:v>1.9130700948882825E-4</c:v>
                </c:pt>
                <c:pt idx="43">
                  <c:v>2.0897768118365034E-4</c:v>
                </c:pt>
                <c:pt idx="44">
                  <c:v>2.3079763663220182E-4</c:v>
                </c:pt>
                <c:pt idx="45">
                  <c:v>2.5839793281653842E-4</c:v>
                </c:pt>
                <c:pt idx="46">
                  <c:v>2.943947244465389E-4</c:v>
                </c:pt>
                <c:pt idx="47">
                  <c:v>3.4326513799258566E-4</c:v>
                </c:pt>
                <c:pt idx="48">
                  <c:v>4.1335978835978942E-4</c:v>
                </c:pt>
                <c:pt idx="49">
                  <c:v>5.2224775433465701E-4</c:v>
                </c:pt>
                <c:pt idx="50">
                  <c:v>7.1428571428571526E-4</c:v>
                </c:pt>
                <c:pt idx="51">
                  <c:v>1.1431184270690451E-3</c:v>
                </c:pt>
                <c:pt idx="52">
                  <c:v>2.9481132075471874E-3</c:v>
                </c:pt>
                <c:pt idx="53">
                  <c:v>-4.8355899419728994E-3</c:v>
                </c:pt>
                <c:pt idx="54">
                  <c:v>-1.3102725366876337E-3</c:v>
                </c:pt>
                <c:pt idx="55">
                  <c:v>-7.5187969924812208E-4</c:v>
                </c:pt>
                <c:pt idx="56">
                  <c:v>-5.2432885906040496E-4</c:v>
                </c:pt>
                <c:pt idx="57">
                  <c:v>-4.0083373416706814E-4</c:v>
                </c:pt>
                <c:pt idx="58">
                  <c:v>-3.2333160889808657E-4</c:v>
                </c:pt>
                <c:pt idx="59">
                  <c:v>-2.7018264346698385E-4</c:v>
                </c:pt>
                <c:pt idx="60">
                  <c:v>-2.3148148148148149E-4</c:v>
                </c:pt>
                <c:pt idx="61">
                  <c:v>-2.020528570273989E-4</c:v>
                </c:pt>
                <c:pt idx="62">
                  <c:v>-1.7892928714572032E-4</c:v>
                </c:pt>
                <c:pt idx="63">
                  <c:v>-1.6028723472462684E-4</c:v>
                </c:pt>
                <c:pt idx="64">
                  <c:v>-1.4494434137291281E-4</c:v>
                </c:pt>
                <c:pt idx="65">
                  <c:v>-1.3210039630118928E-4</c:v>
                </c:pt>
                <c:pt idx="66">
                  <c:v>-1.2119449292224163E-4</c:v>
                </c:pt>
                <c:pt idx="67">
                  <c:v>-1.1182180077828006E-4</c:v>
                </c:pt>
                <c:pt idx="68">
                  <c:v>-1.0368281353682832E-4</c:v>
                </c:pt>
                <c:pt idx="69">
                  <c:v>-9.6551191441702651E-5</c:v>
                </c:pt>
                <c:pt idx="70">
                  <c:v>-9.0252707581227567E-5</c:v>
                </c:pt>
                <c:pt idx="71">
                  <c:v>-8.4651068296482456E-5</c:v>
                </c:pt>
                <c:pt idx="72">
                  <c:v>-7.9638124362895049E-5</c:v>
                </c:pt>
                <c:pt idx="73">
                  <c:v>-7.5126964570123696E-5</c:v>
                </c:pt>
                <c:pt idx="74">
                  <c:v>-7.1046947823121743E-5</c:v>
                </c:pt>
                <c:pt idx="75">
                  <c:v>-6.7340067340067512E-5</c:v>
                </c:pt>
                <c:pt idx="76">
                  <c:v>-6.3958248055669321E-5</c:v>
                </c:pt>
                <c:pt idx="77">
                  <c:v>-6.0861309248484641E-5</c:v>
                </c:pt>
                <c:pt idx="78">
                  <c:v>-5.8015408892602021E-5</c:v>
                </c:pt>
                <c:pt idx="79">
                  <c:v>-5.5391841889526706E-5</c:v>
                </c:pt>
                <c:pt idx="80">
                  <c:v>-5.2966101694915415E-5</c:v>
                </c:pt>
                <c:pt idx="81">
                  <c:v>-5.0717140364757729E-5</c:v>
                </c:pt>
                <c:pt idx="82">
                  <c:v>-4.8626779740138571E-5</c:v>
                </c:pt>
                <c:pt idx="83">
                  <c:v>-4.667923894168838E-5</c:v>
                </c:pt>
                <c:pt idx="84">
                  <c:v>-4.4860752225093461E-5</c:v>
                </c:pt>
                <c:pt idx="85">
                  <c:v>-4.3159257660768262E-5</c:v>
                </c:pt>
                <c:pt idx="86">
                  <c:v>-4.1564141783600462E-5</c:v>
                </c:pt>
                <c:pt idx="87">
                  <c:v>-4.0066028815488074E-5</c:v>
                </c:pt>
                <c:pt idx="88">
                  <c:v>-3.8656605640771967E-5</c:v>
                </c:pt>
                <c:pt idx="89">
                  <c:v>-3.7328475654368254E-5</c:v>
                </c:pt>
                <c:pt idx="90">
                  <c:v>-3.6075036075036197E-5</c:v>
                </c:pt>
                <c:pt idx="91">
                  <c:v>-3.4890374443498614E-5</c:v>
                </c:pt>
                <c:pt idx="92">
                  <c:v>-3.3769180894748211E-5</c:v>
                </c:pt>
                <c:pt idx="93">
                  <c:v>-3.2706673469654856E-5</c:v>
                </c:pt>
                <c:pt idx="94">
                  <c:v>-3.1698534259775878E-5</c:v>
                </c:pt>
                <c:pt idx="95">
                  <c:v>-3.0740854595757801E-5</c:v>
                </c:pt>
                <c:pt idx="96">
                  <c:v>-2.9830087819778627E-5</c:v>
                </c:pt>
                <c:pt idx="97">
                  <c:v>-2.8963008445613343E-5</c:v>
                </c:pt>
                <c:pt idx="98">
                  <c:v>-2.8136676720839203E-5</c:v>
                </c:pt>
                <c:pt idx="99">
                  <c:v>-2.734840777569938E-5</c:v>
                </c:pt>
                <c:pt idx="100">
                  <c:v>-2.6595744680851152E-5</c:v>
                </c:pt>
                <c:pt idx="101">
                  <c:v>-2.5876434848312378E-5</c:v>
                </c:pt>
                <c:pt idx="102">
                  <c:v>-2.5188409301575804E-5</c:v>
                </c:pt>
                <c:pt idx="103">
                  <c:v>-2.4529764416142555E-5</c:v>
                </c:pt>
                <c:pt idx="104">
                  <c:v>-2.3898745793820811E-5</c:v>
                </c:pt>
                <c:pt idx="105">
                  <c:v>-2.3293733985557926E-5</c:v>
                </c:pt>
                <c:pt idx="106">
                  <c:v>-2.2713231820329359E-5</c:v>
                </c:pt>
                <c:pt idx="107">
                  <c:v>-2.2155853133280791E-5</c:v>
                </c:pt>
                <c:pt idx="108">
                  <c:v>-2.162031271620324E-5</c:v>
                </c:pt>
                <c:pt idx="109">
                  <c:v>-2.1105417338522477E-5</c:v>
                </c:pt>
                <c:pt idx="110">
                  <c:v>-2.0610057708161638E-5</c:v>
                </c:pt>
                <c:pt idx="111">
                  <c:v>-2.0133201259533116E-5</c:v>
                </c:pt>
                <c:pt idx="112">
                  <c:v>-1.9673885671115667E-5</c:v>
                </c:pt>
                <c:pt idx="113">
                  <c:v>-1.9231213027992981E-5</c:v>
                </c:pt>
                <c:pt idx="114">
                  <c:v>-1.8804344555766197E-5</c:v>
                </c:pt>
                <c:pt idx="115">
                  <c:v>-1.8392495861688484E-5</c:v>
                </c:pt>
                <c:pt idx="116">
                  <c:v>-1.7994932626972263E-5</c:v>
                </c:pt>
                <c:pt idx="117">
                  <c:v>-1.7610966701184175E-5</c:v>
                </c:pt>
                <c:pt idx="118">
                  <c:v>-1.723995255565057E-5</c:v>
                </c:pt>
                <c:pt idx="119">
                  <c:v>-1.6881284057990627E-5</c:v>
                </c:pt>
                <c:pt idx="120">
                  <c:v>-1.6534391534391549E-5</c:v>
                </c:pt>
                <c:pt idx="121">
                  <c:v>-1.619873909014925E-5</c:v>
                </c:pt>
                <c:pt idx="122">
                  <c:v>-1.5873822162395576E-5</c:v>
                </c:pt>
                <c:pt idx="123">
                  <c:v>-1.555916528190099E-5</c:v>
                </c:pt>
                <c:pt idx="124">
                  <c:v>-1.5254320023430658E-5</c:v>
                </c:pt>
                <c:pt idx="125">
                  <c:v>-1.4958863126402405E-5</c:v>
                </c:pt>
                <c:pt idx="126">
                  <c:v>-1.4672394769584733E-5</c:v>
                </c:pt>
                <c:pt idx="127">
                  <c:v>-1.4394536985323335E-5</c:v>
                </c:pt>
                <c:pt idx="128">
                  <c:v>-1.4124932200325452E-5</c:v>
                </c:pt>
                <c:pt idx="129">
                  <c:v>-1.3863241891389844E-5</c:v>
                </c:pt>
                <c:pt idx="130">
                  <c:v>-1.3609145345672346E-5</c:v>
                </c:pt>
                <c:pt idx="131">
                  <c:v>-1.3362338516139069E-5</c:v>
                </c:pt>
                <c:pt idx="132">
                  <c:v>-1.3122532963802842E-5</c:v>
                </c:pt>
                <c:pt idx="133">
                  <c:v>-1.2889454879174268E-5</c:v>
                </c:pt>
                <c:pt idx="134">
                  <c:v>-1.2662844176104711E-5</c:v>
                </c:pt>
                <c:pt idx="135">
                  <c:v>-1.2442453651860193E-5</c:v>
                </c:pt>
                <c:pt idx="136">
                  <c:v>-1.2228048207857293E-5</c:v>
                </c:pt>
                <c:pt idx="137">
                  <c:v>-1.201940412602105E-5</c:v>
                </c:pt>
                <c:pt idx="138">
                  <c:v>-1.1816308396196126E-5</c:v>
                </c:pt>
                <c:pt idx="139">
                  <c:v>-1.1618558090466786E-5</c:v>
                </c:pt>
                <c:pt idx="140">
                  <c:v>-1.1425959780621597E-5</c:v>
                </c:pt>
                <c:pt idx="141">
                  <c:v>-1.1238328995338373E-5</c:v>
                </c:pt>
                <c:pt idx="142">
                  <c:v>-1.1055489713972414E-5</c:v>
                </c:pt>
                <c:pt idx="143">
                  <c:v>-1.0877273894107587E-5</c:v>
                </c:pt>
                <c:pt idx="144">
                  <c:v>-1.0703521030278168E-5</c:v>
                </c:pt>
                <c:pt idx="145">
                  <c:v>-1.0534077741493755E-5</c:v>
                </c:pt>
                <c:pt idx="146">
                  <c:v>-1.0368797385404063E-5</c:v>
                </c:pt>
                <c:pt idx="147">
                  <c:v>-1.0207539697121917E-5</c:v>
                </c:pt>
                <c:pt idx="148">
                  <c:v>-1.0050170450890861E-5</c:v>
                </c:pt>
                <c:pt idx="149">
                  <c:v>-9.8965611429340716E-6</c:v>
                </c:pt>
                <c:pt idx="150">
                  <c:v>-9.7465886939571341E-6</c:v>
                </c:pt>
                <c:pt idx="151">
                  <c:v>-9.600135169903224E-6</c:v>
                </c:pt>
                <c:pt idx="152">
                  <c:v>-9.4570875196707889E-6</c:v>
                </c:pt>
                <c:pt idx="153">
                  <c:v>-9.3173373286076085E-6</c:v>
                </c:pt>
                <c:pt idx="154">
                  <c:v>-9.1807805866886403E-6</c:v>
                </c:pt>
                <c:pt idx="155">
                  <c:v>-9.0473174703700355E-6</c:v>
                </c:pt>
                <c:pt idx="156">
                  <c:v>-8.916852137191136E-6</c:v>
                </c:pt>
                <c:pt idx="157">
                  <c:v>-8.7892925322655231E-6</c:v>
                </c:pt>
                <c:pt idx="158">
                  <c:v>-8.6645502058697552E-6</c:v>
                </c:pt>
                <c:pt idx="159">
                  <c:v>-8.5425401413961393E-6</c:v>
                </c:pt>
                <c:pt idx="160">
                  <c:v>-8.4231805929919484E-6</c:v>
                </c:pt>
                <c:pt idx="161">
                  <c:v>-8.3063929322564138E-6</c:v>
                </c:pt>
                <c:pt idx="162">
                  <c:v>-8.1921015034144726E-6</c:v>
                </c:pt>
                <c:pt idx="163">
                  <c:v>-8.0802334864268265E-6</c:v>
                </c:pt>
                <c:pt idx="164">
                  <c:v>-7.970718767535599E-6</c:v>
                </c:pt>
                <c:pt idx="165">
                  <c:v>-7.8634898167807015E-6</c:v>
                </c:pt>
                <c:pt idx="166">
                  <c:v>-7.7584815720545853E-6</c:v>
                </c:pt>
                <c:pt idx="167">
                  <c:v>-7.6556313292932179E-6</c:v>
                </c:pt>
                <c:pt idx="168">
                  <c:v>-7.5548786384295635E-6</c:v>
                </c:pt>
                <c:pt idx="169">
                  <c:v>-7.456165204761233E-6</c:v>
                </c:pt>
                <c:pt idx="170">
                  <c:v>-7.3594347954077332E-6</c:v>
                </c:pt>
                <c:pt idx="171">
                  <c:v>-7.2646331505551819E-6</c:v>
                </c:pt>
                <c:pt idx="172">
                  <c:v>-7.1717078992059631E-6</c:v>
                </c:pt>
                <c:pt idx="173">
                  <c:v>-7.0806084791702879E-6</c:v>
                </c:pt>
                <c:pt idx="174">
                  <c:v>-6.9912860610535253E-6</c:v>
                </c:pt>
                <c:pt idx="175">
                  <c:v>-6.9036934760096919E-6</c:v>
                </c:pt>
                <c:pt idx="176">
                  <c:v>-6.8177851470459886E-6</c:v>
                </c:pt>
                <c:pt idx="177">
                  <c:v>-6.7335170236777555E-6</c:v>
                </c:pt>
                <c:pt idx="178">
                  <c:v>-6.6508465197450398E-6</c:v>
                </c:pt>
                <c:pt idx="179">
                  <c:v>-6.5697324542155531E-6</c:v>
                </c:pt>
                <c:pt idx="180">
                  <c:v>-6.4901349948079047E-6</c:v>
                </c:pt>
                <c:pt idx="181">
                  <c:v>-6.4120156042811921E-6</c:v>
                </c:pt>
                <c:pt idx="182">
                  <c:v>-6.3353369892451504E-6</c:v>
                </c:pt>
                <c:pt idx="183">
                  <c:v>-6.2600630513550715E-6</c:v>
                </c:pt>
                <c:pt idx="184">
                  <c:v>-6.1861588407633401E-6</c:v>
                </c:pt>
                <c:pt idx="185">
                  <c:v>-6.1135905117075344E-6</c:v>
                </c:pt>
                <c:pt idx="186">
                  <c:v>-6.0423252801222141E-6</c:v>
                </c:pt>
                <c:pt idx="187">
                  <c:v>-5.9723313831680856E-6</c:v>
                </c:pt>
                <c:pt idx="188">
                  <c:v>-5.9035780405788518E-6</c:v>
                </c:pt>
                <c:pt idx="189">
                  <c:v>-5.8360354177317557E-6</c:v>
                </c:pt>
                <c:pt idx="190">
                  <c:v>-5.7696745903531259E-6</c:v>
                </c:pt>
                <c:pt idx="191">
                  <c:v>-5.7044675107757469E-6</c:v>
                </c:pt>
                <c:pt idx="192">
                  <c:v>-5.6403869756696415E-6</c:v>
                </c:pt>
                <c:pt idx="193">
                  <c:v>-5.5774065951717652E-6</c:v>
                </c:pt>
                <c:pt idx="194">
                  <c:v>-5.5155007633453145E-6</c:v>
                </c:pt>
                <c:pt idx="195">
                  <c:v>-5.45464462990238E-6</c:v>
                </c:pt>
                <c:pt idx="196">
                  <c:v>-5.3948140731277835E-6</c:v>
                </c:pt>
                <c:pt idx="197">
                  <c:v>-5.3359856739456676E-6</c:v>
                </c:pt>
                <c:pt idx="198">
                  <c:v>-5.2781366910727869E-6</c:v>
                </c:pt>
                <c:pt idx="199">
                  <c:v>-5.2212450372066048E-6</c:v>
                </c:pt>
                <c:pt idx="200">
                  <c:v>-5.1652892561983483E-6</c:v>
                </c:pt>
                <c:pt idx="201">
                  <c:v>-5.1102485011641375E-6</c:v>
                </c:pt>
                <c:pt idx="202">
                  <c:v>-5.0561025134896976E-6</c:v>
                </c:pt>
                <c:pt idx="203">
                  <c:v>-5.0028316026871358E-6</c:v>
                </c:pt>
                <c:pt idx="204">
                  <c:v>-4.9504166270633457E-6</c:v>
                </c:pt>
                <c:pt idx="205">
                  <c:v>-4.8988389751628963E-6</c:v>
                </c:pt>
                <c:pt idx="206">
                  <c:v>-4.8480805479494545E-6</c:v>
                </c:pt>
                <c:pt idx="207">
                  <c:v>-4.7981237416920652E-6</c:v>
                </c:pt>
                <c:pt idx="208">
                  <c:v>-4.7489514315239342E-6</c:v>
                </c:pt>
                <c:pt idx="209">
                  <c:v>-4.7005469556437767E-6</c:v>
                </c:pt>
                <c:pt idx="210">
                  <c:v>-4.6528941001302814E-6</c:v>
                </c:pt>
                <c:pt idx="211">
                  <c:v>-4.6059770843428246E-6</c:v>
                </c:pt>
                <c:pt idx="212">
                  <c:v>-4.559780546881848E-6</c:v>
                </c:pt>
                <c:pt idx="213">
                  <c:v>-4.5142895320848759E-6</c:v>
                </c:pt>
                <c:pt idx="214">
                  <c:v>-4.4694894770339846E-6</c:v>
                </c:pt>
                <c:pt idx="215">
                  <c:v>-4.4253661990529911E-6</c:v>
                </c:pt>
                <c:pt idx="216">
                  <c:v>-4.3819058836726854E-6</c:v>
                </c:pt>
                <c:pt idx="217">
                  <c:v>-4.3390950730443455E-6</c:v>
                </c:pt>
                <c:pt idx="218">
                  <c:v>-4.2969206547819648E-6</c:v>
                </c:pt>
                <c:pt idx="219">
                  <c:v>-4.2553698512152522E-6</c:v>
                </c:pt>
                <c:pt idx="220">
                  <c:v>-4.2144302090357385E-6</c:v>
                </c:pt>
                <c:pt idx="221">
                  <c:v>-4.1740895893196827E-6</c:v>
                </c:pt>
                <c:pt idx="222">
                  <c:v>-4.1343361579117964E-6</c:v>
                </c:pt>
                <c:pt idx="223">
                  <c:v>-4.0951583761550392E-6</c:v>
                </c:pt>
                <c:pt idx="224">
                  <c:v>-4.0565449919518307E-6</c:v>
                </c:pt>
                <c:pt idx="225">
                  <c:v>-4.0184850311432597E-6</c:v>
                </c:pt>
                <c:pt idx="226">
                  <c:v>-3.9809677891934365E-6</c:v>
                </c:pt>
                <c:pt idx="227">
                  <c:v>-3.9439828231660192E-6</c:v>
                </c:pt>
                <c:pt idx="228">
                  <c:v>-3.9075199439818064E-6</c:v>
                </c:pt>
                <c:pt idx="229">
                  <c:v>-3.8715692089455052E-6</c:v>
                </c:pt>
                <c:pt idx="230">
                  <c:v>-3.8361209145312326E-6</c:v>
                </c:pt>
                <c:pt idx="231">
                  <c:v>-3.8011655894163477E-6</c:v>
                </c:pt>
                <c:pt idx="232">
                  <c:v>-3.7666939877537325E-6</c:v>
                </c:pt>
                <c:pt idx="233">
                  <c:v>-3.7326970826732761E-6</c:v>
                </c:pt>
                <c:pt idx="234">
                  <c:v>-3.6991660600034438E-6</c:v>
                </c:pt>
                <c:pt idx="235">
                  <c:v>-3.666092312204431E-6</c:v>
                </c:pt>
                <c:pt idx="236">
                  <c:v>-3.6334674325047173E-6</c:v>
                </c:pt>
                <c:pt idx="237">
                  <c:v>-3.6012832092331222E-6</c:v>
                </c:pt>
                <c:pt idx="238">
                  <c:v>-3.5695316203389172E-6</c:v>
                </c:pt>
                <c:pt idx="239">
                  <c:v>-3.5382048280927899E-6</c:v>
                </c:pt>
                <c:pt idx="240">
                  <c:v>-3.5072951739618474E-6</c:v>
                </c:pt>
                <c:pt idx="241">
                  <c:v>-3.4767951736520198E-6</c:v>
                </c:pt>
                <c:pt idx="242">
                  <c:v>-3.4466975123116139E-6</c:v>
                </c:pt>
                <c:pt idx="243">
                  <c:v>-3.4169950398900016E-6</c:v>
                </c:pt>
                <c:pt idx="244">
                  <c:v>-3.3876807666457208E-6</c:v>
                </c:pt>
                <c:pt idx="245">
                  <c:v>-3.3587478587982475E-6</c:v>
                </c:pt>
                <c:pt idx="246">
                  <c:v>-3.3301896343185418E-6</c:v>
                </c:pt>
                <c:pt idx="247">
                  <c:v>-3.3019995588528717E-6</c:v>
                </c:pt>
                <c:pt idx="248">
                  <c:v>-3.2741712417752953E-6</c:v>
                </c:pt>
                <c:pt idx="249">
                  <c:v>-3.2466984323641344E-6</c:v>
                </c:pt>
                <c:pt idx="250">
                  <c:v>-3.2195750160978836E-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0551-4590-9AB1-01BE1D42E613}"/>
            </c:ext>
          </c:extLst>
        </c:ser>
        <c:ser>
          <c:idx val="2"/>
          <c:order val="2"/>
          <c:tx>
            <c:strRef>
              <c:f>Sheet1!$G$1</c:f>
              <c:strCache>
                <c:ptCount val="1"/>
                <c:pt idx="0">
                  <c:v>h</c:v>
                </c:pt>
              </c:strCache>
            </c:strRef>
          </c:tx>
          <c:marker>
            <c:symbol val="none"/>
          </c:marker>
          <c:xVal>
            <c:numRef>
              <c:f>Sheet1!$D$2:$D$252</c:f>
              <c:numCache>
                <c:formatCode>General</c:formatCode>
                <c:ptCount val="251"/>
                <c:pt idx="0">
                  <c:v>0</c:v>
                </c:pt>
                <c:pt idx="1">
                  <c:v>2</c:v>
                </c:pt>
                <c:pt idx="2">
                  <c:v>4</c:v>
                </c:pt>
                <c:pt idx="3">
                  <c:v>6</c:v>
                </c:pt>
                <c:pt idx="4">
                  <c:v>8</c:v>
                </c:pt>
                <c:pt idx="5">
                  <c:v>10</c:v>
                </c:pt>
                <c:pt idx="6">
                  <c:v>12</c:v>
                </c:pt>
                <c:pt idx="7">
                  <c:v>14</c:v>
                </c:pt>
                <c:pt idx="8">
                  <c:v>16</c:v>
                </c:pt>
                <c:pt idx="9">
                  <c:v>18</c:v>
                </c:pt>
                <c:pt idx="10">
                  <c:v>20</c:v>
                </c:pt>
                <c:pt idx="11">
                  <c:v>22</c:v>
                </c:pt>
                <c:pt idx="12">
                  <c:v>24</c:v>
                </c:pt>
                <c:pt idx="13">
                  <c:v>26</c:v>
                </c:pt>
                <c:pt idx="14">
                  <c:v>28</c:v>
                </c:pt>
                <c:pt idx="15">
                  <c:v>30</c:v>
                </c:pt>
                <c:pt idx="16">
                  <c:v>32</c:v>
                </c:pt>
                <c:pt idx="17">
                  <c:v>34</c:v>
                </c:pt>
                <c:pt idx="18">
                  <c:v>36</c:v>
                </c:pt>
                <c:pt idx="19">
                  <c:v>38</c:v>
                </c:pt>
                <c:pt idx="20">
                  <c:v>40</c:v>
                </c:pt>
                <c:pt idx="21">
                  <c:v>42</c:v>
                </c:pt>
                <c:pt idx="22">
                  <c:v>44</c:v>
                </c:pt>
                <c:pt idx="23">
                  <c:v>46</c:v>
                </c:pt>
                <c:pt idx="24">
                  <c:v>48</c:v>
                </c:pt>
                <c:pt idx="25">
                  <c:v>50</c:v>
                </c:pt>
                <c:pt idx="26">
                  <c:v>52</c:v>
                </c:pt>
                <c:pt idx="27">
                  <c:v>54</c:v>
                </c:pt>
                <c:pt idx="28">
                  <c:v>56</c:v>
                </c:pt>
                <c:pt idx="29">
                  <c:v>58</c:v>
                </c:pt>
                <c:pt idx="30">
                  <c:v>60</c:v>
                </c:pt>
                <c:pt idx="31">
                  <c:v>62</c:v>
                </c:pt>
                <c:pt idx="32">
                  <c:v>64</c:v>
                </c:pt>
                <c:pt idx="33">
                  <c:v>66</c:v>
                </c:pt>
                <c:pt idx="34">
                  <c:v>68</c:v>
                </c:pt>
                <c:pt idx="35">
                  <c:v>70</c:v>
                </c:pt>
                <c:pt idx="36">
                  <c:v>72</c:v>
                </c:pt>
                <c:pt idx="37">
                  <c:v>74</c:v>
                </c:pt>
                <c:pt idx="38">
                  <c:v>76</c:v>
                </c:pt>
                <c:pt idx="39">
                  <c:v>78</c:v>
                </c:pt>
                <c:pt idx="40">
                  <c:v>80</c:v>
                </c:pt>
                <c:pt idx="41">
                  <c:v>82</c:v>
                </c:pt>
                <c:pt idx="42">
                  <c:v>84</c:v>
                </c:pt>
                <c:pt idx="43">
                  <c:v>86</c:v>
                </c:pt>
                <c:pt idx="44">
                  <c:v>88</c:v>
                </c:pt>
                <c:pt idx="45">
                  <c:v>90</c:v>
                </c:pt>
                <c:pt idx="46">
                  <c:v>92</c:v>
                </c:pt>
                <c:pt idx="47">
                  <c:v>94</c:v>
                </c:pt>
                <c:pt idx="48">
                  <c:v>96</c:v>
                </c:pt>
                <c:pt idx="49">
                  <c:v>98</c:v>
                </c:pt>
                <c:pt idx="50">
                  <c:v>100</c:v>
                </c:pt>
                <c:pt idx="51">
                  <c:v>102</c:v>
                </c:pt>
                <c:pt idx="52">
                  <c:v>104</c:v>
                </c:pt>
                <c:pt idx="53">
                  <c:v>106</c:v>
                </c:pt>
                <c:pt idx="54">
                  <c:v>108</c:v>
                </c:pt>
                <c:pt idx="55">
                  <c:v>110</c:v>
                </c:pt>
                <c:pt idx="56">
                  <c:v>112</c:v>
                </c:pt>
                <c:pt idx="57">
                  <c:v>114</c:v>
                </c:pt>
                <c:pt idx="58">
                  <c:v>116</c:v>
                </c:pt>
                <c:pt idx="59">
                  <c:v>118</c:v>
                </c:pt>
                <c:pt idx="60">
                  <c:v>120</c:v>
                </c:pt>
                <c:pt idx="61">
                  <c:v>122</c:v>
                </c:pt>
                <c:pt idx="62">
                  <c:v>124</c:v>
                </c:pt>
                <c:pt idx="63">
                  <c:v>126</c:v>
                </c:pt>
                <c:pt idx="64">
                  <c:v>128</c:v>
                </c:pt>
                <c:pt idx="65">
                  <c:v>130</c:v>
                </c:pt>
                <c:pt idx="66">
                  <c:v>132</c:v>
                </c:pt>
                <c:pt idx="67">
                  <c:v>134</c:v>
                </c:pt>
                <c:pt idx="68">
                  <c:v>136</c:v>
                </c:pt>
                <c:pt idx="69">
                  <c:v>138</c:v>
                </c:pt>
                <c:pt idx="70">
                  <c:v>140</c:v>
                </c:pt>
                <c:pt idx="71">
                  <c:v>142</c:v>
                </c:pt>
                <c:pt idx="72">
                  <c:v>144</c:v>
                </c:pt>
                <c:pt idx="73">
                  <c:v>146</c:v>
                </c:pt>
                <c:pt idx="74">
                  <c:v>148</c:v>
                </c:pt>
                <c:pt idx="75">
                  <c:v>150</c:v>
                </c:pt>
                <c:pt idx="76">
                  <c:v>152</c:v>
                </c:pt>
                <c:pt idx="77">
                  <c:v>154</c:v>
                </c:pt>
                <c:pt idx="78">
                  <c:v>156</c:v>
                </c:pt>
                <c:pt idx="79">
                  <c:v>158</c:v>
                </c:pt>
                <c:pt idx="80">
                  <c:v>160</c:v>
                </c:pt>
                <c:pt idx="81">
                  <c:v>162</c:v>
                </c:pt>
                <c:pt idx="82">
                  <c:v>164</c:v>
                </c:pt>
                <c:pt idx="83">
                  <c:v>166</c:v>
                </c:pt>
                <c:pt idx="84">
                  <c:v>168</c:v>
                </c:pt>
                <c:pt idx="85">
                  <c:v>170</c:v>
                </c:pt>
                <c:pt idx="86">
                  <c:v>172</c:v>
                </c:pt>
                <c:pt idx="87">
                  <c:v>174</c:v>
                </c:pt>
                <c:pt idx="88">
                  <c:v>176</c:v>
                </c:pt>
                <c:pt idx="89">
                  <c:v>178</c:v>
                </c:pt>
                <c:pt idx="90">
                  <c:v>180</c:v>
                </c:pt>
                <c:pt idx="91">
                  <c:v>182</c:v>
                </c:pt>
                <c:pt idx="92">
                  <c:v>184</c:v>
                </c:pt>
                <c:pt idx="93">
                  <c:v>186</c:v>
                </c:pt>
                <c:pt idx="94">
                  <c:v>188</c:v>
                </c:pt>
                <c:pt idx="95">
                  <c:v>190</c:v>
                </c:pt>
                <c:pt idx="96">
                  <c:v>192</c:v>
                </c:pt>
                <c:pt idx="97">
                  <c:v>194</c:v>
                </c:pt>
                <c:pt idx="98">
                  <c:v>196</c:v>
                </c:pt>
                <c:pt idx="99">
                  <c:v>198</c:v>
                </c:pt>
                <c:pt idx="100">
                  <c:v>200</c:v>
                </c:pt>
                <c:pt idx="101">
                  <c:v>202</c:v>
                </c:pt>
                <c:pt idx="102">
                  <c:v>204</c:v>
                </c:pt>
                <c:pt idx="103">
                  <c:v>206</c:v>
                </c:pt>
                <c:pt idx="104">
                  <c:v>208</c:v>
                </c:pt>
                <c:pt idx="105">
                  <c:v>210</c:v>
                </c:pt>
                <c:pt idx="106">
                  <c:v>212</c:v>
                </c:pt>
                <c:pt idx="107">
                  <c:v>214</c:v>
                </c:pt>
                <c:pt idx="108">
                  <c:v>216</c:v>
                </c:pt>
                <c:pt idx="109">
                  <c:v>218</c:v>
                </c:pt>
                <c:pt idx="110">
                  <c:v>220</c:v>
                </c:pt>
                <c:pt idx="111">
                  <c:v>222</c:v>
                </c:pt>
                <c:pt idx="112">
                  <c:v>224</c:v>
                </c:pt>
                <c:pt idx="113">
                  <c:v>226</c:v>
                </c:pt>
                <c:pt idx="114">
                  <c:v>228</c:v>
                </c:pt>
                <c:pt idx="115">
                  <c:v>230</c:v>
                </c:pt>
                <c:pt idx="116">
                  <c:v>232</c:v>
                </c:pt>
                <c:pt idx="117">
                  <c:v>234</c:v>
                </c:pt>
                <c:pt idx="118">
                  <c:v>236</c:v>
                </c:pt>
                <c:pt idx="119">
                  <c:v>238</c:v>
                </c:pt>
                <c:pt idx="120">
                  <c:v>240</c:v>
                </c:pt>
                <c:pt idx="121">
                  <c:v>242</c:v>
                </c:pt>
                <c:pt idx="122">
                  <c:v>244</c:v>
                </c:pt>
                <c:pt idx="123">
                  <c:v>246</c:v>
                </c:pt>
                <c:pt idx="124">
                  <c:v>248</c:v>
                </c:pt>
                <c:pt idx="125">
                  <c:v>250</c:v>
                </c:pt>
                <c:pt idx="126">
                  <c:v>252</c:v>
                </c:pt>
                <c:pt idx="127">
                  <c:v>254</c:v>
                </c:pt>
                <c:pt idx="128">
                  <c:v>256</c:v>
                </c:pt>
                <c:pt idx="129">
                  <c:v>258</c:v>
                </c:pt>
                <c:pt idx="130">
                  <c:v>260</c:v>
                </c:pt>
                <c:pt idx="131">
                  <c:v>262</c:v>
                </c:pt>
                <c:pt idx="132">
                  <c:v>264</c:v>
                </c:pt>
                <c:pt idx="133">
                  <c:v>266</c:v>
                </c:pt>
                <c:pt idx="134">
                  <c:v>268</c:v>
                </c:pt>
                <c:pt idx="135">
                  <c:v>270</c:v>
                </c:pt>
                <c:pt idx="136">
                  <c:v>272</c:v>
                </c:pt>
                <c:pt idx="137">
                  <c:v>274</c:v>
                </c:pt>
                <c:pt idx="138">
                  <c:v>276</c:v>
                </c:pt>
                <c:pt idx="139">
                  <c:v>278</c:v>
                </c:pt>
                <c:pt idx="140">
                  <c:v>280</c:v>
                </c:pt>
                <c:pt idx="141">
                  <c:v>282</c:v>
                </c:pt>
                <c:pt idx="142">
                  <c:v>284</c:v>
                </c:pt>
                <c:pt idx="143">
                  <c:v>286</c:v>
                </c:pt>
                <c:pt idx="144">
                  <c:v>288</c:v>
                </c:pt>
                <c:pt idx="145">
                  <c:v>290</c:v>
                </c:pt>
                <c:pt idx="146">
                  <c:v>292</c:v>
                </c:pt>
                <c:pt idx="147">
                  <c:v>294</c:v>
                </c:pt>
                <c:pt idx="148">
                  <c:v>296</c:v>
                </c:pt>
                <c:pt idx="149">
                  <c:v>298</c:v>
                </c:pt>
                <c:pt idx="150">
                  <c:v>300</c:v>
                </c:pt>
                <c:pt idx="151">
                  <c:v>302</c:v>
                </c:pt>
                <c:pt idx="152">
                  <c:v>304</c:v>
                </c:pt>
                <c:pt idx="153">
                  <c:v>306</c:v>
                </c:pt>
                <c:pt idx="154">
                  <c:v>308</c:v>
                </c:pt>
                <c:pt idx="155">
                  <c:v>310</c:v>
                </c:pt>
                <c:pt idx="156">
                  <c:v>312</c:v>
                </c:pt>
                <c:pt idx="157">
                  <c:v>314</c:v>
                </c:pt>
                <c:pt idx="158">
                  <c:v>316</c:v>
                </c:pt>
                <c:pt idx="159">
                  <c:v>318</c:v>
                </c:pt>
                <c:pt idx="160">
                  <c:v>320</c:v>
                </c:pt>
                <c:pt idx="161">
                  <c:v>322</c:v>
                </c:pt>
                <c:pt idx="162">
                  <c:v>324</c:v>
                </c:pt>
                <c:pt idx="163">
                  <c:v>326</c:v>
                </c:pt>
                <c:pt idx="164">
                  <c:v>328</c:v>
                </c:pt>
                <c:pt idx="165">
                  <c:v>330</c:v>
                </c:pt>
                <c:pt idx="166">
                  <c:v>332</c:v>
                </c:pt>
                <c:pt idx="167">
                  <c:v>334</c:v>
                </c:pt>
                <c:pt idx="168">
                  <c:v>336</c:v>
                </c:pt>
                <c:pt idx="169">
                  <c:v>338</c:v>
                </c:pt>
                <c:pt idx="170">
                  <c:v>340</c:v>
                </c:pt>
                <c:pt idx="171">
                  <c:v>342</c:v>
                </c:pt>
                <c:pt idx="172">
                  <c:v>344</c:v>
                </c:pt>
                <c:pt idx="173">
                  <c:v>346</c:v>
                </c:pt>
                <c:pt idx="174">
                  <c:v>348</c:v>
                </c:pt>
                <c:pt idx="175">
                  <c:v>350</c:v>
                </c:pt>
                <c:pt idx="176">
                  <c:v>352</c:v>
                </c:pt>
                <c:pt idx="177">
                  <c:v>354</c:v>
                </c:pt>
                <c:pt idx="178">
                  <c:v>356</c:v>
                </c:pt>
                <c:pt idx="179">
                  <c:v>358</c:v>
                </c:pt>
                <c:pt idx="180">
                  <c:v>360</c:v>
                </c:pt>
                <c:pt idx="181">
                  <c:v>362</c:v>
                </c:pt>
                <c:pt idx="182">
                  <c:v>364</c:v>
                </c:pt>
                <c:pt idx="183">
                  <c:v>366</c:v>
                </c:pt>
                <c:pt idx="184">
                  <c:v>368</c:v>
                </c:pt>
                <c:pt idx="185">
                  <c:v>370</c:v>
                </c:pt>
                <c:pt idx="186">
                  <c:v>372</c:v>
                </c:pt>
                <c:pt idx="187">
                  <c:v>374</c:v>
                </c:pt>
                <c:pt idx="188">
                  <c:v>376</c:v>
                </c:pt>
                <c:pt idx="189">
                  <c:v>378</c:v>
                </c:pt>
                <c:pt idx="190">
                  <c:v>380</c:v>
                </c:pt>
                <c:pt idx="191">
                  <c:v>382</c:v>
                </c:pt>
                <c:pt idx="192">
                  <c:v>384</c:v>
                </c:pt>
                <c:pt idx="193">
                  <c:v>386</c:v>
                </c:pt>
                <c:pt idx="194">
                  <c:v>388</c:v>
                </c:pt>
                <c:pt idx="195">
                  <c:v>390</c:v>
                </c:pt>
                <c:pt idx="196">
                  <c:v>392</c:v>
                </c:pt>
                <c:pt idx="197">
                  <c:v>394</c:v>
                </c:pt>
                <c:pt idx="198">
                  <c:v>396</c:v>
                </c:pt>
                <c:pt idx="199">
                  <c:v>398</c:v>
                </c:pt>
                <c:pt idx="200">
                  <c:v>400</c:v>
                </c:pt>
                <c:pt idx="201">
                  <c:v>402</c:v>
                </c:pt>
                <c:pt idx="202">
                  <c:v>404</c:v>
                </c:pt>
                <c:pt idx="203">
                  <c:v>406</c:v>
                </c:pt>
                <c:pt idx="204">
                  <c:v>408</c:v>
                </c:pt>
                <c:pt idx="205">
                  <c:v>410</c:v>
                </c:pt>
                <c:pt idx="206">
                  <c:v>412</c:v>
                </c:pt>
                <c:pt idx="207">
                  <c:v>414</c:v>
                </c:pt>
                <c:pt idx="208">
                  <c:v>416</c:v>
                </c:pt>
                <c:pt idx="209">
                  <c:v>418</c:v>
                </c:pt>
                <c:pt idx="210">
                  <c:v>420</c:v>
                </c:pt>
                <c:pt idx="211">
                  <c:v>422</c:v>
                </c:pt>
                <c:pt idx="212">
                  <c:v>424</c:v>
                </c:pt>
                <c:pt idx="213">
                  <c:v>426</c:v>
                </c:pt>
                <c:pt idx="214">
                  <c:v>428</c:v>
                </c:pt>
                <c:pt idx="215">
                  <c:v>430</c:v>
                </c:pt>
                <c:pt idx="216">
                  <c:v>432</c:v>
                </c:pt>
                <c:pt idx="217">
                  <c:v>434</c:v>
                </c:pt>
                <c:pt idx="218">
                  <c:v>436</c:v>
                </c:pt>
                <c:pt idx="219">
                  <c:v>438</c:v>
                </c:pt>
                <c:pt idx="220">
                  <c:v>440</c:v>
                </c:pt>
                <c:pt idx="221">
                  <c:v>442</c:v>
                </c:pt>
                <c:pt idx="222">
                  <c:v>444</c:v>
                </c:pt>
                <c:pt idx="223">
                  <c:v>446</c:v>
                </c:pt>
                <c:pt idx="224">
                  <c:v>448</c:v>
                </c:pt>
                <c:pt idx="225">
                  <c:v>450</c:v>
                </c:pt>
                <c:pt idx="226">
                  <c:v>452</c:v>
                </c:pt>
                <c:pt idx="227">
                  <c:v>454</c:v>
                </c:pt>
                <c:pt idx="228">
                  <c:v>456</c:v>
                </c:pt>
                <c:pt idx="229">
                  <c:v>458</c:v>
                </c:pt>
                <c:pt idx="230">
                  <c:v>460</c:v>
                </c:pt>
                <c:pt idx="231">
                  <c:v>462</c:v>
                </c:pt>
                <c:pt idx="232">
                  <c:v>464</c:v>
                </c:pt>
                <c:pt idx="233">
                  <c:v>466</c:v>
                </c:pt>
                <c:pt idx="234">
                  <c:v>468</c:v>
                </c:pt>
                <c:pt idx="235">
                  <c:v>470</c:v>
                </c:pt>
                <c:pt idx="236">
                  <c:v>472</c:v>
                </c:pt>
                <c:pt idx="237">
                  <c:v>474</c:v>
                </c:pt>
                <c:pt idx="238">
                  <c:v>476</c:v>
                </c:pt>
                <c:pt idx="239">
                  <c:v>478</c:v>
                </c:pt>
                <c:pt idx="240">
                  <c:v>480</c:v>
                </c:pt>
                <c:pt idx="241">
                  <c:v>482</c:v>
                </c:pt>
                <c:pt idx="242">
                  <c:v>484</c:v>
                </c:pt>
                <c:pt idx="243">
                  <c:v>486</c:v>
                </c:pt>
                <c:pt idx="244">
                  <c:v>488</c:v>
                </c:pt>
                <c:pt idx="245">
                  <c:v>490</c:v>
                </c:pt>
                <c:pt idx="246">
                  <c:v>492</c:v>
                </c:pt>
                <c:pt idx="247">
                  <c:v>494</c:v>
                </c:pt>
                <c:pt idx="248">
                  <c:v>496</c:v>
                </c:pt>
                <c:pt idx="249">
                  <c:v>498</c:v>
                </c:pt>
                <c:pt idx="250">
                  <c:v>500</c:v>
                </c:pt>
              </c:numCache>
            </c:numRef>
          </c:xVal>
          <c:yVal>
            <c:numRef>
              <c:f>Sheet1!$G$2:$G$252</c:f>
              <c:numCache>
                <c:formatCode>General</c:formatCode>
                <c:ptCount val="251"/>
                <c:pt idx="0">
                  <c:v>4.3402777777777834E-5</c:v>
                </c:pt>
                <c:pt idx="1">
                  <c:v>4.3434146883860582E-5</c:v>
                </c:pt>
                <c:pt idx="2">
                  <c:v>4.3528526855359938E-5</c:v>
                </c:pt>
                <c:pt idx="3">
                  <c:v>4.368674159816588E-5</c:v>
                </c:pt>
                <c:pt idx="4">
                  <c:v>4.3910184352518119E-5</c:v>
                </c:pt>
                <c:pt idx="5">
                  <c:v>4.4200848656294209E-5</c:v>
                </c:pt>
                <c:pt idx="6">
                  <c:v>4.4561373488478313E-5</c:v>
                </c:pt>
                <c:pt idx="7">
                  <c:v>4.4995104532626985E-5</c:v>
                </c:pt>
                <c:pt idx="8">
                  <c:v>4.5506174277726129E-5</c:v>
                </c:pt>
                <c:pt idx="9">
                  <c:v>4.6099604649790625E-5</c:v>
                </c:pt>
                <c:pt idx="10">
                  <c:v>4.6781437125748709E-5</c:v>
                </c:pt>
                <c:pt idx="11">
                  <c:v>4.7558896937968086E-5</c:v>
                </c:pt>
                <c:pt idx="12">
                  <c:v>4.8440600198412791E-5</c:v>
                </c:pt>
                <c:pt idx="13">
                  <c:v>4.9436815794469432E-5</c:v>
                </c:pt>
                <c:pt idx="14">
                  <c:v>5.0559798084390419E-5</c:v>
                </c:pt>
                <c:pt idx="15">
                  <c:v>5.1824212271973481E-5</c:v>
                </c:pt>
                <c:pt idx="16">
                  <c:v>5.3247682660850585E-5</c:v>
                </c:pt>
                <c:pt idx="17">
                  <c:v>5.4851506002948987E-5</c:v>
                </c:pt>
                <c:pt idx="18">
                  <c:v>5.6661589788221738E-5</c:v>
                </c:pt>
                <c:pt idx="19">
                  <c:v>5.8709701660780113E-5</c:v>
                </c:pt>
                <c:pt idx="20">
                  <c:v>6.1035156250000068E-5</c:v>
                </c:pt>
                <c:pt idx="21">
                  <c:v>6.3687128067172103E-5</c:v>
                </c:pt>
                <c:pt idx="22">
                  <c:v>6.6727878373761543E-5</c:v>
                </c:pt>
                <c:pt idx="23">
                  <c:v>7.0237346039737594E-5</c:v>
                </c:pt>
                <c:pt idx="24">
                  <c:v>7.4319824961948544E-5</c:v>
                </c:pt>
                <c:pt idx="25">
                  <c:v>7.9113924050633238E-5</c:v>
                </c:pt>
                <c:pt idx="26">
                  <c:v>8.4807859313938558E-5</c:v>
                </c:pt>
                <c:pt idx="27">
                  <c:v>9.166373342719702E-5</c:v>
                </c:pt>
                <c:pt idx="28">
                  <c:v>1.0005763319672163E-4</c:v>
                </c:pt>
                <c:pt idx="29">
                  <c:v>1.1054903070609878E-4</c:v>
                </c:pt>
                <c:pt idx="30">
                  <c:v>1.2400793650793661E-4</c:v>
                </c:pt>
                <c:pt idx="31">
                  <c:v>1.4186489921917594E-4</c:v>
                </c:pt>
                <c:pt idx="32">
                  <c:v>1.6664889078498341E-4</c:v>
                </c:pt>
                <c:pt idx="33">
                  <c:v>2.0329169919333854E-4</c:v>
                </c:pt>
                <c:pt idx="34">
                  <c:v>2.6287012113055292E-4</c:v>
                </c:pt>
                <c:pt idx="35">
                  <c:v>3.7650602409638637E-4</c:v>
                </c:pt>
                <c:pt idx="36">
                  <c:v>6.7816840277777938E-4</c:v>
                </c:pt>
                <c:pt idx="37">
                  <c:v>3.8485221674877026E-3</c:v>
                </c:pt>
                <c:pt idx="38">
                  <c:v>-1.0119818652849738E-3</c:v>
                </c:pt>
                <c:pt idx="39">
                  <c:v>-4.4063733784546077E-4</c:v>
                </c:pt>
                <c:pt idx="40">
                  <c:v>-2.7901785714285799E-4</c:v>
                </c:pt>
                <c:pt idx="41">
                  <c:v>-2.0276407993771115E-4</c:v>
                </c:pt>
                <c:pt idx="42">
                  <c:v>-1.5840429845904346E-4</c:v>
                </c:pt>
                <c:pt idx="43">
                  <c:v>-1.2941030313069448E-4</c:v>
                </c:pt>
                <c:pt idx="44">
                  <c:v>-1.0899135044642882E-4</c:v>
                </c:pt>
                <c:pt idx="45">
                  <c:v>-9.3843843843844141E-5</c:v>
                </c:pt>
                <c:pt idx="46">
                  <c:v>-8.2167648296171765E-5</c:v>
                </c:pt>
                <c:pt idx="47">
                  <c:v>-7.2898199122889041E-5</c:v>
                </c:pt>
                <c:pt idx="48">
                  <c:v>-6.5365629183400471E-5</c:v>
                </c:pt>
                <c:pt idx="49">
                  <c:v>-5.9127374555362256E-5</c:v>
                </c:pt>
                <c:pt idx="50">
                  <c:v>-5.387931034482764E-5</c:v>
                </c:pt>
                <c:pt idx="51">
                  <c:v>-4.9405552393600289E-5</c:v>
                </c:pt>
                <c:pt idx="52">
                  <c:v>-4.5548624067164189E-5</c:v>
                </c:pt>
                <c:pt idx="53">
                  <c:v>-4.2190959658692099E-5</c:v>
                </c:pt>
                <c:pt idx="54">
                  <c:v>-3.924301788225851E-5</c:v>
                </c:pt>
                <c:pt idx="55">
                  <c:v>-3.6635404454865301E-5</c:v>
                </c:pt>
                <c:pt idx="56">
                  <c:v>-3.4313510189740066E-5</c:v>
                </c:pt>
                <c:pt idx="57">
                  <c:v>-3.2233774807113232E-5</c:v>
                </c:pt>
                <c:pt idx="58">
                  <c:v>-3.0361029068863737E-5</c:v>
                </c:pt>
                <c:pt idx="59">
                  <c:v>-2.866656881811181E-5</c:v>
                </c:pt>
                <c:pt idx="60">
                  <c:v>-2.7126736111111167E-5</c:v>
                </c:pt>
                <c:pt idx="61">
                  <c:v>-2.5721858229348452E-5</c:v>
                </c:pt>
                <c:pt idx="62">
                  <c:v>-2.4435443513074057E-5</c:v>
                </c:pt>
                <c:pt idx="63">
                  <c:v>-2.3253564306336874E-5</c:v>
                </c:pt>
                <c:pt idx="64">
                  <c:v>-2.21643781207445E-5</c:v>
                </c:pt>
                <c:pt idx="65">
                  <c:v>-2.1157752200406252E-5</c:v>
                </c:pt>
                <c:pt idx="66">
                  <c:v>-2.0224966345656006E-5</c:v>
                </c:pt>
                <c:pt idx="67">
                  <c:v>-1.9358475605223438E-5</c:v>
                </c:pt>
                <c:pt idx="68">
                  <c:v>-1.8551719224924052E-5</c:v>
                </c:pt>
                <c:pt idx="69">
                  <c:v>-1.7798965666507242E-5</c:v>
                </c:pt>
                <c:pt idx="70">
                  <c:v>-1.7095185995623662E-5</c:v>
                </c:pt>
                <c:pt idx="71">
                  <c:v>-1.6435949761218573E-5</c:v>
                </c:pt>
                <c:pt idx="72">
                  <c:v>-1.5817338840298035E-5</c:v>
                </c:pt>
                <c:pt idx="73">
                  <c:v>-1.5235875733759817E-5</c:v>
                </c:pt>
                <c:pt idx="74">
                  <c:v>-1.4688463563209761E-5</c:v>
                </c:pt>
                <c:pt idx="75">
                  <c:v>-1.4172335600907071E-5</c:v>
                </c:pt>
                <c:pt idx="76">
                  <c:v>-1.3685012612107665E-5</c:v>
                </c:pt>
                <c:pt idx="77">
                  <c:v>-1.3224266635069513E-5</c:v>
                </c:pt>
                <c:pt idx="78">
                  <c:v>-1.2788090093629301E-5</c:v>
                </c:pt>
                <c:pt idx="79">
                  <c:v>-1.2374669348835039E-5</c:v>
                </c:pt>
                <c:pt idx="80">
                  <c:v>-1.1982361963190217E-5</c:v>
                </c:pt>
                <c:pt idx="81">
                  <c:v>-1.1609677083797754E-5</c:v>
                </c:pt>
                <c:pt idx="82">
                  <c:v>-1.1255258456751008E-5</c:v>
                </c:pt>
                <c:pt idx="83">
                  <c:v>-1.0917869670332768E-5</c:v>
                </c:pt>
                <c:pt idx="84">
                  <c:v>-1.0596381293402815E-5</c:v>
                </c:pt>
                <c:pt idx="85">
                  <c:v>-1.0289759631215068E-5</c:v>
                </c:pt>
                <c:pt idx="86">
                  <c:v>-9.9970568664585459E-6</c:v>
                </c:pt>
                <c:pt idx="87">
                  <c:v>-9.7174023906364842E-6</c:v>
                </c:pt>
                <c:pt idx="88">
                  <c:v>-9.4499951616024775E-6</c:v>
                </c:pt>
                <c:pt idx="89">
                  <c:v>-9.1940969484424741E-6</c:v>
                </c:pt>
                <c:pt idx="90">
                  <c:v>-8.9490263459335747E-6</c:v>
                </c:pt>
                <c:pt idx="91">
                  <c:v>-8.7141534583338003E-6</c:v>
                </c:pt>
                <c:pt idx="92">
                  <c:v>-8.4888951668984747E-6</c:v>
                </c:pt>
                <c:pt idx="93">
                  <c:v>-8.2727109078009987E-6</c:v>
                </c:pt>
                <c:pt idx="94">
                  <c:v>-8.0650988974687648E-6</c:v>
                </c:pt>
                <c:pt idx="95">
                  <c:v>-7.8655927510697398E-6</c:v>
                </c:pt>
                <c:pt idx="96">
                  <c:v>-7.6737584472733247E-6</c:v>
                </c:pt>
                <c:pt idx="97">
                  <c:v>-7.4891915986848054E-6</c:v>
                </c:pt>
                <c:pt idx="98">
                  <c:v>-7.311514992700201E-6</c:v>
                </c:pt>
                <c:pt idx="99">
                  <c:v>-7.140376372094742E-6</c:v>
                </c:pt>
                <c:pt idx="100">
                  <c:v>-6.9754464285714495E-6</c:v>
                </c:pt>
                <c:pt idx="101">
                  <c:v>-6.8164169858567676E-6</c:v>
                </c:pt>
                <c:pt idx="102">
                  <c:v>-6.6629993518234374E-6</c:v>
                </c:pt>
                <c:pt idx="103">
                  <c:v>-6.5149228216182923E-6</c:v>
                </c:pt>
                <c:pt idx="104">
                  <c:v>-6.3719333159337325E-6</c:v>
                </c:pt>
                <c:pt idx="105">
                  <c:v>-6.2337921404349017E-6</c:v>
                </c:pt>
                <c:pt idx="106">
                  <c:v>-6.1002748539838372E-6</c:v>
                </c:pt>
                <c:pt idx="107">
                  <c:v>-5.9711702347195586E-6</c:v>
                </c:pt>
                <c:pt idx="108">
                  <c:v>-5.8462793342912108E-6</c:v>
                </c:pt>
                <c:pt idx="109">
                  <c:v>-5.7254146116245259E-6</c:v>
                </c:pt>
                <c:pt idx="110">
                  <c:v>-5.6083991385499086E-6</c:v>
                </c:pt>
                <c:pt idx="111">
                  <c:v>-5.4950658704536177E-6</c:v>
                </c:pt>
                <c:pt idx="112">
                  <c:v>-5.3852569758464843E-6</c:v>
                </c:pt>
                <c:pt idx="113">
                  <c:v>-5.2788232193895977E-6</c:v>
                </c:pt>
                <c:pt idx="114">
                  <c:v>-5.1756233934865168E-6</c:v>
                </c:pt>
                <c:pt idx="115">
                  <c:v>-5.0755237940555692E-6</c:v>
                </c:pt>
                <c:pt idx="116">
                  <c:v>-4.9783977365416207E-6</c:v>
                </c:pt>
                <c:pt idx="117">
                  <c:v>-4.8841251086229432E-6</c:v>
                </c:pt>
                <c:pt idx="118">
                  <c:v>-4.7925919564203923E-6</c:v>
                </c:pt>
                <c:pt idx="119">
                  <c:v>-4.7036901013287919E-6</c:v>
                </c:pt>
                <c:pt idx="120">
                  <c:v>-4.6173167848699847E-6</c:v>
                </c:pt>
                <c:pt idx="121">
                  <c:v>-4.5333743392153631E-6</c:v>
                </c:pt>
                <c:pt idx="122">
                  <c:v>-4.4517698812481754E-6</c:v>
                </c:pt>
                <c:pt idx="123">
                  <c:v>-4.3724150282353072E-6</c:v>
                </c:pt>
                <c:pt idx="124">
                  <c:v>-4.2952256333567932E-6</c:v>
                </c:pt>
                <c:pt idx="125">
                  <c:v>-4.2201215395003423E-6</c:v>
                </c:pt>
                <c:pt idx="126">
                  <c:v>-4.1470263498736764E-6</c:v>
                </c:pt>
                <c:pt idx="127">
                  <c:v>-4.0758672141154134E-6</c:v>
                </c:pt>
                <c:pt idx="128">
                  <c:v>-4.0065746287027229E-6</c:v>
                </c:pt>
                <c:pt idx="129">
                  <c:v>-3.9390822505584123E-6</c:v>
                </c:pt>
                <c:pt idx="130">
                  <c:v>-3.8733267228557404E-6</c:v>
                </c:pt>
                <c:pt idx="131">
                  <c:v>-3.8092475121042709E-6</c:v>
                </c:pt>
                <c:pt idx="132">
                  <c:v>-3.7467867556783453E-6</c:v>
                </c:pt>
                <c:pt idx="133">
                  <c:v>-3.6858891190194303E-6</c:v>
                </c:pt>
                <c:pt idx="134">
                  <c:v>-3.626501661808132E-6</c:v>
                </c:pt>
                <c:pt idx="135">
                  <c:v>-3.5685737124586183E-6</c:v>
                </c:pt>
                <c:pt idx="136">
                  <c:v>-3.512056750341662E-6</c:v>
                </c:pt>
                <c:pt idx="137">
                  <c:v>-3.4569042951897649E-6</c:v>
                </c:pt>
                <c:pt idx="138">
                  <c:v>-3.4030718031815844E-6</c:v>
                </c:pt>
                <c:pt idx="139">
                  <c:v>-3.3505165692425892E-6</c:v>
                </c:pt>
                <c:pt idx="140">
                  <c:v>-3.2991976351351446E-6</c:v>
                </c:pt>
                <c:pt idx="141">
                  <c:v>-3.2490757029440382E-6</c:v>
                </c:pt>
                <c:pt idx="142">
                  <c:v>-3.2001130535939695E-6</c:v>
                </c:pt>
                <c:pt idx="143">
                  <c:v>-3.1522734700629917E-6</c:v>
                </c:pt>
                <c:pt idx="144">
                  <c:v>-3.1055221649812454E-6</c:v>
                </c:pt>
                <c:pt idx="145">
                  <c:v>-3.0598257123274354E-6</c:v>
                </c:pt>
                <c:pt idx="146">
                  <c:v>-3.0151519829569253E-6</c:v>
                </c:pt>
                <c:pt idx="147">
                  <c:v>-2.9714700837146352E-6</c:v>
                </c:pt>
                <c:pt idx="148">
                  <c:v>-2.9287502999040396E-6</c:v>
                </c:pt>
                <c:pt idx="149">
                  <c:v>-2.8869640408997426E-6</c:v>
                </c:pt>
                <c:pt idx="150">
                  <c:v>-2.846083788706748E-6</c:v>
                </c:pt>
                <c:pt idx="151">
                  <c:v>-2.8060830492829077E-6</c:v>
                </c:pt>
                <c:pt idx="152">
                  <c:v>-2.7669363064543666E-6</c:v>
                </c:pt>
                <c:pt idx="153">
                  <c:v>-2.7286189782653598E-6</c:v>
                </c:pt>
                <c:pt idx="154">
                  <c:v>-2.6911073756148694E-6</c:v>
                </c:pt>
                <c:pt idx="155">
                  <c:v>-2.6543786630425614E-6</c:v>
                </c:pt>
                <c:pt idx="156">
                  <c:v>-2.6184108215358258E-6</c:v>
                </c:pt>
                <c:pt idx="157">
                  <c:v>-2.5831826132384661E-6</c:v>
                </c:pt>
                <c:pt idx="158">
                  <c:v>-2.5486735479493297E-6</c:v>
                </c:pt>
                <c:pt idx="159">
                  <c:v>-2.5148638513067688E-6</c:v>
                </c:pt>
                <c:pt idx="160">
                  <c:v>-2.4817344345616333E-6</c:v>
                </c:pt>
                <c:pt idx="161">
                  <c:v>-2.449266865847586E-6</c:v>
                </c:pt>
                <c:pt idx="162">
                  <c:v>-2.4174433428638646E-6</c:v>
                </c:pt>
                <c:pt idx="163">
                  <c:v>-2.3862466668906592E-6</c:v>
                </c:pt>
                <c:pt idx="164">
                  <c:v>-2.3556602180625289E-6</c:v>
                </c:pt>
                <c:pt idx="165">
                  <c:v>-2.3256679318300252E-6</c:v>
                </c:pt>
                <c:pt idx="166">
                  <c:v>-2.2962542765439702E-6</c:v>
                </c:pt>
                <c:pt idx="167">
                  <c:v>-2.2674042321009437E-6</c:v>
                </c:pt>
                <c:pt idx="168">
                  <c:v>-2.2391032695923443E-6</c:v>
                </c:pt>
                <c:pt idx="169">
                  <c:v>-2.2113373319029917E-6</c:v>
                </c:pt>
                <c:pt idx="170">
                  <c:v>-2.1840928152082793E-6</c:v>
                </c:pt>
                <c:pt idx="171">
                  <c:v>-2.1573565513223176E-6</c:v>
                </c:pt>
                <c:pt idx="172">
                  <c:v>-2.1311157908519645E-6</c:v>
                </c:pt>
                <c:pt idx="173">
                  <c:v>-2.1053581871148041E-6</c:v>
                </c:pt>
                <c:pt idx="174">
                  <c:v>-2.0800717807810803E-6</c:v>
                </c:pt>
                <c:pt idx="175">
                  <c:v>-2.0552449852022391E-6</c:v>
                </c:pt>
                <c:pt idx="176">
                  <c:v>-2.0308665723911388E-6</c:v>
                </c:pt>
                <c:pt idx="177">
                  <c:v>-2.0069256596202744E-6</c:v>
                </c:pt>
                <c:pt idx="178">
                  <c:v>-1.9834116966071956E-6</c:v>
                </c:pt>
                <c:pt idx="179">
                  <c:v>-1.9603144532573268E-6</c:v>
                </c:pt>
                <c:pt idx="180">
                  <c:v>-1.9376240079365125E-6</c:v>
                </c:pt>
                <c:pt idx="181">
                  <c:v>-1.9153307362470111E-6</c:v>
                </c:pt>
                <c:pt idx="182">
                  <c:v>-1.893425300282109E-6</c:v>
                </c:pt>
                <c:pt idx="183">
                  <c:v>-1.8718986383360097E-6</c:v>
                </c:pt>
                <c:pt idx="184">
                  <c:v>-1.8507419550468163E-6</c:v>
                </c:pt>
                <c:pt idx="185">
                  <c:v>-1.8299467119517537E-6</c:v>
                </c:pt>
                <c:pt idx="186">
                  <c:v>-1.8095046184348295E-6</c:v>
                </c:pt>
                <c:pt idx="187">
                  <c:v>-1.7894076230482633E-6</c:v>
                </c:pt>
                <c:pt idx="188">
                  <c:v>-1.7696479051899145E-6</c:v>
                </c:pt>
                <c:pt idx="189">
                  <c:v>-1.7502178671201054E-6</c:v>
                </c:pt>
                <c:pt idx="190">
                  <c:v>-1.7311101263018026E-6</c:v>
                </c:pt>
                <c:pt idx="191">
                  <c:v>-1.7123175080492678E-6</c:v>
                </c:pt>
                <c:pt idx="192">
                  <c:v>-1.6938330384708825E-6</c:v>
                </c:pt>
                <c:pt idx="193">
                  <c:v>-1.6756499376926367E-6</c:v>
                </c:pt>
                <c:pt idx="194">
                  <c:v>-1.6577616133495186E-6</c:v>
                </c:pt>
                <c:pt idx="195">
                  <c:v>-1.6401616543326544E-6</c:v>
                </c:pt>
                <c:pt idx="196">
                  <c:v>-1.6228438247806502E-6</c:v>
                </c:pt>
                <c:pt idx="197">
                  <c:v>-1.605802058304235E-6</c:v>
                </c:pt>
                <c:pt idx="198">
                  <c:v>-1.5890304524338389E-6</c:v>
                </c:pt>
                <c:pt idx="199">
                  <c:v>-1.5725232632801508E-6</c:v>
                </c:pt>
                <c:pt idx="200">
                  <c:v>-1.5562749003984107E-6</c:v>
                </c:pt>
                <c:pt idx="201">
                  <c:v>-1.5402799218474347E-6</c:v>
                </c:pt>
                <c:pt idx="202">
                  <c:v>-1.5245330294349557E-6</c:v>
                </c:pt>
                <c:pt idx="203">
                  <c:v>-1.509029064141225E-6</c:v>
                </c:pt>
                <c:pt idx="204">
                  <c:v>-1.4937630017131695E-6</c:v>
                </c:pt>
                <c:pt idx="205">
                  <c:v>-1.4787299484219028E-6</c:v>
                </c:pt>
                <c:pt idx="206">
                  <c:v>-1.4639251369765519E-6</c:v>
                </c:pt>
                <c:pt idx="207">
                  <c:v>-1.449343922587878E-6</c:v>
                </c:pt>
                <c:pt idx="208">
                  <c:v>-1.4349817791753637E-6</c:v>
                </c:pt>
                <c:pt idx="209">
                  <c:v>-1.4208342957117641E-6</c:v>
                </c:pt>
                <c:pt idx="210">
                  <c:v>-1.4068971726994437E-6</c:v>
                </c:pt>
                <c:pt idx="211">
                  <c:v>-1.3931662187730181E-6</c:v>
                </c:pt>
                <c:pt idx="212">
                  <c:v>-1.3796373474231482E-6</c:v>
                </c:pt>
                <c:pt idx="213">
                  <c:v>-1.3663065738365261E-6</c:v>
                </c:pt>
                <c:pt idx="214">
                  <c:v>-1.3531700118472783E-6</c:v>
                </c:pt>
                <c:pt idx="215">
                  <c:v>-1.3402238709954148E-6</c:v>
                </c:pt>
                <c:pt idx="216">
                  <c:v>-1.3274644536878461E-6</c:v>
                </c:pt>
                <c:pt idx="217">
                  <c:v>-1.3148881524580245E-6</c:v>
                </c:pt>
                <c:pt idx="218">
                  <c:v>-1.3024914473201603E-6</c:v>
                </c:pt>
                <c:pt idx="219">
                  <c:v>-1.2902709032144092E-6</c:v>
                </c:pt>
                <c:pt idx="220">
                  <c:v>-1.2782231675392703E-6</c:v>
                </c:pt>
                <c:pt idx="221">
                  <c:v>-1.2663449677679777E-6</c:v>
                </c:pt>
                <c:pt idx="222">
                  <c:v>-1.2546331091454548E-6</c:v>
                </c:pt>
                <c:pt idx="223">
                  <c:v>-1.2430844724627974E-6</c:v>
                </c:pt>
                <c:pt idx="224">
                  <c:v>-1.2316960119062658E-6</c:v>
                </c:pt>
                <c:pt idx="225">
                  <c:v>-1.2204647529779339E-6</c:v>
                </c:pt>
                <c:pt idx="226">
                  <c:v>-1.2093877904852747E-6</c:v>
                </c:pt>
                <c:pt idx="227">
                  <c:v>-1.1984622865970149E-6</c:v>
                </c:pt>
                <c:pt idx="228">
                  <c:v>-1.1876854689628383E-6</c:v>
                </c:pt>
                <c:pt idx="229">
                  <c:v>-1.1770546288944527E-6</c:v>
                </c:pt>
                <c:pt idx="230">
                  <c:v>-1.1665671196057993E-6</c:v>
                </c:pt>
                <c:pt idx="231">
                  <c:v>-1.1562203545101133E-6</c:v>
                </c:pt>
                <c:pt idx="232">
                  <c:v>-1.1460118055718593E-6</c:v>
                </c:pt>
                <c:pt idx="233">
                  <c:v>-1.1359390017113627E-6</c:v>
                </c:pt>
                <c:pt idx="234">
                  <c:v>-1.1259995272603601E-6</c:v>
                </c:pt>
                <c:pt idx="235">
                  <c:v>-1.1161910204664816E-6</c:v>
                </c:pt>
                <c:pt idx="236">
                  <c:v>-1.106511172044962E-6</c:v>
                </c:pt>
                <c:pt idx="237">
                  <c:v>-1.0969577237758708E-6</c:v>
                </c:pt>
                <c:pt idx="238">
                  <c:v>-1.087528467145156E-6</c:v>
                </c:pt>
                <c:pt idx="239">
                  <c:v>-1.0782212420280633E-6</c:v>
                </c:pt>
                <c:pt idx="240">
                  <c:v>-1.06903393541325E-6</c:v>
                </c:pt>
                <c:pt idx="241">
                  <c:v>-1.0599644801662841E-6</c:v>
                </c:pt>
                <c:pt idx="242">
                  <c:v>-1.0510108538311312E-6</c:v>
                </c:pt>
                <c:pt idx="243">
                  <c:v>-1.0421710774681631E-6</c:v>
                </c:pt>
                <c:pt idx="244">
                  <c:v>-1.0334432145276003E-6</c:v>
                </c:pt>
                <c:pt idx="245">
                  <c:v>-1.0248253697569965E-6</c:v>
                </c:pt>
                <c:pt idx="246">
                  <c:v>-1.0163156881416634E-6</c:v>
                </c:pt>
                <c:pt idx="247">
                  <c:v>-1.0079123538769007E-6</c:v>
                </c:pt>
                <c:pt idx="248">
                  <c:v>-9.9961358937089792E-7</c:v>
                </c:pt>
                <c:pt idx="249">
                  <c:v>-9.9141765427727923E-7</c:v>
                </c:pt>
                <c:pt idx="250">
                  <c:v>-9.8332284455632683E-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0551-4590-9AB1-01BE1D42E61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62745472"/>
        <c:axId val="262769280"/>
      </c:scatterChart>
      <c:valAx>
        <c:axId val="262745472"/>
        <c:scaling>
          <c:orientation val="minMax"/>
          <c:max val="500"/>
        </c:scaling>
        <c:delete val="0"/>
        <c:axPos val="b"/>
        <c:numFmt formatCode="General" sourceLinked="1"/>
        <c:majorTickMark val="out"/>
        <c:minorTickMark val="none"/>
        <c:tickLblPos val="nextTo"/>
        <c:crossAx val="262769280"/>
        <c:crosses val="autoZero"/>
        <c:crossBetween val="midCat"/>
      </c:valAx>
      <c:valAx>
        <c:axId val="262769280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U*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262745472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Sheet1!$H$1</c:f>
              <c:strCache>
                <c:ptCount val="1"/>
                <c:pt idx="0">
                  <c:v>(b)</c:v>
                </c:pt>
              </c:strCache>
            </c:strRef>
          </c:tx>
          <c:marker>
            <c:symbol val="none"/>
          </c:marker>
          <c:xVal>
            <c:numRef>
              <c:f>Sheet1!$G$2:$G$252</c:f>
              <c:numCache>
                <c:formatCode>General</c:formatCode>
                <c:ptCount val="251"/>
                <c:pt idx="0">
                  <c:v>0</c:v>
                </c:pt>
                <c:pt idx="1">
                  <c:v>2</c:v>
                </c:pt>
                <c:pt idx="2">
                  <c:v>4</c:v>
                </c:pt>
                <c:pt idx="3">
                  <c:v>6</c:v>
                </c:pt>
                <c:pt idx="4">
                  <c:v>8</c:v>
                </c:pt>
                <c:pt idx="5">
                  <c:v>10</c:v>
                </c:pt>
                <c:pt idx="6">
                  <c:v>12</c:v>
                </c:pt>
                <c:pt idx="7">
                  <c:v>14</c:v>
                </c:pt>
                <c:pt idx="8">
                  <c:v>16</c:v>
                </c:pt>
                <c:pt idx="9">
                  <c:v>18</c:v>
                </c:pt>
                <c:pt idx="10">
                  <c:v>20</c:v>
                </c:pt>
                <c:pt idx="11">
                  <c:v>22</c:v>
                </c:pt>
                <c:pt idx="12">
                  <c:v>24</c:v>
                </c:pt>
                <c:pt idx="13">
                  <c:v>26</c:v>
                </c:pt>
                <c:pt idx="14">
                  <c:v>28</c:v>
                </c:pt>
                <c:pt idx="15">
                  <c:v>30</c:v>
                </c:pt>
                <c:pt idx="16">
                  <c:v>32</c:v>
                </c:pt>
                <c:pt idx="17">
                  <c:v>34</c:v>
                </c:pt>
                <c:pt idx="18">
                  <c:v>36</c:v>
                </c:pt>
                <c:pt idx="19">
                  <c:v>38</c:v>
                </c:pt>
                <c:pt idx="20">
                  <c:v>40</c:v>
                </c:pt>
                <c:pt idx="21">
                  <c:v>42</c:v>
                </c:pt>
                <c:pt idx="22">
                  <c:v>44</c:v>
                </c:pt>
                <c:pt idx="23">
                  <c:v>46</c:v>
                </c:pt>
                <c:pt idx="24">
                  <c:v>48</c:v>
                </c:pt>
                <c:pt idx="25">
                  <c:v>50</c:v>
                </c:pt>
                <c:pt idx="26">
                  <c:v>52</c:v>
                </c:pt>
                <c:pt idx="27">
                  <c:v>54</c:v>
                </c:pt>
                <c:pt idx="28">
                  <c:v>56</c:v>
                </c:pt>
                <c:pt idx="29">
                  <c:v>58</c:v>
                </c:pt>
                <c:pt idx="30">
                  <c:v>60</c:v>
                </c:pt>
                <c:pt idx="31">
                  <c:v>62</c:v>
                </c:pt>
                <c:pt idx="32">
                  <c:v>64</c:v>
                </c:pt>
                <c:pt idx="33">
                  <c:v>66</c:v>
                </c:pt>
                <c:pt idx="34">
                  <c:v>68</c:v>
                </c:pt>
                <c:pt idx="35">
                  <c:v>70</c:v>
                </c:pt>
                <c:pt idx="36">
                  <c:v>72</c:v>
                </c:pt>
                <c:pt idx="37">
                  <c:v>74</c:v>
                </c:pt>
                <c:pt idx="38">
                  <c:v>76</c:v>
                </c:pt>
                <c:pt idx="39">
                  <c:v>78</c:v>
                </c:pt>
                <c:pt idx="40">
                  <c:v>80</c:v>
                </c:pt>
                <c:pt idx="41">
                  <c:v>82</c:v>
                </c:pt>
                <c:pt idx="42">
                  <c:v>84</c:v>
                </c:pt>
                <c:pt idx="43">
                  <c:v>86</c:v>
                </c:pt>
                <c:pt idx="44">
                  <c:v>88</c:v>
                </c:pt>
                <c:pt idx="45">
                  <c:v>90</c:v>
                </c:pt>
                <c:pt idx="46">
                  <c:v>92</c:v>
                </c:pt>
                <c:pt idx="47">
                  <c:v>94</c:v>
                </c:pt>
                <c:pt idx="48">
                  <c:v>96</c:v>
                </c:pt>
                <c:pt idx="49">
                  <c:v>98</c:v>
                </c:pt>
                <c:pt idx="50">
                  <c:v>100</c:v>
                </c:pt>
                <c:pt idx="51">
                  <c:v>102</c:v>
                </c:pt>
                <c:pt idx="52">
                  <c:v>104</c:v>
                </c:pt>
                <c:pt idx="53">
                  <c:v>106</c:v>
                </c:pt>
                <c:pt idx="54">
                  <c:v>108</c:v>
                </c:pt>
                <c:pt idx="55">
                  <c:v>110</c:v>
                </c:pt>
                <c:pt idx="56">
                  <c:v>112</c:v>
                </c:pt>
                <c:pt idx="57">
                  <c:v>114</c:v>
                </c:pt>
                <c:pt idx="58">
                  <c:v>116</c:v>
                </c:pt>
                <c:pt idx="59">
                  <c:v>118</c:v>
                </c:pt>
                <c:pt idx="60">
                  <c:v>120</c:v>
                </c:pt>
                <c:pt idx="61">
                  <c:v>122</c:v>
                </c:pt>
                <c:pt idx="62">
                  <c:v>124</c:v>
                </c:pt>
                <c:pt idx="63">
                  <c:v>126</c:v>
                </c:pt>
                <c:pt idx="64">
                  <c:v>128</c:v>
                </c:pt>
                <c:pt idx="65">
                  <c:v>130</c:v>
                </c:pt>
                <c:pt idx="66">
                  <c:v>132</c:v>
                </c:pt>
                <c:pt idx="67">
                  <c:v>134</c:v>
                </c:pt>
                <c:pt idx="68">
                  <c:v>136</c:v>
                </c:pt>
                <c:pt idx="69">
                  <c:v>138</c:v>
                </c:pt>
                <c:pt idx="70">
                  <c:v>140</c:v>
                </c:pt>
                <c:pt idx="71">
                  <c:v>142</c:v>
                </c:pt>
                <c:pt idx="72">
                  <c:v>144</c:v>
                </c:pt>
                <c:pt idx="73">
                  <c:v>146</c:v>
                </c:pt>
                <c:pt idx="74">
                  <c:v>148</c:v>
                </c:pt>
                <c:pt idx="75">
                  <c:v>150</c:v>
                </c:pt>
                <c:pt idx="76">
                  <c:v>152</c:v>
                </c:pt>
                <c:pt idx="77">
                  <c:v>154</c:v>
                </c:pt>
                <c:pt idx="78">
                  <c:v>156</c:v>
                </c:pt>
                <c:pt idx="79">
                  <c:v>158</c:v>
                </c:pt>
                <c:pt idx="80">
                  <c:v>160</c:v>
                </c:pt>
                <c:pt idx="81">
                  <c:v>162</c:v>
                </c:pt>
                <c:pt idx="82">
                  <c:v>164</c:v>
                </c:pt>
                <c:pt idx="83">
                  <c:v>166</c:v>
                </c:pt>
                <c:pt idx="84">
                  <c:v>168</c:v>
                </c:pt>
                <c:pt idx="85">
                  <c:v>170</c:v>
                </c:pt>
                <c:pt idx="86">
                  <c:v>172</c:v>
                </c:pt>
                <c:pt idx="87">
                  <c:v>174</c:v>
                </c:pt>
                <c:pt idx="88">
                  <c:v>176</c:v>
                </c:pt>
                <c:pt idx="89">
                  <c:v>178</c:v>
                </c:pt>
                <c:pt idx="90">
                  <c:v>180</c:v>
                </c:pt>
                <c:pt idx="91">
                  <c:v>182</c:v>
                </c:pt>
                <c:pt idx="92">
                  <c:v>184</c:v>
                </c:pt>
                <c:pt idx="93">
                  <c:v>186</c:v>
                </c:pt>
                <c:pt idx="94">
                  <c:v>188</c:v>
                </c:pt>
                <c:pt idx="95">
                  <c:v>190</c:v>
                </c:pt>
                <c:pt idx="96">
                  <c:v>192</c:v>
                </c:pt>
                <c:pt idx="97">
                  <c:v>194</c:v>
                </c:pt>
                <c:pt idx="98">
                  <c:v>196</c:v>
                </c:pt>
                <c:pt idx="99">
                  <c:v>198</c:v>
                </c:pt>
                <c:pt idx="100">
                  <c:v>200</c:v>
                </c:pt>
                <c:pt idx="101">
                  <c:v>202</c:v>
                </c:pt>
                <c:pt idx="102">
                  <c:v>204</c:v>
                </c:pt>
                <c:pt idx="103">
                  <c:v>206</c:v>
                </c:pt>
                <c:pt idx="104">
                  <c:v>208</c:v>
                </c:pt>
                <c:pt idx="105">
                  <c:v>210</c:v>
                </c:pt>
                <c:pt idx="106">
                  <c:v>212</c:v>
                </c:pt>
                <c:pt idx="107">
                  <c:v>214</c:v>
                </c:pt>
                <c:pt idx="108">
                  <c:v>216</c:v>
                </c:pt>
                <c:pt idx="109">
                  <c:v>218</c:v>
                </c:pt>
                <c:pt idx="110">
                  <c:v>220</c:v>
                </c:pt>
                <c:pt idx="111">
                  <c:v>222</c:v>
                </c:pt>
                <c:pt idx="112">
                  <c:v>224</c:v>
                </c:pt>
                <c:pt idx="113">
                  <c:v>226</c:v>
                </c:pt>
                <c:pt idx="114">
                  <c:v>228</c:v>
                </c:pt>
                <c:pt idx="115">
                  <c:v>230</c:v>
                </c:pt>
                <c:pt idx="116">
                  <c:v>232</c:v>
                </c:pt>
                <c:pt idx="117">
                  <c:v>234</c:v>
                </c:pt>
                <c:pt idx="118">
                  <c:v>236</c:v>
                </c:pt>
                <c:pt idx="119">
                  <c:v>238</c:v>
                </c:pt>
                <c:pt idx="120">
                  <c:v>240</c:v>
                </c:pt>
                <c:pt idx="121">
                  <c:v>242</c:v>
                </c:pt>
                <c:pt idx="122">
                  <c:v>244</c:v>
                </c:pt>
                <c:pt idx="123">
                  <c:v>246</c:v>
                </c:pt>
                <c:pt idx="124">
                  <c:v>248</c:v>
                </c:pt>
                <c:pt idx="125">
                  <c:v>250</c:v>
                </c:pt>
                <c:pt idx="126">
                  <c:v>252</c:v>
                </c:pt>
                <c:pt idx="127">
                  <c:v>254</c:v>
                </c:pt>
                <c:pt idx="128">
                  <c:v>256</c:v>
                </c:pt>
                <c:pt idx="129">
                  <c:v>258</c:v>
                </c:pt>
                <c:pt idx="130">
                  <c:v>260</c:v>
                </c:pt>
                <c:pt idx="131">
                  <c:v>262</c:v>
                </c:pt>
                <c:pt idx="132">
                  <c:v>264</c:v>
                </c:pt>
                <c:pt idx="133">
                  <c:v>266</c:v>
                </c:pt>
                <c:pt idx="134">
                  <c:v>268</c:v>
                </c:pt>
                <c:pt idx="135">
                  <c:v>270</c:v>
                </c:pt>
                <c:pt idx="136">
                  <c:v>272</c:v>
                </c:pt>
                <c:pt idx="137">
                  <c:v>274</c:v>
                </c:pt>
                <c:pt idx="138">
                  <c:v>276</c:v>
                </c:pt>
                <c:pt idx="139">
                  <c:v>278</c:v>
                </c:pt>
                <c:pt idx="140">
                  <c:v>280</c:v>
                </c:pt>
                <c:pt idx="141">
                  <c:v>282</c:v>
                </c:pt>
                <c:pt idx="142">
                  <c:v>284</c:v>
                </c:pt>
                <c:pt idx="143">
                  <c:v>286</c:v>
                </c:pt>
                <c:pt idx="144">
                  <c:v>288</c:v>
                </c:pt>
                <c:pt idx="145">
                  <c:v>290</c:v>
                </c:pt>
                <c:pt idx="146">
                  <c:v>292</c:v>
                </c:pt>
                <c:pt idx="147">
                  <c:v>294</c:v>
                </c:pt>
                <c:pt idx="148">
                  <c:v>296</c:v>
                </c:pt>
                <c:pt idx="149">
                  <c:v>298</c:v>
                </c:pt>
                <c:pt idx="150">
                  <c:v>300</c:v>
                </c:pt>
                <c:pt idx="151">
                  <c:v>302</c:v>
                </c:pt>
                <c:pt idx="152">
                  <c:v>304</c:v>
                </c:pt>
                <c:pt idx="153">
                  <c:v>306</c:v>
                </c:pt>
                <c:pt idx="154">
                  <c:v>308</c:v>
                </c:pt>
                <c:pt idx="155">
                  <c:v>310</c:v>
                </c:pt>
                <c:pt idx="156">
                  <c:v>312</c:v>
                </c:pt>
                <c:pt idx="157">
                  <c:v>314</c:v>
                </c:pt>
                <c:pt idx="158">
                  <c:v>316</c:v>
                </c:pt>
                <c:pt idx="159">
                  <c:v>318</c:v>
                </c:pt>
                <c:pt idx="160">
                  <c:v>320</c:v>
                </c:pt>
                <c:pt idx="161">
                  <c:v>322</c:v>
                </c:pt>
                <c:pt idx="162">
                  <c:v>324</c:v>
                </c:pt>
                <c:pt idx="163">
                  <c:v>326</c:v>
                </c:pt>
                <c:pt idx="164">
                  <c:v>328</c:v>
                </c:pt>
                <c:pt idx="165">
                  <c:v>330</c:v>
                </c:pt>
                <c:pt idx="166">
                  <c:v>332</c:v>
                </c:pt>
                <c:pt idx="167">
                  <c:v>334</c:v>
                </c:pt>
                <c:pt idx="168">
                  <c:v>336</c:v>
                </c:pt>
                <c:pt idx="169">
                  <c:v>338</c:v>
                </c:pt>
                <c:pt idx="170">
                  <c:v>340</c:v>
                </c:pt>
                <c:pt idx="171">
                  <c:v>342</c:v>
                </c:pt>
                <c:pt idx="172">
                  <c:v>344</c:v>
                </c:pt>
                <c:pt idx="173">
                  <c:v>346</c:v>
                </c:pt>
                <c:pt idx="174">
                  <c:v>348</c:v>
                </c:pt>
                <c:pt idx="175">
                  <c:v>350</c:v>
                </c:pt>
                <c:pt idx="176">
                  <c:v>352</c:v>
                </c:pt>
                <c:pt idx="177">
                  <c:v>354</c:v>
                </c:pt>
                <c:pt idx="178">
                  <c:v>356</c:v>
                </c:pt>
                <c:pt idx="179">
                  <c:v>358</c:v>
                </c:pt>
                <c:pt idx="180">
                  <c:v>360</c:v>
                </c:pt>
                <c:pt idx="181">
                  <c:v>362</c:v>
                </c:pt>
                <c:pt idx="182">
                  <c:v>364</c:v>
                </c:pt>
                <c:pt idx="183">
                  <c:v>366</c:v>
                </c:pt>
                <c:pt idx="184">
                  <c:v>368</c:v>
                </c:pt>
                <c:pt idx="185">
                  <c:v>370</c:v>
                </c:pt>
                <c:pt idx="186">
                  <c:v>372</c:v>
                </c:pt>
                <c:pt idx="187">
                  <c:v>374</c:v>
                </c:pt>
                <c:pt idx="188">
                  <c:v>376</c:v>
                </c:pt>
                <c:pt idx="189">
                  <c:v>378</c:v>
                </c:pt>
                <c:pt idx="190">
                  <c:v>380</c:v>
                </c:pt>
                <c:pt idx="191">
                  <c:v>382</c:v>
                </c:pt>
                <c:pt idx="192">
                  <c:v>384</c:v>
                </c:pt>
                <c:pt idx="193">
                  <c:v>386</c:v>
                </c:pt>
                <c:pt idx="194">
                  <c:v>388</c:v>
                </c:pt>
                <c:pt idx="195">
                  <c:v>390</c:v>
                </c:pt>
                <c:pt idx="196">
                  <c:v>392</c:v>
                </c:pt>
                <c:pt idx="197">
                  <c:v>394</c:v>
                </c:pt>
                <c:pt idx="198">
                  <c:v>396</c:v>
                </c:pt>
                <c:pt idx="199">
                  <c:v>398</c:v>
                </c:pt>
                <c:pt idx="200">
                  <c:v>400</c:v>
                </c:pt>
                <c:pt idx="201">
                  <c:v>402</c:v>
                </c:pt>
                <c:pt idx="202">
                  <c:v>404</c:v>
                </c:pt>
                <c:pt idx="203">
                  <c:v>406</c:v>
                </c:pt>
                <c:pt idx="204">
                  <c:v>408</c:v>
                </c:pt>
                <c:pt idx="205">
                  <c:v>410</c:v>
                </c:pt>
                <c:pt idx="206">
                  <c:v>412</c:v>
                </c:pt>
                <c:pt idx="207">
                  <c:v>414</c:v>
                </c:pt>
                <c:pt idx="208">
                  <c:v>416</c:v>
                </c:pt>
                <c:pt idx="209">
                  <c:v>418</c:v>
                </c:pt>
                <c:pt idx="210">
                  <c:v>420</c:v>
                </c:pt>
                <c:pt idx="211">
                  <c:v>422</c:v>
                </c:pt>
                <c:pt idx="212">
                  <c:v>424</c:v>
                </c:pt>
                <c:pt idx="213">
                  <c:v>426</c:v>
                </c:pt>
                <c:pt idx="214">
                  <c:v>428</c:v>
                </c:pt>
                <c:pt idx="215">
                  <c:v>430</c:v>
                </c:pt>
                <c:pt idx="216">
                  <c:v>432</c:v>
                </c:pt>
                <c:pt idx="217">
                  <c:v>434</c:v>
                </c:pt>
                <c:pt idx="218">
                  <c:v>436</c:v>
                </c:pt>
                <c:pt idx="219">
                  <c:v>438</c:v>
                </c:pt>
                <c:pt idx="220">
                  <c:v>440</c:v>
                </c:pt>
                <c:pt idx="221">
                  <c:v>442</c:v>
                </c:pt>
                <c:pt idx="222">
                  <c:v>444</c:v>
                </c:pt>
                <c:pt idx="223">
                  <c:v>446</c:v>
                </c:pt>
                <c:pt idx="224">
                  <c:v>448</c:v>
                </c:pt>
                <c:pt idx="225">
                  <c:v>450</c:v>
                </c:pt>
                <c:pt idx="226">
                  <c:v>452</c:v>
                </c:pt>
                <c:pt idx="227">
                  <c:v>454</c:v>
                </c:pt>
                <c:pt idx="228">
                  <c:v>456</c:v>
                </c:pt>
                <c:pt idx="229">
                  <c:v>458</c:v>
                </c:pt>
                <c:pt idx="230">
                  <c:v>460</c:v>
                </c:pt>
                <c:pt idx="231">
                  <c:v>462</c:v>
                </c:pt>
                <c:pt idx="232">
                  <c:v>464</c:v>
                </c:pt>
                <c:pt idx="233">
                  <c:v>466</c:v>
                </c:pt>
                <c:pt idx="234">
                  <c:v>468</c:v>
                </c:pt>
                <c:pt idx="235">
                  <c:v>470</c:v>
                </c:pt>
                <c:pt idx="236">
                  <c:v>472</c:v>
                </c:pt>
                <c:pt idx="237">
                  <c:v>474</c:v>
                </c:pt>
                <c:pt idx="238">
                  <c:v>476</c:v>
                </c:pt>
                <c:pt idx="239">
                  <c:v>478</c:v>
                </c:pt>
                <c:pt idx="240">
                  <c:v>480</c:v>
                </c:pt>
                <c:pt idx="241">
                  <c:v>482</c:v>
                </c:pt>
                <c:pt idx="242">
                  <c:v>484</c:v>
                </c:pt>
                <c:pt idx="243">
                  <c:v>486</c:v>
                </c:pt>
                <c:pt idx="244">
                  <c:v>488</c:v>
                </c:pt>
                <c:pt idx="245">
                  <c:v>490</c:v>
                </c:pt>
                <c:pt idx="246">
                  <c:v>492</c:v>
                </c:pt>
                <c:pt idx="247">
                  <c:v>494</c:v>
                </c:pt>
                <c:pt idx="248">
                  <c:v>496</c:v>
                </c:pt>
                <c:pt idx="249">
                  <c:v>498</c:v>
                </c:pt>
                <c:pt idx="250">
                  <c:v>500</c:v>
                </c:pt>
              </c:numCache>
            </c:numRef>
          </c:xVal>
          <c:yVal>
            <c:numRef>
              <c:f>Sheet1!$H$2:$H$252</c:f>
              <c:numCache>
                <c:formatCode>General</c:formatCode>
                <c:ptCount val="251"/>
                <c:pt idx="0">
                  <c:v>2.5</c:v>
                </c:pt>
                <c:pt idx="1">
                  <c:v>2.5016677785190149</c:v>
                </c:pt>
                <c:pt idx="2">
                  <c:v>2.506684491978608</c:v>
                </c:pt>
                <c:pt idx="3">
                  <c:v>2.5150905432595572</c:v>
                </c:pt>
                <c:pt idx="4">
                  <c:v>2.5269541778975757</c:v>
                </c:pt>
                <c:pt idx="5">
                  <c:v>2.5423728813559339</c:v>
                </c:pt>
                <c:pt idx="6">
                  <c:v>2.5614754098360639</c:v>
                </c:pt>
                <c:pt idx="7">
                  <c:v>2.5844245348035839</c:v>
                </c:pt>
                <c:pt idx="8">
                  <c:v>2.6114206128133706</c:v>
                </c:pt>
                <c:pt idx="9">
                  <c:v>2.6427061310782225</c:v>
                </c:pt>
                <c:pt idx="10">
                  <c:v>2.6785714285714302</c:v>
                </c:pt>
                <c:pt idx="11">
                  <c:v>2.7193618564176969</c:v>
                </c:pt>
                <c:pt idx="12">
                  <c:v>2.7654867256637172</c:v>
                </c:pt>
                <c:pt idx="13">
                  <c:v>2.8174305033809182</c:v>
                </c:pt>
                <c:pt idx="14">
                  <c:v>2.8757668711656437</c:v>
                </c:pt>
                <c:pt idx="15">
                  <c:v>2.9411764705882337</c:v>
                </c:pt>
                <c:pt idx="16">
                  <c:v>3.0144694533762033</c:v>
                </c:pt>
                <c:pt idx="17">
                  <c:v>3.0966143682906688</c:v>
                </c:pt>
                <c:pt idx="18">
                  <c:v>3.1887755102040818</c:v>
                </c:pt>
                <c:pt idx="19">
                  <c:v>3.2923617208077278</c:v>
                </c:pt>
                <c:pt idx="20">
                  <c:v>3.4090909090909087</c:v>
                </c:pt>
                <c:pt idx="21">
                  <c:v>3.5410764872521248</c:v>
                </c:pt>
                <c:pt idx="22">
                  <c:v>3.6909448818897639</c:v>
                </c:pt>
                <c:pt idx="23">
                  <c:v>3.8619979402677651</c:v>
                </c:pt>
                <c:pt idx="24">
                  <c:v>4.0584415584415545</c:v>
                </c:pt>
                <c:pt idx="25">
                  <c:v>4.2857142857142874</c:v>
                </c:pt>
                <c:pt idx="26">
                  <c:v>4.5509708737864019</c:v>
                </c:pt>
                <c:pt idx="27">
                  <c:v>4.8638132295719787</c:v>
                </c:pt>
                <c:pt idx="28">
                  <c:v>5.2374301675977657</c:v>
                </c:pt>
                <c:pt idx="29">
                  <c:v>5.6904400606980277</c:v>
                </c:pt>
                <c:pt idx="30">
                  <c:v>6.25</c:v>
                </c:pt>
                <c:pt idx="31">
                  <c:v>6.9573283858998201</c:v>
                </c:pt>
                <c:pt idx="32">
                  <c:v>7.8781512605041986</c:v>
                </c:pt>
                <c:pt idx="33">
                  <c:v>9.124087591240869</c:v>
                </c:pt>
                <c:pt idx="34">
                  <c:v>10.901162790697668</c:v>
                </c:pt>
                <c:pt idx="35">
                  <c:v>13.636363636363637</c:v>
                </c:pt>
                <c:pt idx="36">
                  <c:v>18.382352941176457</c:v>
                </c:pt>
                <c:pt idx="37">
                  <c:v>28.625954198473291</c:v>
                </c:pt>
                <c:pt idx="38">
                  <c:v>66.964285714285722</c:v>
                </c:pt>
                <c:pt idx="39">
                  <c:v>178.57142857142861</c:v>
                </c:pt>
                <c:pt idx="40">
                  <c:v>37.5</c:v>
                </c:pt>
                <c:pt idx="41">
                  <c:v>20.718232044198889</c:v>
                </c:pt>
                <c:pt idx="42">
                  <c:v>14.204545454545455</c:v>
                </c:pt>
                <c:pt idx="43">
                  <c:v>10.744985673352428</c:v>
                </c:pt>
                <c:pt idx="44">
                  <c:v>8.6009174311926611</c:v>
                </c:pt>
                <c:pt idx="45">
                  <c:v>7.1428571428571415</c:v>
                </c:pt>
                <c:pt idx="46">
                  <c:v>6.0876623376623415</c:v>
                </c:pt>
                <c:pt idx="47">
                  <c:v>5.289139633286319</c:v>
                </c:pt>
                <c:pt idx="48">
                  <c:v>4.6641791044776095</c:v>
                </c:pt>
                <c:pt idx="49">
                  <c:v>4.1620421753607095</c:v>
                </c:pt>
                <c:pt idx="50">
                  <c:v>3.75</c:v>
                </c:pt>
                <c:pt idx="51">
                  <c:v>3.4059945504087192</c:v>
                </c:pt>
                <c:pt idx="52">
                  <c:v>3.1146179401993375</c:v>
                </c:pt>
                <c:pt idx="53">
                  <c:v>2.8647822765469844</c:v>
                </c:pt>
                <c:pt idx="54">
                  <c:v>2.6483050847457625</c:v>
                </c:pt>
                <c:pt idx="55">
                  <c:v>2.4590163934426212</c:v>
                </c:pt>
                <c:pt idx="56">
                  <c:v>2.2921760391198025</c:v>
                </c:pt>
                <c:pt idx="57">
                  <c:v>2.1440823327615792</c:v>
                </c:pt>
                <c:pt idx="58">
                  <c:v>2.0118025751072963</c:v>
                </c:pt>
                <c:pt idx="59">
                  <c:v>1.8929833417465936</c:v>
                </c:pt>
                <c:pt idx="60">
                  <c:v>1.7857142857142847</c:v>
                </c:pt>
                <c:pt idx="61">
                  <c:v>1.6884286357496618</c:v>
                </c:pt>
                <c:pt idx="62">
                  <c:v>1.5998293515358353</c:v>
                </c:pt>
                <c:pt idx="63">
                  <c:v>1.5188335358444705</c:v>
                </c:pt>
                <c:pt idx="64">
                  <c:v>1.4445300462249606</c:v>
                </c:pt>
                <c:pt idx="65">
                  <c:v>1.3761467889908261</c:v>
                </c:pt>
                <c:pt idx="66">
                  <c:v>1.3130252100840325</c:v>
                </c:pt>
                <c:pt idx="67">
                  <c:v>1.2546002007360322</c:v>
                </c:pt>
                <c:pt idx="68">
                  <c:v>1.2003841229193342</c:v>
                </c:pt>
                <c:pt idx="69">
                  <c:v>1.1499540018399264</c:v>
                </c:pt>
                <c:pt idx="70">
                  <c:v>1.1029411764705883</c:v>
                </c:pt>
                <c:pt idx="71">
                  <c:v>1.0590228748940977</c:v>
                </c:pt>
                <c:pt idx="72">
                  <c:v>1.0179153094462541</c:v>
                </c:pt>
                <c:pt idx="73">
                  <c:v>0.97936798119613433</c:v>
                </c:pt>
                <c:pt idx="74">
                  <c:v>0.9431589537223336</c:v>
                </c:pt>
                <c:pt idx="75">
                  <c:v>0.90909090909090906</c:v>
                </c:pt>
                <c:pt idx="76">
                  <c:v>0.87698783910196443</c:v>
                </c:pt>
                <c:pt idx="77">
                  <c:v>0.84669225558816963</c:v>
                </c:pt>
                <c:pt idx="78">
                  <c:v>0.81806282722513091</c:v>
                </c:pt>
                <c:pt idx="79">
                  <c:v>0.79097236869858722</c:v>
                </c:pt>
                <c:pt idx="80">
                  <c:v>0.76530612244898</c:v>
                </c:pt>
                <c:pt idx="81">
                  <c:v>0.74096028452874962</c:v>
                </c:pt>
                <c:pt idx="82">
                  <c:v>0.71784073506891311</c:v>
                </c:pt>
                <c:pt idx="83">
                  <c:v>0.69586194099090737</c:v>
                </c:pt>
                <c:pt idx="84">
                  <c:v>0.67494600431965501</c:v>
                </c:pt>
                <c:pt idx="85">
                  <c:v>0.65502183406113634</c:v>
                </c:pt>
                <c:pt idx="86">
                  <c:v>0.6360244233378568</c:v>
                </c:pt>
                <c:pt idx="87">
                  <c:v>0.61789421651013476</c:v>
                </c:pt>
                <c:pt idx="88">
                  <c:v>0.60057655349135153</c:v>
                </c:pt>
                <c:pt idx="89">
                  <c:v>0.58402118050147955</c:v>
                </c:pt>
                <c:pt idx="90">
                  <c:v>0.56818181818181879</c:v>
                </c:pt>
                <c:pt idx="91">
                  <c:v>0.55301577938357216</c:v>
                </c:pt>
                <c:pt idx="92">
                  <c:v>0.53848363009764455</c:v>
                </c:pt>
                <c:pt idx="93">
                  <c:v>0.52454888795635757</c:v>
                </c:pt>
                <c:pt idx="94">
                  <c:v>0.51117775354416572</c:v>
                </c:pt>
                <c:pt idx="95">
                  <c:v>0.49833887043189395</c:v>
                </c:pt>
                <c:pt idx="96">
                  <c:v>0.48600311041990668</c:v>
                </c:pt>
                <c:pt idx="97">
                  <c:v>0.47414338095840181</c:v>
                </c:pt>
                <c:pt idx="98">
                  <c:v>0.46273445212240871</c:v>
                </c:pt>
                <c:pt idx="99">
                  <c:v>0.45175280086736536</c:v>
                </c:pt>
                <c:pt idx="100">
                  <c:v>0.44117647058823528</c:v>
                </c:pt>
                <c:pt idx="101">
                  <c:v>0.43098494425928102</c:v>
                </c:pt>
                <c:pt idx="102">
                  <c:v>0.42115902964959567</c:v>
                </c:pt>
                <c:pt idx="103">
                  <c:v>0.41168075529695941</c:v>
                </c:pt>
                <c:pt idx="104">
                  <c:v>0.40253327608415634</c:v>
                </c:pt>
                <c:pt idx="105">
                  <c:v>0.39370078740157488</c:v>
                </c:pt>
                <c:pt idx="106">
                  <c:v>0.38516844700082198</c:v>
                </c:pt>
                <c:pt idx="107">
                  <c:v>0.37692230374912095</c:v>
                </c:pt>
                <c:pt idx="108">
                  <c:v>0.3689492325855962</c:v>
                </c:pt>
                <c:pt idx="109">
                  <c:v>0.36123687506020646</c:v>
                </c:pt>
                <c:pt idx="110">
                  <c:v>0.35377358490566058</c:v>
                </c:pt>
                <c:pt idx="111">
                  <c:v>0.3465483781535903</c:v>
                </c:pt>
                <c:pt idx="112">
                  <c:v>0.33955088735965316</c:v>
                </c:pt>
                <c:pt idx="113">
                  <c:v>0.33277131954920602</c:v>
                </c:pt>
                <c:pt idx="114">
                  <c:v>0.32620041753653445</c:v>
                </c:pt>
                <c:pt idx="115">
                  <c:v>0.31982942430703665</c:v>
                </c:pt>
                <c:pt idx="116">
                  <c:v>0.31365005018400827</c:v>
                </c:pt>
                <c:pt idx="117">
                  <c:v>0.30765444253015012</c:v>
                </c:pt>
                <c:pt idx="118">
                  <c:v>0.3018351577591758</c:v>
                </c:pt>
                <c:pt idx="119">
                  <c:v>0.29618513545533526</c:v>
                </c:pt>
                <c:pt idx="120">
                  <c:v>0.29069767441860467</c:v>
                </c:pt>
                <c:pt idx="121">
                  <c:v>0.28536641047104488</c:v>
                </c:pt>
                <c:pt idx="122">
                  <c:v>0.28018529587567276</c:v>
                </c:pt>
                <c:pt idx="123">
                  <c:v>0.275148580233326</c:v>
                </c:pt>
                <c:pt idx="124">
                  <c:v>0.27025079273565888</c:v>
                </c:pt>
                <c:pt idx="125">
                  <c:v>0.26548672566371706</c:v>
                </c:pt>
                <c:pt idx="126">
                  <c:v>0.26085141903171954</c:v>
                </c:pt>
                <c:pt idx="127">
                  <c:v>0.2563401462847768</c:v>
                </c:pt>
                <c:pt idx="128">
                  <c:v>0.25194840096748206</c:v>
                </c:pt>
                <c:pt idx="129">
                  <c:v>0.24767188428769571</c:v>
                </c:pt>
                <c:pt idx="130">
                  <c:v>0.24350649350649387</c:v>
                </c:pt>
                <c:pt idx="131">
                  <c:v>0.23944831109124601</c:v>
                </c:pt>
                <c:pt idx="132">
                  <c:v>0.2354935945742278</c:v>
                </c:pt>
                <c:pt idx="133">
                  <c:v>0.23163876706405573</c:v>
                </c:pt>
                <c:pt idx="134">
                  <c:v>0.22788040836169179</c:v>
                </c:pt>
                <c:pt idx="135">
                  <c:v>0.22421524663677142</c:v>
                </c:pt>
                <c:pt idx="136">
                  <c:v>0.22064015062367615</c:v>
                </c:pt>
                <c:pt idx="137">
                  <c:v>0.21715212230007527</c:v>
                </c:pt>
                <c:pt idx="138">
                  <c:v>0.21374829001368001</c:v>
                </c:pt>
                <c:pt idx="139">
                  <c:v>0.21042590202570013</c:v>
                </c:pt>
                <c:pt idx="140">
                  <c:v>0.20718232044198895</c:v>
                </c:pt>
                <c:pt idx="141">
                  <c:v>0.20401501550514131</c:v>
                </c:pt>
                <c:pt idx="142">
                  <c:v>0.20092156022288887</c:v>
                </c:pt>
                <c:pt idx="143">
                  <c:v>0.19789962531004268</c:v>
                </c:pt>
                <c:pt idx="144">
                  <c:v>0.19494697442295694</c:v>
                </c:pt>
                <c:pt idx="145">
                  <c:v>0.19206145966709359</c:v>
                </c:pt>
                <c:pt idx="146">
                  <c:v>0.18924101735970941</c:v>
                </c:pt>
                <c:pt idx="147">
                  <c:v>0.186483664031031</c:v>
                </c:pt>
                <c:pt idx="148">
                  <c:v>0.18378749264850042</c:v>
                </c:pt>
                <c:pt idx="149">
                  <c:v>0.18115066904980437</c:v>
                </c:pt>
                <c:pt idx="150">
                  <c:v>0.17857142857142877</c:v>
                </c:pt>
                <c:pt idx="151">
                  <c:v>0.17604807286042931</c:v>
                </c:pt>
                <c:pt idx="152">
                  <c:v>0.17357896685798926</c:v>
                </c:pt>
                <c:pt idx="153">
                  <c:v>0.17116253594413255</c:v>
                </c:pt>
                <c:pt idx="154">
                  <c:v>0.16879726323370545</c:v>
                </c:pt>
                <c:pt idx="155">
                  <c:v>0.16648168701442853</c:v>
                </c:pt>
                <c:pt idx="156">
                  <c:v>0.16421439831844473</c:v>
                </c:pt>
                <c:pt idx="157">
                  <c:v>0.16199403861937892</c:v>
                </c:pt>
                <c:pt idx="158">
                  <c:v>0.15981929764746028</c:v>
                </c:pt>
                <c:pt idx="159">
                  <c:v>0.15768891131575627</c:v>
                </c:pt>
                <c:pt idx="160">
                  <c:v>0.1556016597510374</c:v>
                </c:pt>
                <c:pt idx="161">
                  <c:v>0.15355636542320145</c:v>
                </c:pt>
                <c:pt idx="162">
                  <c:v>0.15155189136760439</c:v>
                </c:pt>
                <c:pt idx="163">
                  <c:v>0.14958713949499397</c:v>
                </c:pt>
                <c:pt idx="164">
                  <c:v>0.14766104898409199</c:v>
                </c:pt>
                <c:pt idx="165">
                  <c:v>0.14577259475218671</c:v>
                </c:pt>
                <c:pt idx="166">
                  <c:v>0.14392078599938593</c:v>
                </c:pt>
                <c:pt idx="167">
                  <c:v>0.14210466482246401</c:v>
                </c:pt>
                <c:pt idx="168">
                  <c:v>0.14032330489447697</c:v>
                </c:pt>
                <c:pt idx="169">
                  <c:v>0.13857581020657023</c:v>
                </c:pt>
                <c:pt idx="170">
                  <c:v>0.13686131386861314</c:v>
                </c:pt>
                <c:pt idx="171">
                  <c:v>0.13517897696550218</c:v>
                </c:pt>
                <c:pt idx="172">
                  <c:v>0.13352798746617303</c:v>
                </c:pt>
                <c:pt idx="173">
                  <c:v>0.131907559182525</c:v>
                </c:pt>
                <c:pt idx="174">
                  <c:v>0.13031693077564641</c:v>
                </c:pt>
                <c:pt idx="175">
                  <c:v>0.12875536480686706</c:v>
                </c:pt>
                <c:pt idx="176">
                  <c:v>0.12722214683132058</c:v>
                </c:pt>
                <c:pt idx="177">
                  <c:v>0.12571658453183157</c:v>
                </c:pt>
                <c:pt idx="178">
                  <c:v>0.12423800689106811</c:v>
                </c:pt>
                <c:pt idx="179">
                  <c:v>0.12278576340001979</c:v>
                </c:pt>
                <c:pt idx="180">
                  <c:v>0.12135922330097089</c:v>
                </c:pt>
                <c:pt idx="181">
                  <c:v>0.11995777486324814</c:v>
                </c:pt>
                <c:pt idx="182">
                  <c:v>0.11858082469010869</c:v>
                </c:pt>
                <c:pt idx="183">
                  <c:v>0.1172277970552378</c:v>
                </c:pt>
                <c:pt idx="184">
                  <c:v>0.11589813326740017</c:v>
                </c:pt>
                <c:pt idx="185">
                  <c:v>0.11459129106187942</c:v>
                </c:pt>
                <c:pt idx="186">
                  <c:v>0.11330674401740397</c:v>
                </c:pt>
                <c:pt idx="187">
                  <c:v>0.11204398099734081</c:v>
                </c:pt>
                <c:pt idx="188">
                  <c:v>0.11080250561399356</c:v>
                </c:pt>
                <c:pt idx="189">
                  <c:v>0.10958183571491192</c:v>
                </c:pt>
                <c:pt idx="190">
                  <c:v>0.10838150289017341</c:v>
                </c:pt>
                <c:pt idx="191">
                  <c:v>0.10720105199965702</c:v>
                </c:pt>
                <c:pt idx="192">
                  <c:v>0.10604004071937563</c:v>
                </c:pt>
                <c:pt idx="193">
                  <c:v>0.10489803910598898</c:v>
                </c:pt>
                <c:pt idx="194">
                  <c:v>0.10377462917865851</c:v>
                </c:pt>
                <c:pt idx="195">
                  <c:v>0.10266940451745378</c:v>
                </c:pt>
                <c:pt idx="196">
                  <c:v>0.10158196987755989</c:v>
                </c:pt>
                <c:pt idx="197">
                  <c:v>0.10051194081856926</c:v>
                </c:pt>
                <c:pt idx="198">
                  <c:v>9.9458943348185933E-2</c:v>
                </c:pt>
                <c:pt idx="199">
                  <c:v>9.84226135796962E-2</c:v>
                </c:pt>
                <c:pt idx="200">
                  <c:v>9.7402597402597324E-2</c:v>
                </c:pt>
                <c:pt idx="201">
                  <c:v>9.6398550165805508E-2</c:v>
                </c:pt>
                <c:pt idx="202">
                  <c:v>9.5410136372888255E-2</c:v>
                </c:pt>
                <c:pt idx="203">
                  <c:v>9.4437029388803634E-2</c:v>
                </c:pt>
                <c:pt idx="204">
                  <c:v>9.347891115764291E-2</c:v>
                </c:pt>
                <c:pt idx="205">
                  <c:v>9.2535471930906846E-2</c:v>
                </c:pt>
                <c:pt idx="206">
                  <c:v>9.1606410005862907E-2</c:v>
                </c:pt>
                <c:pt idx="207">
                  <c:v>9.0691431473554393E-2</c:v>
                </c:pt>
                <c:pt idx="208">
                  <c:v>8.979024997605603E-2</c:v>
                </c:pt>
                <c:pt idx="209">
                  <c:v>8.8902586472582507E-2</c:v>
                </c:pt>
                <c:pt idx="210">
                  <c:v>8.8028169014084612E-2</c:v>
                </c:pt>
                <c:pt idx="211">
                  <c:v>8.716673252597569E-2</c:v>
                </c:pt>
                <c:pt idx="212">
                  <c:v>8.6318018598655732E-2</c:v>
                </c:pt>
                <c:pt idx="213">
                  <c:v>8.5481775285509112E-2</c:v>
                </c:pt>
                <c:pt idx="214">
                  <c:v>8.4657756908073076E-2</c:v>
                </c:pt>
                <c:pt idx="215">
                  <c:v>8.3845723868082797E-2</c:v>
                </c:pt>
                <c:pt idx="216">
                  <c:v>8.3045442466117572E-2</c:v>
                </c:pt>
                <c:pt idx="217">
                  <c:v>8.2256684726578697E-2</c:v>
                </c:pt>
                <c:pt idx="218">
                  <c:v>8.1479228228750186E-2</c:v>
                </c:pt>
                <c:pt idx="219">
                  <c:v>8.0712855943694747E-2</c:v>
                </c:pt>
                <c:pt idx="220">
                  <c:v>7.9957356076759065E-2</c:v>
                </c:pt>
                <c:pt idx="221">
                  <c:v>7.9212521915464448E-2</c:v>
                </c:pt>
                <c:pt idx="222">
                  <c:v>7.8478151682571579E-2</c:v>
                </c:pt>
                <c:pt idx="223">
                  <c:v>7.7754048394119715E-2</c:v>
                </c:pt>
                <c:pt idx="224">
                  <c:v>7.7040019722245084E-2</c:v>
                </c:pt>
                <c:pt idx="225">
                  <c:v>7.6335877862595422E-2</c:v>
                </c:pt>
                <c:pt idx="226">
                  <c:v>7.5641439406164274E-2</c:v>
                </c:pt>
                <c:pt idx="227">
                  <c:v>7.4956525215375103E-2</c:v>
                </c:pt>
                <c:pt idx="228">
                  <c:v>7.4280960304254809E-2</c:v>
                </c:pt>
                <c:pt idx="229">
                  <c:v>7.3614573722541821E-2</c:v>
                </c:pt>
                <c:pt idx="230">
                  <c:v>7.2957198443579771E-2</c:v>
                </c:pt>
                <c:pt idx="231">
                  <c:v>7.2308671255857077E-2</c:v>
                </c:pt>
                <c:pt idx="232">
                  <c:v>7.1668832658053669E-2</c:v>
                </c:pt>
                <c:pt idx="233">
                  <c:v>7.1037526757468411E-2</c:v>
                </c:pt>
                <c:pt idx="234">
                  <c:v>7.0414601171699023E-2</c:v>
                </c:pt>
                <c:pt idx="235">
                  <c:v>6.9799906933457487E-2</c:v>
                </c:pt>
                <c:pt idx="236">
                  <c:v>6.9193298398405836E-2</c:v>
                </c:pt>
                <c:pt idx="237">
                  <c:v>6.8594633155901974E-2</c:v>
                </c:pt>
                <c:pt idx="238">
                  <c:v>6.8003771942550487E-2</c:v>
                </c:pt>
                <c:pt idx="239">
                  <c:v>6.7420578558458136E-2</c:v>
                </c:pt>
                <c:pt idx="240">
                  <c:v>6.684491978609626E-2</c:v>
                </c:pt>
                <c:pt idx="241">
                  <c:v>6.6276665311677072E-2</c:v>
                </c:pt>
                <c:pt idx="242">
                  <c:v>6.5715687648955634E-2</c:v>
                </c:pt>
                <c:pt idx="243">
                  <c:v>6.5161862065370377E-2</c:v>
                </c:pt>
                <c:pt idx="244">
                  <c:v>6.4615066510441813E-2</c:v>
                </c:pt>
                <c:pt idx="245">
                  <c:v>6.4075181546347768E-2</c:v>
                </c:pt>
                <c:pt idx="246">
                  <c:v>6.3542090280601884E-2</c:v>
                </c:pt>
                <c:pt idx="247">
                  <c:v>6.3015678300761283E-2</c:v>
                </c:pt>
                <c:pt idx="248">
                  <c:v>6.2495833611092594E-2</c:v>
                </c:pt>
                <c:pt idx="249">
                  <c:v>6.1982446571131083E-2</c:v>
                </c:pt>
                <c:pt idx="250">
                  <c:v>6.1475409836065573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7D04-4CE6-A888-2369F8A69A3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62218880"/>
        <c:axId val="262220416"/>
      </c:scatterChart>
      <c:valAx>
        <c:axId val="262218880"/>
        <c:scaling>
          <c:orientation val="minMax"/>
          <c:max val="500"/>
        </c:scaling>
        <c:delete val="0"/>
        <c:axPos val="b"/>
        <c:numFmt formatCode="General" sourceLinked="1"/>
        <c:majorTickMark val="out"/>
        <c:minorTickMark val="none"/>
        <c:tickLblPos val="nextTo"/>
        <c:crossAx val="262220416"/>
        <c:crosses val="autoZero"/>
        <c:crossBetween val="midCat"/>
      </c:valAx>
      <c:valAx>
        <c:axId val="26222041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262218880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1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Sheet1!$K$1</c:f>
              <c:strCache>
                <c:ptCount val="1"/>
                <c:pt idx="0">
                  <c:v>(c)</c:v>
                </c:pt>
              </c:strCache>
            </c:strRef>
          </c:tx>
          <c:marker>
            <c:symbol val="none"/>
          </c:marker>
          <c:xVal>
            <c:numRef>
              <c:f>Sheet1!$J$2:$J$252</c:f>
              <c:numCache>
                <c:formatCode>General</c:formatCode>
                <c:ptCount val="251"/>
                <c:pt idx="0">
                  <c:v>0</c:v>
                </c:pt>
                <c:pt idx="1">
                  <c:v>2</c:v>
                </c:pt>
                <c:pt idx="2">
                  <c:v>4</c:v>
                </c:pt>
                <c:pt idx="3">
                  <c:v>6</c:v>
                </c:pt>
                <c:pt idx="4">
                  <c:v>8</c:v>
                </c:pt>
                <c:pt idx="5">
                  <c:v>10</c:v>
                </c:pt>
                <c:pt idx="6">
                  <c:v>12</c:v>
                </c:pt>
                <c:pt idx="7">
                  <c:v>14</c:v>
                </c:pt>
                <c:pt idx="8">
                  <c:v>16</c:v>
                </c:pt>
                <c:pt idx="9">
                  <c:v>18</c:v>
                </c:pt>
                <c:pt idx="10">
                  <c:v>20</c:v>
                </c:pt>
                <c:pt idx="11">
                  <c:v>22</c:v>
                </c:pt>
                <c:pt idx="12">
                  <c:v>24</c:v>
                </c:pt>
                <c:pt idx="13">
                  <c:v>26</c:v>
                </c:pt>
                <c:pt idx="14">
                  <c:v>28</c:v>
                </c:pt>
                <c:pt idx="15">
                  <c:v>30</c:v>
                </c:pt>
                <c:pt idx="16">
                  <c:v>32</c:v>
                </c:pt>
                <c:pt idx="17">
                  <c:v>34</c:v>
                </c:pt>
                <c:pt idx="18">
                  <c:v>36</c:v>
                </c:pt>
                <c:pt idx="19">
                  <c:v>38</c:v>
                </c:pt>
                <c:pt idx="20">
                  <c:v>40</c:v>
                </c:pt>
                <c:pt idx="21">
                  <c:v>42</c:v>
                </c:pt>
                <c:pt idx="22">
                  <c:v>44</c:v>
                </c:pt>
                <c:pt idx="23">
                  <c:v>46</c:v>
                </c:pt>
                <c:pt idx="24">
                  <c:v>48</c:v>
                </c:pt>
                <c:pt idx="25">
                  <c:v>50</c:v>
                </c:pt>
                <c:pt idx="26">
                  <c:v>52</c:v>
                </c:pt>
                <c:pt idx="27">
                  <c:v>54</c:v>
                </c:pt>
                <c:pt idx="28">
                  <c:v>56</c:v>
                </c:pt>
                <c:pt idx="29">
                  <c:v>58</c:v>
                </c:pt>
                <c:pt idx="30">
                  <c:v>60</c:v>
                </c:pt>
                <c:pt idx="31">
                  <c:v>62</c:v>
                </c:pt>
                <c:pt idx="32">
                  <c:v>64</c:v>
                </c:pt>
                <c:pt idx="33">
                  <c:v>66</c:v>
                </c:pt>
                <c:pt idx="34">
                  <c:v>68</c:v>
                </c:pt>
                <c:pt idx="35">
                  <c:v>70</c:v>
                </c:pt>
                <c:pt idx="36">
                  <c:v>72</c:v>
                </c:pt>
                <c:pt idx="37">
                  <c:v>74</c:v>
                </c:pt>
                <c:pt idx="38">
                  <c:v>76</c:v>
                </c:pt>
                <c:pt idx="39">
                  <c:v>78</c:v>
                </c:pt>
                <c:pt idx="40">
                  <c:v>80</c:v>
                </c:pt>
                <c:pt idx="41">
                  <c:v>82</c:v>
                </c:pt>
                <c:pt idx="42">
                  <c:v>84</c:v>
                </c:pt>
                <c:pt idx="43">
                  <c:v>86</c:v>
                </c:pt>
                <c:pt idx="44">
                  <c:v>88</c:v>
                </c:pt>
                <c:pt idx="45">
                  <c:v>90</c:v>
                </c:pt>
                <c:pt idx="46">
                  <c:v>92</c:v>
                </c:pt>
                <c:pt idx="47">
                  <c:v>94</c:v>
                </c:pt>
                <c:pt idx="48">
                  <c:v>96</c:v>
                </c:pt>
                <c:pt idx="49">
                  <c:v>98</c:v>
                </c:pt>
                <c:pt idx="50">
                  <c:v>100</c:v>
                </c:pt>
                <c:pt idx="51">
                  <c:v>102</c:v>
                </c:pt>
                <c:pt idx="52">
                  <c:v>104</c:v>
                </c:pt>
                <c:pt idx="53">
                  <c:v>106</c:v>
                </c:pt>
                <c:pt idx="54">
                  <c:v>108</c:v>
                </c:pt>
                <c:pt idx="55">
                  <c:v>110</c:v>
                </c:pt>
                <c:pt idx="56">
                  <c:v>112</c:v>
                </c:pt>
                <c:pt idx="57">
                  <c:v>114</c:v>
                </c:pt>
                <c:pt idx="58">
                  <c:v>116</c:v>
                </c:pt>
                <c:pt idx="59">
                  <c:v>118</c:v>
                </c:pt>
                <c:pt idx="60">
                  <c:v>120</c:v>
                </c:pt>
                <c:pt idx="61">
                  <c:v>122</c:v>
                </c:pt>
                <c:pt idx="62">
                  <c:v>124</c:v>
                </c:pt>
                <c:pt idx="63">
                  <c:v>126</c:v>
                </c:pt>
                <c:pt idx="64">
                  <c:v>128</c:v>
                </c:pt>
                <c:pt idx="65">
                  <c:v>130</c:v>
                </c:pt>
                <c:pt idx="66">
                  <c:v>132</c:v>
                </c:pt>
                <c:pt idx="67">
                  <c:v>134</c:v>
                </c:pt>
                <c:pt idx="68">
                  <c:v>136</c:v>
                </c:pt>
                <c:pt idx="69">
                  <c:v>138</c:v>
                </c:pt>
                <c:pt idx="70">
                  <c:v>140</c:v>
                </c:pt>
                <c:pt idx="71">
                  <c:v>142</c:v>
                </c:pt>
                <c:pt idx="72">
                  <c:v>144</c:v>
                </c:pt>
                <c:pt idx="73">
                  <c:v>146</c:v>
                </c:pt>
                <c:pt idx="74">
                  <c:v>148</c:v>
                </c:pt>
                <c:pt idx="75">
                  <c:v>150</c:v>
                </c:pt>
                <c:pt idx="76">
                  <c:v>152</c:v>
                </c:pt>
                <c:pt idx="77">
                  <c:v>154</c:v>
                </c:pt>
                <c:pt idx="78">
                  <c:v>156</c:v>
                </c:pt>
                <c:pt idx="79">
                  <c:v>158</c:v>
                </c:pt>
                <c:pt idx="80">
                  <c:v>160</c:v>
                </c:pt>
                <c:pt idx="81">
                  <c:v>162</c:v>
                </c:pt>
                <c:pt idx="82">
                  <c:v>164</c:v>
                </c:pt>
                <c:pt idx="83">
                  <c:v>166</c:v>
                </c:pt>
                <c:pt idx="84">
                  <c:v>168</c:v>
                </c:pt>
                <c:pt idx="85">
                  <c:v>170</c:v>
                </c:pt>
                <c:pt idx="86">
                  <c:v>172</c:v>
                </c:pt>
                <c:pt idx="87">
                  <c:v>174</c:v>
                </c:pt>
                <c:pt idx="88">
                  <c:v>176</c:v>
                </c:pt>
                <c:pt idx="89">
                  <c:v>178</c:v>
                </c:pt>
                <c:pt idx="90">
                  <c:v>180</c:v>
                </c:pt>
                <c:pt idx="91">
                  <c:v>182</c:v>
                </c:pt>
                <c:pt idx="92">
                  <c:v>184</c:v>
                </c:pt>
                <c:pt idx="93">
                  <c:v>186</c:v>
                </c:pt>
                <c:pt idx="94">
                  <c:v>188</c:v>
                </c:pt>
                <c:pt idx="95">
                  <c:v>190</c:v>
                </c:pt>
                <c:pt idx="96">
                  <c:v>192</c:v>
                </c:pt>
                <c:pt idx="97">
                  <c:v>194</c:v>
                </c:pt>
                <c:pt idx="98">
                  <c:v>196</c:v>
                </c:pt>
                <c:pt idx="99">
                  <c:v>198</c:v>
                </c:pt>
                <c:pt idx="100">
                  <c:v>200</c:v>
                </c:pt>
                <c:pt idx="101">
                  <c:v>202</c:v>
                </c:pt>
                <c:pt idx="102">
                  <c:v>204</c:v>
                </c:pt>
                <c:pt idx="103">
                  <c:v>206</c:v>
                </c:pt>
                <c:pt idx="104">
                  <c:v>208</c:v>
                </c:pt>
                <c:pt idx="105">
                  <c:v>210</c:v>
                </c:pt>
                <c:pt idx="106">
                  <c:v>212</c:v>
                </c:pt>
                <c:pt idx="107">
                  <c:v>214</c:v>
                </c:pt>
                <c:pt idx="108">
                  <c:v>216</c:v>
                </c:pt>
                <c:pt idx="109">
                  <c:v>218</c:v>
                </c:pt>
                <c:pt idx="110">
                  <c:v>220</c:v>
                </c:pt>
                <c:pt idx="111">
                  <c:v>222</c:v>
                </c:pt>
                <c:pt idx="112">
                  <c:v>224</c:v>
                </c:pt>
                <c:pt idx="113">
                  <c:v>226</c:v>
                </c:pt>
                <c:pt idx="114">
                  <c:v>228</c:v>
                </c:pt>
                <c:pt idx="115">
                  <c:v>230</c:v>
                </c:pt>
                <c:pt idx="116">
                  <c:v>232</c:v>
                </c:pt>
                <c:pt idx="117">
                  <c:v>234</c:v>
                </c:pt>
                <c:pt idx="118">
                  <c:v>236</c:v>
                </c:pt>
                <c:pt idx="119">
                  <c:v>238</c:v>
                </c:pt>
                <c:pt idx="120">
                  <c:v>240</c:v>
                </c:pt>
                <c:pt idx="121">
                  <c:v>242</c:v>
                </c:pt>
                <c:pt idx="122">
                  <c:v>244</c:v>
                </c:pt>
                <c:pt idx="123">
                  <c:v>246</c:v>
                </c:pt>
                <c:pt idx="124">
                  <c:v>248</c:v>
                </c:pt>
                <c:pt idx="125">
                  <c:v>250</c:v>
                </c:pt>
                <c:pt idx="126">
                  <c:v>252</c:v>
                </c:pt>
                <c:pt idx="127">
                  <c:v>254</c:v>
                </c:pt>
                <c:pt idx="128">
                  <c:v>256</c:v>
                </c:pt>
                <c:pt idx="129">
                  <c:v>258</c:v>
                </c:pt>
                <c:pt idx="130">
                  <c:v>260</c:v>
                </c:pt>
                <c:pt idx="131">
                  <c:v>262</c:v>
                </c:pt>
                <c:pt idx="132">
                  <c:v>264</c:v>
                </c:pt>
                <c:pt idx="133">
                  <c:v>266</c:v>
                </c:pt>
                <c:pt idx="134">
                  <c:v>268</c:v>
                </c:pt>
                <c:pt idx="135">
                  <c:v>270</c:v>
                </c:pt>
                <c:pt idx="136">
                  <c:v>272</c:v>
                </c:pt>
                <c:pt idx="137">
                  <c:v>274</c:v>
                </c:pt>
                <c:pt idx="138">
                  <c:v>276</c:v>
                </c:pt>
                <c:pt idx="139">
                  <c:v>278</c:v>
                </c:pt>
                <c:pt idx="140">
                  <c:v>280</c:v>
                </c:pt>
                <c:pt idx="141">
                  <c:v>282</c:v>
                </c:pt>
                <c:pt idx="142">
                  <c:v>284</c:v>
                </c:pt>
                <c:pt idx="143">
                  <c:v>286</c:v>
                </c:pt>
                <c:pt idx="144">
                  <c:v>288</c:v>
                </c:pt>
                <c:pt idx="145">
                  <c:v>290</c:v>
                </c:pt>
                <c:pt idx="146">
                  <c:v>292</c:v>
                </c:pt>
                <c:pt idx="147">
                  <c:v>294</c:v>
                </c:pt>
                <c:pt idx="148">
                  <c:v>296</c:v>
                </c:pt>
                <c:pt idx="149">
                  <c:v>298</c:v>
                </c:pt>
                <c:pt idx="150">
                  <c:v>300</c:v>
                </c:pt>
                <c:pt idx="151">
                  <c:v>302</c:v>
                </c:pt>
                <c:pt idx="152">
                  <c:v>304</c:v>
                </c:pt>
                <c:pt idx="153">
                  <c:v>306</c:v>
                </c:pt>
                <c:pt idx="154">
                  <c:v>308</c:v>
                </c:pt>
                <c:pt idx="155">
                  <c:v>310</c:v>
                </c:pt>
                <c:pt idx="156">
                  <c:v>312</c:v>
                </c:pt>
                <c:pt idx="157">
                  <c:v>314</c:v>
                </c:pt>
                <c:pt idx="158">
                  <c:v>316</c:v>
                </c:pt>
                <c:pt idx="159">
                  <c:v>318</c:v>
                </c:pt>
                <c:pt idx="160">
                  <c:v>320</c:v>
                </c:pt>
                <c:pt idx="161">
                  <c:v>322</c:v>
                </c:pt>
                <c:pt idx="162">
                  <c:v>324</c:v>
                </c:pt>
                <c:pt idx="163">
                  <c:v>326</c:v>
                </c:pt>
                <c:pt idx="164">
                  <c:v>328</c:v>
                </c:pt>
                <c:pt idx="165">
                  <c:v>330</c:v>
                </c:pt>
                <c:pt idx="166">
                  <c:v>332</c:v>
                </c:pt>
                <c:pt idx="167">
                  <c:v>334</c:v>
                </c:pt>
                <c:pt idx="168">
                  <c:v>336</c:v>
                </c:pt>
                <c:pt idx="169">
                  <c:v>338</c:v>
                </c:pt>
                <c:pt idx="170">
                  <c:v>340</c:v>
                </c:pt>
                <c:pt idx="171">
                  <c:v>342</c:v>
                </c:pt>
                <c:pt idx="172">
                  <c:v>344</c:v>
                </c:pt>
                <c:pt idx="173">
                  <c:v>346</c:v>
                </c:pt>
                <c:pt idx="174">
                  <c:v>348</c:v>
                </c:pt>
                <c:pt idx="175">
                  <c:v>350</c:v>
                </c:pt>
                <c:pt idx="176">
                  <c:v>352</c:v>
                </c:pt>
                <c:pt idx="177">
                  <c:v>354</c:v>
                </c:pt>
                <c:pt idx="178">
                  <c:v>356</c:v>
                </c:pt>
                <c:pt idx="179">
                  <c:v>358</c:v>
                </c:pt>
                <c:pt idx="180">
                  <c:v>360</c:v>
                </c:pt>
                <c:pt idx="181">
                  <c:v>362</c:v>
                </c:pt>
                <c:pt idx="182">
                  <c:v>364</c:v>
                </c:pt>
                <c:pt idx="183">
                  <c:v>366</c:v>
                </c:pt>
                <c:pt idx="184">
                  <c:v>368</c:v>
                </c:pt>
                <c:pt idx="185">
                  <c:v>370</c:v>
                </c:pt>
                <c:pt idx="186">
                  <c:v>372</c:v>
                </c:pt>
                <c:pt idx="187">
                  <c:v>374</c:v>
                </c:pt>
                <c:pt idx="188">
                  <c:v>376</c:v>
                </c:pt>
                <c:pt idx="189">
                  <c:v>378</c:v>
                </c:pt>
                <c:pt idx="190">
                  <c:v>380</c:v>
                </c:pt>
                <c:pt idx="191">
                  <c:v>382</c:v>
                </c:pt>
                <c:pt idx="192">
                  <c:v>384</c:v>
                </c:pt>
                <c:pt idx="193">
                  <c:v>386</c:v>
                </c:pt>
                <c:pt idx="194">
                  <c:v>388</c:v>
                </c:pt>
                <c:pt idx="195">
                  <c:v>390</c:v>
                </c:pt>
                <c:pt idx="196">
                  <c:v>392</c:v>
                </c:pt>
                <c:pt idx="197">
                  <c:v>394</c:v>
                </c:pt>
                <c:pt idx="198">
                  <c:v>396</c:v>
                </c:pt>
                <c:pt idx="199">
                  <c:v>398</c:v>
                </c:pt>
                <c:pt idx="200">
                  <c:v>400</c:v>
                </c:pt>
                <c:pt idx="201">
                  <c:v>402</c:v>
                </c:pt>
                <c:pt idx="202">
                  <c:v>404</c:v>
                </c:pt>
                <c:pt idx="203">
                  <c:v>406</c:v>
                </c:pt>
                <c:pt idx="204">
                  <c:v>408</c:v>
                </c:pt>
                <c:pt idx="205">
                  <c:v>410</c:v>
                </c:pt>
                <c:pt idx="206">
                  <c:v>412</c:v>
                </c:pt>
                <c:pt idx="207">
                  <c:v>414</c:v>
                </c:pt>
                <c:pt idx="208">
                  <c:v>416</c:v>
                </c:pt>
                <c:pt idx="209">
                  <c:v>418</c:v>
                </c:pt>
                <c:pt idx="210">
                  <c:v>420</c:v>
                </c:pt>
                <c:pt idx="211">
                  <c:v>422</c:v>
                </c:pt>
                <c:pt idx="212">
                  <c:v>424</c:v>
                </c:pt>
                <c:pt idx="213">
                  <c:v>426</c:v>
                </c:pt>
                <c:pt idx="214">
                  <c:v>428</c:v>
                </c:pt>
                <c:pt idx="215">
                  <c:v>430</c:v>
                </c:pt>
                <c:pt idx="216">
                  <c:v>432</c:v>
                </c:pt>
                <c:pt idx="217">
                  <c:v>434</c:v>
                </c:pt>
                <c:pt idx="218">
                  <c:v>436</c:v>
                </c:pt>
                <c:pt idx="219">
                  <c:v>438</c:v>
                </c:pt>
                <c:pt idx="220">
                  <c:v>440</c:v>
                </c:pt>
                <c:pt idx="221">
                  <c:v>442</c:v>
                </c:pt>
                <c:pt idx="222">
                  <c:v>444</c:v>
                </c:pt>
                <c:pt idx="223">
                  <c:v>446</c:v>
                </c:pt>
                <c:pt idx="224">
                  <c:v>448</c:v>
                </c:pt>
                <c:pt idx="225">
                  <c:v>450</c:v>
                </c:pt>
                <c:pt idx="226">
                  <c:v>452</c:v>
                </c:pt>
                <c:pt idx="227">
                  <c:v>454</c:v>
                </c:pt>
                <c:pt idx="228">
                  <c:v>456</c:v>
                </c:pt>
                <c:pt idx="229">
                  <c:v>458</c:v>
                </c:pt>
                <c:pt idx="230">
                  <c:v>460</c:v>
                </c:pt>
                <c:pt idx="231">
                  <c:v>462</c:v>
                </c:pt>
                <c:pt idx="232">
                  <c:v>464</c:v>
                </c:pt>
                <c:pt idx="233">
                  <c:v>466</c:v>
                </c:pt>
                <c:pt idx="234">
                  <c:v>468</c:v>
                </c:pt>
                <c:pt idx="235">
                  <c:v>470</c:v>
                </c:pt>
                <c:pt idx="236">
                  <c:v>472</c:v>
                </c:pt>
                <c:pt idx="237">
                  <c:v>474</c:v>
                </c:pt>
                <c:pt idx="238">
                  <c:v>476</c:v>
                </c:pt>
                <c:pt idx="239">
                  <c:v>478</c:v>
                </c:pt>
                <c:pt idx="240">
                  <c:v>480</c:v>
                </c:pt>
                <c:pt idx="241">
                  <c:v>482</c:v>
                </c:pt>
                <c:pt idx="242">
                  <c:v>484</c:v>
                </c:pt>
                <c:pt idx="243">
                  <c:v>486</c:v>
                </c:pt>
                <c:pt idx="244">
                  <c:v>488</c:v>
                </c:pt>
                <c:pt idx="245">
                  <c:v>490</c:v>
                </c:pt>
                <c:pt idx="246">
                  <c:v>492</c:v>
                </c:pt>
                <c:pt idx="247">
                  <c:v>494</c:v>
                </c:pt>
                <c:pt idx="248">
                  <c:v>496</c:v>
                </c:pt>
                <c:pt idx="249">
                  <c:v>498</c:v>
                </c:pt>
                <c:pt idx="250">
                  <c:v>500</c:v>
                </c:pt>
              </c:numCache>
            </c:numRef>
          </c:xVal>
          <c:yVal>
            <c:numRef>
              <c:f>Sheet1!$K$2:$K$252</c:f>
              <c:numCache>
                <c:formatCode>General</c:formatCode>
                <c:ptCount val="251"/>
                <c:pt idx="0">
                  <c:v>0</c:v>
                </c:pt>
                <c:pt idx="1">
                  <c:v>2001.3342228152089</c:v>
                </c:pt>
                <c:pt idx="2">
                  <c:v>8021.3903743315504</c:v>
                </c:pt>
                <c:pt idx="3">
                  <c:v>18108.651911468813</c:v>
                </c:pt>
                <c:pt idx="4">
                  <c:v>32345.013477088924</c:v>
                </c:pt>
                <c:pt idx="5">
                  <c:v>50847.457627118645</c:v>
                </c:pt>
                <c:pt idx="6">
                  <c:v>73770.491803278594</c:v>
                </c:pt>
                <c:pt idx="7">
                  <c:v>101309.44176430049</c:v>
                </c:pt>
                <c:pt idx="8">
                  <c:v>133704.73537604455</c:v>
                </c:pt>
                <c:pt idx="9">
                  <c:v>171247.35729386893</c:v>
                </c:pt>
                <c:pt idx="10">
                  <c:v>214285.71428571441</c:v>
                </c:pt>
                <c:pt idx="11">
                  <c:v>263234.22770123259</c:v>
                </c:pt>
                <c:pt idx="12">
                  <c:v>318584.07079646015</c:v>
                </c:pt>
                <c:pt idx="13">
                  <c:v>380916.60405709984</c:v>
                </c:pt>
                <c:pt idx="14">
                  <c:v>450920.24539877323</c:v>
                </c:pt>
                <c:pt idx="15">
                  <c:v>529411.76470588229</c:v>
                </c:pt>
                <c:pt idx="16">
                  <c:v>617363.34405144746</c:v>
                </c:pt>
                <c:pt idx="17">
                  <c:v>715937.24194880237</c:v>
                </c:pt>
                <c:pt idx="18">
                  <c:v>826530.61224489799</c:v>
                </c:pt>
                <c:pt idx="19">
                  <c:v>950834.06496927131</c:v>
                </c:pt>
                <c:pt idx="20">
                  <c:v>1090909.0909090918</c:v>
                </c:pt>
                <c:pt idx="21">
                  <c:v>1249291.7847025497</c:v>
                </c:pt>
                <c:pt idx="22">
                  <c:v>1429133.8582677166</c:v>
                </c:pt>
                <c:pt idx="23">
                  <c:v>1634397.5283213172</c:v>
                </c:pt>
                <c:pt idx="24">
                  <c:v>1870129.8701298709</c:v>
                </c:pt>
                <c:pt idx="25">
                  <c:v>2142857.1428571427</c:v>
                </c:pt>
                <c:pt idx="26">
                  <c:v>2461165.0485436874</c:v>
                </c:pt>
                <c:pt idx="27">
                  <c:v>2836575.8754863795</c:v>
                </c:pt>
                <c:pt idx="28">
                  <c:v>3284916.2011173177</c:v>
                </c:pt>
                <c:pt idx="29">
                  <c:v>3828528.0728376298</c:v>
                </c:pt>
                <c:pt idx="30">
                  <c:v>4500000</c:v>
                </c:pt>
                <c:pt idx="31">
                  <c:v>5348794.0630797772</c:v>
                </c:pt>
                <c:pt idx="32">
                  <c:v>6453781.5126050422</c:v>
                </c:pt>
                <c:pt idx="33">
                  <c:v>7948905.1094890507</c:v>
                </c:pt>
                <c:pt idx="34">
                  <c:v>10081395.348837202</c:v>
                </c:pt>
                <c:pt idx="35">
                  <c:v>13363636.363636371</c:v>
                </c:pt>
                <c:pt idx="36">
                  <c:v>19058823.529411744</c:v>
                </c:pt>
                <c:pt idx="37">
                  <c:v>31351145.038167957</c:v>
                </c:pt>
                <c:pt idx="38">
                  <c:v>77357142.857142791</c:v>
                </c:pt>
                <c:pt idx="39">
                  <c:v>217285714.2857143</c:v>
                </c:pt>
                <c:pt idx="40">
                  <c:v>48000000</c:v>
                </c:pt>
                <c:pt idx="41">
                  <c:v>27861878.453038659</c:v>
                </c:pt>
                <c:pt idx="42">
                  <c:v>20045454.545454547</c:v>
                </c:pt>
                <c:pt idx="43">
                  <c:v>15893982.808022922</c:v>
                </c:pt>
                <c:pt idx="44">
                  <c:v>13321100.917431191</c:v>
                </c:pt>
                <c:pt idx="45">
                  <c:v>11571428.571428571</c:v>
                </c:pt>
                <c:pt idx="46">
                  <c:v>10305194.805194803</c:v>
                </c:pt>
                <c:pt idx="47">
                  <c:v>9346967.5599435829</c:v>
                </c:pt>
                <c:pt idx="48">
                  <c:v>8597014.9253731389</c:v>
                </c:pt>
                <c:pt idx="49">
                  <c:v>7994450.6104328483</c:v>
                </c:pt>
                <c:pt idx="50">
                  <c:v>7500000</c:v>
                </c:pt>
                <c:pt idx="51">
                  <c:v>7087193.4604904605</c:v>
                </c:pt>
                <c:pt idx="52">
                  <c:v>6737541.5282392027</c:v>
                </c:pt>
                <c:pt idx="53">
                  <c:v>6437738.7318563787</c:v>
                </c:pt>
                <c:pt idx="54">
                  <c:v>6177966.1016949145</c:v>
                </c:pt>
                <c:pt idx="55">
                  <c:v>5950819.6721311472</c:v>
                </c:pt>
                <c:pt idx="56">
                  <c:v>5750611.2469437653</c:v>
                </c:pt>
                <c:pt idx="57">
                  <c:v>5572898.7993138935</c:v>
                </c:pt>
                <c:pt idx="58">
                  <c:v>5414163.0901287552</c:v>
                </c:pt>
                <c:pt idx="59">
                  <c:v>5271580.0100959111</c:v>
                </c:pt>
                <c:pt idx="60">
                  <c:v>5142857.142857139</c:v>
                </c:pt>
                <c:pt idx="61">
                  <c:v>5026114.3628995949</c:v>
                </c:pt>
                <c:pt idx="62">
                  <c:v>4919795.2218430005</c:v>
                </c:pt>
                <c:pt idx="63">
                  <c:v>4822600.2430133596</c:v>
                </c:pt>
                <c:pt idx="64">
                  <c:v>4733436.0554699544</c:v>
                </c:pt>
                <c:pt idx="65">
                  <c:v>4651376.1467889873</c:v>
                </c:pt>
                <c:pt idx="66">
                  <c:v>4575630.2521008402</c:v>
                </c:pt>
                <c:pt idx="67">
                  <c:v>4505520.2408832386</c:v>
                </c:pt>
                <c:pt idx="68">
                  <c:v>4440460.9475032045</c:v>
                </c:pt>
                <c:pt idx="69">
                  <c:v>4379944.8022079105</c:v>
                </c:pt>
                <c:pt idx="70">
                  <c:v>4323529.4117647093</c:v>
                </c:pt>
                <c:pt idx="71">
                  <c:v>4270827.4498729175</c:v>
                </c:pt>
                <c:pt idx="72">
                  <c:v>4221498.3713355064</c:v>
                </c:pt>
                <c:pt idx="73">
                  <c:v>4175241.5774353617</c:v>
                </c:pt>
                <c:pt idx="74">
                  <c:v>4131790.7444668012</c:v>
                </c:pt>
                <c:pt idx="75">
                  <c:v>4090909.090909089</c:v>
                </c:pt>
                <c:pt idx="76">
                  <c:v>4052385.4069223567</c:v>
                </c:pt>
                <c:pt idx="77">
                  <c:v>4016030.7067058026</c:v>
                </c:pt>
                <c:pt idx="78">
                  <c:v>3981675.392670155</c:v>
                </c:pt>
                <c:pt idx="79">
                  <c:v>3949166.8424383043</c:v>
                </c:pt>
                <c:pt idx="80">
                  <c:v>3918367.3469387754</c:v>
                </c:pt>
                <c:pt idx="81">
                  <c:v>3889152.3414344988</c:v>
                </c:pt>
                <c:pt idx="82">
                  <c:v>3861408.8820826947</c:v>
                </c:pt>
                <c:pt idx="83">
                  <c:v>3835034.3291890887</c:v>
                </c:pt>
                <c:pt idx="84">
                  <c:v>3809935.2051835852</c:v>
                </c:pt>
                <c:pt idx="85">
                  <c:v>3786026.2008733624</c:v>
                </c:pt>
                <c:pt idx="86">
                  <c:v>3763229.3080054256</c:v>
                </c:pt>
                <c:pt idx="87">
                  <c:v>3741473.0598121602</c:v>
                </c:pt>
                <c:pt idx="88">
                  <c:v>3720691.8641896201</c:v>
                </c:pt>
                <c:pt idx="89">
                  <c:v>3700825.416601772</c:v>
                </c:pt>
                <c:pt idx="90">
                  <c:v>3681818.1818181835</c:v>
                </c:pt>
                <c:pt idx="91">
                  <c:v>3663618.9352602847</c:v>
                </c:pt>
                <c:pt idx="92">
                  <c:v>3646180.3561171712</c:v>
                </c:pt>
                <c:pt idx="93">
                  <c:v>3629458.665547627</c:v>
                </c:pt>
                <c:pt idx="94">
                  <c:v>3613413.3042529989</c:v>
                </c:pt>
                <c:pt idx="95">
                  <c:v>3598006.6445182725</c:v>
                </c:pt>
                <c:pt idx="96">
                  <c:v>3583203.7325038877</c:v>
                </c:pt>
                <c:pt idx="97">
                  <c:v>3568972.0571500817</c:v>
                </c:pt>
                <c:pt idx="98">
                  <c:v>3555281.3425468886</c:v>
                </c:pt>
                <c:pt idx="99">
                  <c:v>3542103.3610408367</c:v>
                </c:pt>
                <c:pt idx="100">
                  <c:v>3529411.7647058843</c:v>
                </c:pt>
                <c:pt idx="101">
                  <c:v>3517181.9331111349</c:v>
                </c:pt>
                <c:pt idx="102">
                  <c:v>3505390.8355795126</c:v>
                </c:pt>
                <c:pt idx="103">
                  <c:v>3494016.9063563491</c:v>
                </c:pt>
                <c:pt idx="104">
                  <c:v>3483039.9313009875</c:v>
                </c:pt>
                <c:pt idx="105">
                  <c:v>3472440.94488189</c:v>
                </c:pt>
                <c:pt idx="106">
                  <c:v>3462202.136400986</c:v>
                </c:pt>
                <c:pt idx="107">
                  <c:v>3452306.7644989477</c:v>
                </c:pt>
                <c:pt idx="108">
                  <c:v>3442739.0791027136</c:v>
                </c:pt>
                <c:pt idx="109">
                  <c:v>3433484.2500722473</c:v>
                </c:pt>
                <c:pt idx="110">
                  <c:v>3424528.3018867923</c:v>
                </c:pt>
                <c:pt idx="111">
                  <c:v>3415858.0537843085</c:v>
                </c:pt>
                <c:pt idx="112">
                  <c:v>3407461.0648315847</c:v>
                </c:pt>
                <c:pt idx="113">
                  <c:v>3399325.5834590467</c:v>
                </c:pt>
                <c:pt idx="114">
                  <c:v>3391440.5010438408</c:v>
                </c:pt>
                <c:pt idx="115">
                  <c:v>3383795.3091684417</c:v>
                </c:pt>
                <c:pt idx="116">
                  <c:v>3376380.0602208101</c:v>
                </c:pt>
                <c:pt idx="117">
                  <c:v>3369185.3310361812</c:v>
                </c:pt>
                <c:pt idx="118">
                  <c:v>3362202.1893110108</c:v>
                </c:pt>
                <c:pt idx="119">
                  <c:v>3355422.1625464023</c:v>
                </c:pt>
                <c:pt idx="120">
                  <c:v>3348837.2093023262</c:v>
                </c:pt>
                <c:pt idx="121">
                  <c:v>3342439.6925652502</c:v>
                </c:pt>
                <c:pt idx="122">
                  <c:v>3336222.355050805</c:v>
                </c:pt>
                <c:pt idx="123">
                  <c:v>3330178.296279991</c:v>
                </c:pt>
                <c:pt idx="124">
                  <c:v>3324300.9512827904</c:v>
                </c:pt>
                <c:pt idx="125">
                  <c:v>3318584.0707964622</c:v>
                </c:pt>
                <c:pt idx="126">
                  <c:v>3313021.7028380632</c:v>
                </c:pt>
                <c:pt idx="127">
                  <c:v>3307608.1755417283</c:v>
                </c:pt>
                <c:pt idx="128">
                  <c:v>3302338.0811609784</c:v>
                </c:pt>
                <c:pt idx="129">
                  <c:v>3297206.2611452322</c:v>
                </c:pt>
                <c:pt idx="130">
                  <c:v>3292207.7922077905</c:v>
                </c:pt>
                <c:pt idx="131">
                  <c:v>3287337.9733094927</c:v>
                </c:pt>
                <c:pt idx="132">
                  <c:v>3282592.3134890692</c:v>
                </c:pt>
                <c:pt idx="133">
                  <c:v>3277966.520476867</c:v>
                </c:pt>
                <c:pt idx="134">
                  <c:v>3273456.4900340303</c:v>
                </c:pt>
                <c:pt idx="135">
                  <c:v>3269058.2959641255</c:v>
                </c:pt>
                <c:pt idx="136">
                  <c:v>3264768.1807484115</c:v>
                </c:pt>
                <c:pt idx="137">
                  <c:v>3260582.5467600902</c:v>
                </c:pt>
                <c:pt idx="138">
                  <c:v>3256497.9480164158</c:v>
                </c:pt>
                <c:pt idx="139">
                  <c:v>3252511.08243084</c:v>
                </c:pt>
                <c:pt idx="140">
                  <c:v>3248618.7845303901</c:v>
                </c:pt>
                <c:pt idx="141">
                  <c:v>3244818.0186061687</c:v>
                </c:pt>
                <c:pt idx="142">
                  <c:v>3241105.8722674651</c:v>
                </c:pt>
                <c:pt idx="143">
                  <c:v>3237479.5503720497</c:v>
                </c:pt>
                <c:pt idx="144">
                  <c:v>3233936.3693075483</c:v>
                </c:pt>
                <c:pt idx="145">
                  <c:v>3230473.7516005123</c:v>
                </c:pt>
                <c:pt idx="146">
                  <c:v>3227089.2208316508</c:v>
                </c:pt>
                <c:pt idx="147">
                  <c:v>3223780.396837235</c:v>
                </c:pt>
                <c:pt idx="148">
                  <c:v>3220544.9911781987</c:v>
                </c:pt>
                <c:pt idx="149">
                  <c:v>3217380.8028597627</c:v>
                </c:pt>
                <c:pt idx="150">
                  <c:v>3214285.7142857141</c:v>
                </c:pt>
                <c:pt idx="151">
                  <c:v>3211257.6874325168</c:v>
                </c:pt>
                <c:pt idx="152">
                  <c:v>3208294.760229589</c:v>
                </c:pt>
                <c:pt idx="153">
                  <c:v>3205395.0431329589</c:v>
                </c:pt>
                <c:pt idx="154">
                  <c:v>3202556.7158804466</c:v>
                </c:pt>
                <c:pt idx="155">
                  <c:v>3199778.0244173124</c:v>
                </c:pt>
                <c:pt idx="156">
                  <c:v>3197057.2779821334</c:v>
                </c:pt>
                <c:pt idx="157">
                  <c:v>3194392.8463432514</c:v>
                </c:pt>
                <c:pt idx="158">
                  <c:v>3191783.1571769519</c:v>
                </c:pt>
                <c:pt idx="159">
                  <c:v>3189226.6935789082</c:v>
                </c:pt>
                <c:pt idx="160">
                  <c:v>3186721.9917012448</c:v>
                </c:pt>
                <c:pt idx="161">
                  <c:v>3184267.6385078407</c:v>
                </c:pt>
                <c:pt idx="162">
                  <c:v>3181862.2696411251</c:v>
                </c:pt>
                <c:pt idx="163">
                  <c:v>3179504.5673939926</c:v>
                </c:pt>
                <c:pt idx="164">
                  <c:v>3177193.2587809102</c:v>
                </c:pt>
                <c:pt idx="165">
                  <c:v>3174927.1137026241</c:v>
                </c:pt>
                <c:pt idx="166">
                  <c:v>3172704.9431992611</c:v>
                </c:pt>
                <c:pt idx="167">
                  <c:v>3170525.5977869583</c:v>
                </c:pt>
                <c:pt idx="168">
                  <c:v>3168387.9658733704</c:v>
                </c:pt>
                <c:pt idx="169">
                  <c:v>3166290.9722478823</c:v>
                </c:pt>
                <c:pt idx="170">
                  <c:v>3164233.576642334</c:v>
                </c:pt>
                <c:pt idx="171">
                  <c:v>3162214.772358601</c:v>
                </c:pt>
                <c:pt idx="172">
                  <c:v>3160233.5849594073</c:v>
                </c:pt>
                <c:pt idx="173">
                  <c:v>3158289.0710190297</c:v>
                </c:pt>
                <c:pt idx="174">
                  <c:v>3156380.3169307737</c:v>
                </c:pt>
                <c:pt idx="175">
                  <c:v>3154506.4377682405</c:v>
                </c:pt>
                <c:pt idx="176">
                  <c:v>3152666.5761975846</c:v>
                </c:pt>
                <c:pt idx="177">
                  <c:v>3150859.9014381976</c:v>
                </c:pt>
                <c:pt idx="178">
                  <c:v>3149085.6082692817</c:v>
                </c:pt>
                <c:pt idx="179">
                  <c:v>3147342.9160800227</c:v>
                </c:pt>
                <c:pt idx="180">
                  <c:v>3145631.0679611652</c:v>
                </c:pt>
                <c:pt idx="181">
                  <c:v>3143949.3298358978</c:v>
                </c:pt>
                <c:pt idx="182">
                  <c:v>3142296.9896281306</c:v>
                </c:pt>
                <c:pt idx="183">
                  <c:v>3140673.3564662836</c:v>
                </c:pt>
                <c:pt idx="184">
                  <c:v>3139077.7599208802</c:v>
                </c:pt>
                <c:pt idx="185">
                  <c:v>3137509.5492742551</c:v>
                </c:pt>
                <c:pt idx="186">
                  <c:v>3135968.0928208851</c:v>
                </c:pt>
                <c:pt idx="187">
                  <c:v>3134452.7771968092</c:v>
                </c:pt>
                <c:pt idx="188">
                  <c:v>3132963.0067367922</c:v>
                </c:pt>
                <c:pt idx="189">
                  <c:v>3131498.2028578944</c:v>
                </c:pt>
                <c:pt idx="190">
                  <c:v>3130057.8034682064</c:v>
                </c:pt>
                <c:pt idx="191">
                  <c:v>3128641.2623995882</c:v>
                </c:pt>
                <c:pt idx="192">
                  <c:v>3127248.0488632489</c:v>
                </c:pt>
                <c:pt idx="193">
                  <c:v>3125877.6469271872</c:v>
                </c:pt>
                <c:pt idx="194">
                  <c:v>3124529.5550143882</c:v>
                </c:pt>
                <c:pt idx="195">
                  <c:v>3123203.2854209463</c:v>
                </c:pt>
                <c:pt idx="196">
                  <c:v>3121898.36385307</c:v>
                </c:pt>
                <c:pt idx="197">
                  <c:v>3120614.328982281</c:v>
                </c:pt>
                <c:pt idx="198">
                  <c:v>3119350.7320178212</c:v>
                </c:pt>
                <c:pt idx="199">
                  <c:v>3118107.1362956353</c:v>
                </c:pt>
                <c:pt idx="200">
                  <c:v>3116883.1168831168</c:v>
                </c:pt>
                <c:pt idx="201">
                  <c:v>3115678.2601989685</c:v>
                </c:pt>
                <c:pt idx="202">
                  <c:v>3114492.1636474659</c:v>
                </c:pt>
                <c:pt idx="203">
                  <c:v>3113324.4352665641</c:v>
                </c:pt>
                <c:pt idx="204">
                  <c:v>3112174.6933891713</c:v>
                </c:pt>
                <c:pt idx="205">
                  <c:v>3111042.5663170884</c:v>
                </c:pt>
                <c:pt idx="206">
                  <c:v>3109927.6920070336</c:v>
                </c:pt>
                <c:pt idx="207">
                  <c:v>3108829.7177682673</c:v>
                </c:pt>
                <c:pt idx="208">
                  <c:v>3107748.2999712657</c:v>
                </c:pt>
                <c:pt idx="209">
                  <c:v>3106683.1037670989</c:v>
                </c:pt>
                <c:pt idx="210">
                  <c:v>3105633.8028169014</c:v>
                </c:pt>
                <c:pt idx="211">
                  <c:v>3104600.0790311708</c:v>
                </c:pt>
                <c:pt idx="212">
                  <c:v>3103581.622318387</c:v>
                </c:pt>
                <c:pt idx="213">
                  <c:v>3102578.1303426079</c:v>
                </c:pt>
                <c:pt idx="214">
                  <c:v>3101589.3082896867</c:v>
                </c:pt>
                <c:pt idx="215">
                  <c:v>3100614.868641695</c:v>
                </c:pt>
                <c:pt idx="216">
                  <c:v>3099654.5309593379</c:v>
                </c:pt>
                <c:pt idx="217">
                  <c:v>3098708.0216718945</c:v>
                </c:pt>
                <c:pt idx="218">
                  <c:v>3097775.0738745001</c:v>
                </c:pt>
                <c:pt idx="219">
                  <c:v>3096855.4271324337</c:v>
                </c:pt>
                <c:pt idx="220">
                  <c:v>3095948.8272921112</c:v>
                </c:pt>
                <c:pt idx="221">
                  <c:v>3095055.0262985593</c:v>
                </c:pt>
                <c:pt idx="222">
                  <c:v>3094173.7820190862</c:v>
                </c:pt>
                <c:pt idx="223">
                  <c:v>3093304.8580729417</c:v>
                </c:pt>
                <c:pt idx="224">
                  <c:v>3092448.023666692</c:v>
                </c:pt>
                <c:pt idx="225">
                  <c:v>3091603.0534351147</c:v>
                </c:pt>
                <c:pt idx="226">
                  <c:v>3090769.7272873982</c:v>
                </c:pt>
                <c:pt idx="227">
                  <c:v>3089947.8302584481</c:v>
                </c:pt>
                <c:pt idx="228">
                  <c:v>3089137.1523651057</c:v>
                </c:pt>
                <c:pt idx="229">
                  <c:v>3088337.4884670484</c:v>
                </c:pt>
                <c:pt idx="230">
                  <c:v>3087548.6381322937</c:v>
                </c:pt>
                <c:pt idx="231">
                  <c:v>3086770.4055070267</c:v>
                </c:pt>
                <c:pt idx="232">
                  <c:v>3086002.5991896624</c:v>
                </c:pt>
                <c:pt idx="233">
                  <c:v>3085245.0321089607</c:v>
                </c:pt>
                <c:pt idx="234">
                  <c:v>3084497.5214060387</c:v>
                </c:pt>
                <c:pt idx="235">
                  <c:v>3083759.8883201489</c:v>
                </c:pt>
                <c:pt idx="236">
                  <c:v>3083031.9580780868</c:v>
                </c:pt>
                <c:pt idx="237">
                  <c:v>3082313.5597870825</c:v>
                </c:pt>
                <c:pt idx="238">
                  <c:v>3081604.5263310606</c:v>
                </c:pt>
                <c:pt idx="239">
                  <c:v>3080904.6942701512</c:v>
                </c:pt>
                <c:pt idx="240">
                  <c:v>3080213.9037433136</c:v>
                </c:pt>
                <c:pt idx="241">
                  <c:v>3079531.9983740104</c:v>
                </c:pt>
                <c:pt idx="242">
                  <c:v>3078858.8251787457</c:v>
                </c:pt>
                <c:pt idx="243">
                  <c:v>3078194.2344784462</c:v>
                </c:pt>
                <c:pt idx="244">
                  <c:v>3077538.07981253</c:v>
                </c:pt>
                <c:pt idx="245">
                  <c:v>3076890.2178556155</c:v>
                </c:pt>
                <c:pt idx="246">
                  <c:v>3076250.5083367224</c:v>
                </c:pt>
                <c:pt idx="247">
                  <c:v>3075618.8139609103</c:v>
                </c:pt>
                <c:pt idx="248">
                  <c:v>3074995.0003333092</c:v>
                </c:pt>
                <c:pt idx="249">
                  <c:v>3074378.9358853549</c:v>
                </c:pt>
                <c:pt idx="250">
                  <c:v>3073770.491803276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B4FB-4A1E-B9F4-849A09934C3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62228224"/>
        <c:axId val="262234112"/>
      </c:scatterChart>
      <c:valAx>
        <c:axId val="262228224"/>
        <c:scaling>
          <c:orientation val="minMax"/>
          <c:max val="500"/>
        </c:scaling>
        <c:delete val="0"/>
        <c:axPos val="b"/>
        <c:numFmt formatCode="General" sourceLinked="1"/>
        <c:majorTickMark val="out"/>
        <c:minorTickMark val="none"/>
        <c:tickLblPos val="nextTo"/>
        <c:crossAx val="262234112"/>
        <c:crosses val="autoZero"/>
        <c:crossBetween val="midCat"/>
      </c:valAx>
      <c:valAx>
        <c:axId val="262234112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262228224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1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Sheet1!$P$1</c:f>
              <c:strCache>
                <c:ptCount val="1"/>
                <c:pt idx="0">
                  <c:v>(d)</c:v>
                </c:pt>
              </c:strCache>
            </c:strRef>
          </c:tx>
          <c:marker>
            <c:symbol val="none"/>
          </c:marker>
          <c:xVal>
            <c:numRef>
              <c:f>Sheet1!$O$2:$O$252</c:f>
              <c:numCache>
                <c:formatCode>General</c:formatCode>
                <c:ptCount val="251"/>
                <c:pt idx="0">
                  <c:v>0</c:v>
                </c:pt>
                <c:pt idx="1">
                  <c:v>2</c:v>
                </c:pt>
                <c:pt idx="2">
                  <c:v>4</c:v>
                </c:pt>
                <c:pt idx="3">
                  <c:v>6</c:v>
                </c:pt>
                <c:pt idx="4">
                  <c:v>8</c:v>
                </c:pt>
                <c:pt idx="5">
                  <c:v>10</c:v>
                </c:pt>
                <c:pt idx="6">
                  <c:v>12</c:v>
                </c:pt>
                <c:pt idx="7">
                  <c:v>14</c:v>
                </c:pt>
                <c:pt idx="8">
                  <c:v>16</c:v>
                </c:pt>
                <c:pt idx="9">
                  <c:v>18</c:v>
                </c:pt>
                <c:pt idx="10">
                  <c:v>20</c:v>
                </c:pt>
                <c:pt idx="11">
                  <c:v>22</c:v>
                </c:pt>
                <c:pt idx="12">
                  <c:v>24</c:v>
                </c:pt>
                <c:pt idx="13">
                  <c:v>26</c:v>
                </c:pt>
                <c:pt idx="14">
                  <c:v>28</c:v>
                </c:pt>
                <c:pt idx="15">
                  <c:v>30</c:v>
                </c:pt>
                <c:pt idx="16">
                  <c:v>32</c:v>
                </c:pt>
                <c:pt idx="17">
                  <c:v>34</c:v>
                </c:pt>
                <c:pt idx="18">
                  <c:v>36</c:v>
                </c:pt>
                <c:pt idx="19">
                  <c:v>38</c:v>
                </c:pt>
                <c:pt idx="20">
                  <c:v>40</c:v>
                </c:pt>
                <c:pt idx="21">
                  <c:v>42</c:v>
                </c:pt>
                <c:pt idx="22">
                  <c:v>44</c:v>
                </c:pt>
                <c:pt idx="23">
                  <c:v>46</c:v>
                </c:pt>
                <c:pt idx="24">
                  <c:v>48</c:v>
                </c:pt>
                <c:pt idx="25">
                  <c:v>50</c:v>
                </c:pt>
                <c:pt idx="26">
                  <c:v>52</c:v>
                </c:pt>
                <c:pt idx="27">
                  <c:v>54</c:v>
                </c:pt>
                <c:pt idx="28">
                  <c:v>56</c:v>
                </c:pt>
                <c:pt idx="29">
                  <c:v>58</c:v>
                </c:pt>
                <c:pt idx="30">
                  <c:v>60</c:v>
                </c:pt>
                <c:pt idx="31">
                  <c:v>62</c:v>
                </c:pt>
                <c:pt idx="32">
                  <c:v>64</c:v>
                </c:pt>
                <c:pt idx="33">
                  <c:v>66</c:v>
                </c:pt>
                <c:pt idx="34">
                  <c:v>68</c:v>
                </c:pt>
                <c:pt idx="35">
                  <c:v>70</c:v>
                </c:pt>
                <c:pt idx="36">
                  <c:v>72</c:v>
                </c:pt>
                <c:pt idx="37">
                  <c:v>74</c:v>
                </c:pt>
                <c:pt idx="38">
                  <c:v>76</c:v>
                </c:pt>
                <c:pt idx="39">
                  <c:v>78</c:v>
                </c:pt>
                <c:pt idx="40">
                  <c:v>80</c:v>
                </c:pt>
                <c:pt idx="41">
                  <c:v>82</c:v>
                </c:pt>
                <c:pt idx="42">
                  <c:v>84</c:v>
                </c:pt>
                <c:pt idx="43">
                  <c:v>86</c:v>
                </c:pt>
                <c:pt idx="44">
                  <c:v>88</c:v>
                </c:pt>
                <c:pt idx="45">
                  <c:v>90</c:v>
                </c:pt>
                <c:pt idx="46">
                  <c:v>92</c:v>
                </c:pt>
                <c:pt idx="47">
                  <c:v>94</c:v>
                </c:pt>
                <c:pt idx="48">
                  <c:v>96</c:v>
                </c:pt>
                <c:pt idx="49">
                  <c:v>98</c:v>
                </c:pt>
                <c:pt idx="50">
                  <c:v>100</c:v>
                </c:pt>
                <c:pt idx="51">
                  <c:v>102</c:v>
                </c:pt>
                <c:pt idx="52">
                  <c:v>104</c:v>
                </c:pt>
                <c:pt idx="53">
                  <c:v>106</c:v>
                </c:pt>
                <c:pt idx="54">
                  <c:v>108</c:v>
                </c:pt>
                <c:pt idx="55">
                  <c:v>110</c:v>
                </c:pt>
                <c:pt idx="56">
                  <c:v>112</c:v>
                </c:pt>
                <c:pt idx="57">
                  <c:v>114</c:v>
                </c:pt>
                <c:pt idx="58">
                  <c:v>116</c:v>
                </c:pt>
                <c:pt idx="59">
                  <c:v>118</c:v>
                </c:pt>
                <c:pt idx="60">
                  <c:v>120</c:v>
                </c:pt>
                <c:pt idx="61">
                  <c:v>122</c:v>
                </c:pt>
                <c:pt idx="62">
                  <c:v>124</c:v>
                </c:pt>
                <c:pt idx="63">
                  <c:v>126</c:v>
                </c:pt>
                <c:pt idx="64">
                  <c:v>128</c:v>
                </c:pt>
                <c:pt idx="65">
                  <c:v>130</c:v>
                </c:pt>
                <c:pt idx="66">
                  <c:v>132</c:v>
                </c:pt>
                <c:pt idx="67">
                  <c:v>134</c:v>
                </c:pt>
                <c:pt idx="68">
                  <c:v>136</c:v>
                </c:pt>
                <c:pt idx="69">
                  <c:v>138</c:v>
                </c:pt>
                <c:pt idx="70">
                  <c:v>140</c:v>
                </c:pt>
                <c:pt idx="71">
                  <c:v>142</c:v>
                </c:pt>
                <c:pt idx="72">
                  <c:v>144</c:v>
                </c:pt>
                <c:pt idx="73">
                  <c:v>146</c:v>
                </c:pt>
                <c:pt idx="74">
                  <c:v>148</c:v>
                </c:pt>
                <c:pt idx="75">
                  <c:v>150</c:v>
                </c:pt>
                <c:pt idx="76">
                  <c:v>152</c:v>
                </c:pt>
                <c:pt idx="77">
                  <c:v>154</c:v>
                </c:pt>
                <c:pt idx="78">
                  <c:v>156</c:v>
                </c:pt>
                <c:pt idx="79">
                  <c:v>158</c:v>
                </c:pt>
                <c:pt idx="80">
                  <c:v>160</c:v>
                </c:pt>
                <c:pt idx="81">
                  <c:v>162</c:v>
                </c:pt>
                <c:pt idx="82">
                  <c:v>164</c:v>
                </c:pt>
                <c:pt idx="83">
                  <c:v>166</c:v>
                </c:pt>
                <c:pt idx="84">
                  <c:v>168</c:v>
                </c:pt>
                <c:pt idx="85">
                  <c:v>170</c:v>
                </c:pt>
                <c:pt idx="86">
                  <c:v>172</c:v>
                </c:pt>
                <c:pt idx="87">
                  <c:v>174</c:v>
                </c:pt>
                <c:pt idx="88">
                  <c:v>176</c:v>
                </c:pt>
                <c:pt idx="89">
                  <c:v>178</c:v>
                </c:pt>
                <c:pt idx="90">
                  <c:v>180</c:v>
                </c:pt>
                <c:pt idx="91">
                  <c:v>182</c:v>
                </c:pt>
                <c:pt idx="92">
                  <c:v>184</c:v>
                </c:pt>
                <c:pt idx="93">
                  <c:v>186</c:v>
                </c:pt>
                <c:pt idx="94">
                  <c:v>188</c:v>
                </c:pt>
                <c:pt idx="95">
                  <c:v>190</c:v>
                </c:pt>
                <c:pt idx="96">
                  <c:v>192</c:v>
                </c:pt>
                <c:pt idx="97">
                  <c:v>194</c:v>
                </c:pt>
                <c:pt idx="98">
                  <c:v>196</c:v>
                </c:pt>
                <c:pt idx="99">
                  <c:v>198</c:v>
                </c:pt>
                <c:pt idx="100">
                  <c:v>200</c:v>
                </c:pt>
                <c:pt idx="101">
                  <c:v>202</c:v>
                </c:pt>
                <c:pt idx="102">
                  <c:v>204</c:v>
                </c:pt>
                <c:pt idx="103">
                  <c:v>206</c:v>
                </c:pt>
                <c:pt idx="104">
                  <c:v>208</c:v>
                </c:pt>
                <c:pt idx="105">
                  <c:v>210</c:v>
                </c:pt>
                <c:pt idx="106">
                  <c:v>212</c:v>
                </c:pt>
                <c:pt idx="107">
                  <c:v>214</c:v>
                </c:pt>
                <c:pt idx="108">
                  <c:v>216</c:v>
                </c:pt>
                <c:pt idx="109">
                  <c:v>218</c:v>
                </c:pt>
                <c:pt idx="110">
                  <c:v>220</c:v>
                </c:pt>
                <c:pt idx="111">
                  <c:v>222</c:v>
                </c:pt>
                <c:pt idx="112">
                  <c:v>224</c:v>
                </c:pt>
                <c:pt idx="113">
                  <c:v>226</c:v>
                </c:pt>
                <c:pt idx="114">
                  <c:v>228</c:v>
                </c:pt>
                <c:pt idx="115">
                  <c:v>230</c:v>
                </c:pt>
                <c:pt idx="116">
                  <c:v>232</c:v>
                </c:pt>
                <c:pt idx="117">
                  <c:v>234</c:v>
                </c:pt>
                <c:pt idx="118">
                  <c:v>236</c:v>
                </c:pt>
                <c:pt idx="119">
                  <c:v>238</c:v>
                </c:pt>
                <c:pt idx="120">
                  <c:v>240</c:v>
                </c:pt>
                <c:pt idx="121">
                  <c:v>242</c:v>
                </c:pt>
                <c:pt idx="122">
                  <c:v>244</c:v>
                </c:pt>
                <c:pt idx="123">
                  <c:v>246</c:v>
                </c:pt>
                <c:pt idx="124">
                  <c:v>248</c:v>
                </c:pt>
                <c:pt idx="125">
                  <c:v>250</c:v>
                </c:pt>
                <c:pt idx="126">
                  <c:v>252</c:v>
                </c:pt>
                <c:pt idx="127">
                  <c:v>254</c:v>
                </c:pt>
                <c:pt idx="128">
                  <c:v>256</c:v>
                </c:pt>
                <c:pt idx="129">
                  <c:v>258</c:v>
                </c:pt>
                <c:pt idx="130">
                  <c:v>260</c:v>
                </c:pt>
                <c:pt idx="131">
                  <c:v>262</c:v>
                </c:pt>
                <c:pt idx="132">
                  <c:v>264</c:v>
                </c:pt>
                <c:pt idx="133">
                  <c:v>266</c:v>
                </c:pt>
                <c:pt idx="134">
                  <c:v>268</c:v>
                </c:pt>
                <c:pt idx="135">
                  <c:v>270</c:v>
                </c:pt>
                <c:pt idx="136">
                  <c:v>272</c:v>
                </c:pt>
                <c:pt idx="137">
                  <c:v>274</c:v>
                </c:pt>
                <c:pt idx="138">
                  <c:v>276</c:v>
                </c:pt>
                <c:pt idx="139">
                  <c:v>278</c:v>
                </c:pt>
                <c:pt idx="140">
                  <c:v>280</c:v>
                </c:pt>
                <c:pt idx="141">
                  <c:v>282</c:v>
                </c:pt>
                <c:pt idx="142">
                  <c:v>284</c:v>
                </c:pt>
                <c:pt idx="143">
                  <c:v>286</c:v>
                </c:pt>
                <c:pt idx="144">
                  <c:v>288</c:v>
                </c:pt>
                <c:pt idx="145">
                  <c:v>290</c:v>
                </c:pt>
                <c:pt idx="146">
                  <c:v>292</c:v>
                </c:pt>
                <c:pt idx="147">
                  <c:v>294</c:v>
                </c:pt>
                <c:pt idx="148">
                  <c:v>296</c:v>
                </c:pt>
                <c:pt idx="149">
                  <c:v>298</c:v>
                </c:pt>
                <c:pt idx="150">
                  <c:v>300</c:v>
                </c:pt>
                <c:pt idx="151">
                  <c:v>302</c:v>
                </c:pt>
                <c:pt idx="152">
                  <c:v>304</c:v>
                </c:pt>
                <c:pt idx="153">
                  <c:v>306</c:v>
                </c:pt>
                <c:pt idx="154">
                  <c:v>308</c:v>
                </c:pt>
                <c:pt idx="155">
                  <c:v>310</c:v>
                </c:pt>
                <c:pt idx="156">
                  <c:v>312</c:v>
                </c:pt>
                <c:pt idx="157">
                  <c:v>314</c:v>
                </c:pt>
                <c:pt idx="158">
                  <c:v>316</c:v>
                </c:pt>
                <c:pt idx="159">
                  <c:v>318</c:v>
                </c:pt>
                <c:pt idx="160">
                  <c:v>320</c:v>
                </c:pt>
                <c:pt idx="161">
                  <c:v>322</c:v>
                </c:pt>
                <c:pt idx="162">
                  <c:v>324</c:v>
                </c:pt>
                <c:pt idx="163">
                  <c:v>326</c:v>
                </c:pt>
                <c:pt idx="164">
                  <c:v>328</c:v>
                </c:pt>
                <c:pt idx="165">
                  <c:v>330</c:v>
                </c:pt>
                <c:pt idx="166">
                  <c:v>332</c:v>
                </c:pt>
                <c:pt idx="167">
                  <c:v>334</c:v>
                </c:pt>
                <c:pt idx="168">
                  <c:v>336</c:v>
                </c:pt>
                <c:pt idx="169">
                  <c:v>338</c:v>
                </c:pt>
                <c:pt idx="170">
                  <c:v>340</c:v>
                </c:pt>
                <c:pt idx="171">
                  <c:v>342</c:v>
                </c:pt>
                <c:pt idx="172">
                  <c:v>344</c:v>
                </c:pt>
                <c:pt idx="173">
                  <c:v>346</c:v>
                </c:pt>
                <c:pt idx="174">
                  <c:v>348</c:v>
                </c:pt>
                <c:pt idx="175">
                  <c:v>350</c:v>
                </c:pt>
                <c:pt idx="176">
                  <c:v>352</c:v>
                </c:pt>
                <c:pt idx="177">
                  <c:v>354</c:v>
                </c:pt>
                <c:pt idx="178">
                  <c:v>356</c:v>
                </c:pt>
                <c:pt idx="179">
                  <c:v>358</c:v>
                </c:pt>
                <c:pt idx="180">
                  <c:v>360</c:v>
                </c:pt>
                <c:pt idx="181">
                  <c:v>362</c:v>
                </c:pt>
                <c:pt idx="182">
                  <c:v>364</c:v>
                </c:pt>
                <c:pt idx="183">
                  <c:v>366</c:v>
                </c:pt>
                <c:pt idx="184">
                  <c:v>368</c:v>
                </c:pt>
                <c:pt idx="185">
                  <c:v>370</c:v>
                </c:pt>
                <c:pt idx="186">
                  <c:v>372</c:v>
                </c:pt>
                <c:pt idx="187">
                  <c:v>374</c:v>
                </c:pt>
                <c:pt idx="188">
                  <c:v>376</c:v>
                </c:pt>
                <c:pt idx="189">
                  <c:v>378</c:v>
                </c:pt>
                <c:pt idx="190">
                  <c:v>380</c:v>
                </c:pt>
                <c:pt idx="191">
                  <c:v>382</c:v>
                </c:pt>
                <c:pt idx="192">
                  <c:v>384</c:v>
                </c:pt>
                <c:pt idx="193">
                  <c:v>386</c:v>
                </c:pt>
                <c:pt idx="194">
                  <c:v>388</c:v>
                </c:pt>
                <c:pt idx="195">
                  <c:v>390</c:v>
                </c:pt>
                <c:pt idx="196">
                  <c:v>392</c:v>
                </c:pt>
                <c:pt idx="197">
                  <c:v>394</c:v>
                </c:pt>
                <c:pt idx="198">
                  <c:v>396</c:v>
                </c:pt>
                <c:pt idx="199">
                  <c:v>398</c:v>
                </c:pt>
                <c:pt idx="200">
                  <c:v>400</c:v>
                </c:pt>
                <c:pt idx="201">
                  <c:v>402</c:v>
                </c:pt>
                <c:pt idx="202">
                  <c:v>404</c:v>
                </c:pt>
                <c:pt idx="203">
                  <c:v>406</c:v>
                </c:pt>
                <c:pt idx="204">
                  <c:v>408</c:v>
                </c:pt>
                <c:pt idx="205">
                  <c:v>410</c:v>
                </c:pt>
                <c:pt idx="206">
                  <c:v>412</c:v>
                </c:pt>
                <c:pt idx="207">
                  <c:v>414</c:v>
                </c:pt>
                <c:pt idx="208">
                  <c:v>416</c:v>
                </c:pt>
                <c:pt idx="209">
                  <c:v>418</c:v>
                </c:pt>
                <c:pt idx="210">
                  <c:v>420</c:v>
                </c:pt>
                <c:pt idx="211">
                  <c:v>422</c:v>
                </c:pt>
                <c:pt idx="212">
                  <c:v>424</c:v>
                </c:pt>
                <c:pt idx="213">
                  <c:v>426</c:v>
                </c:pt>
                <c:pt idx="214">
                  <c:v>428</c:v>
                </c:pt>
                <c:pt idx="215">
                  <c:v>430</c:v>
                </c:pt>
                <c:pt idx="216">
                  <c:v>432</c:v>
                </c:pt>
                <c:pt idx="217">
                  <c:v>434</c:v>
                </c:pt>
                <c:pt idx="218">
                  <c:v>436</c:v>
                </c:pt>
                <c:pt idx="219">
                  <c:v>438</c:v>
                </c:pt>
                <c:pt idx="220">
                  <c:v>440</c:v>
                </c:pt>
                <c:pt idx="221">
                  <c:v>442</c:v>
                </c:pt>
                <c:pt idx="222">
                  <c:v>444</c:v>
                </c:pt>
                <c:pt idx="223">
                  <c:v>446</c:v>
                </c:pt>
                <c:pt idx="224">
                  <c:v>448</c:v>
                </c:pt>
                <c:pt idx="225">
                  <c:v>450</c:v>
                </c:pt>
                <c:pt idx="226">
                  <c:v>452</c:v>
                </c:pt>
                <c:pt idx="227">
                  <c:v>454</c:v>
                </c:pt>
                <c:pt idx="228">
                  <c:v>456</c:v>
                </c:pt>
                <c:pt idx="229">
                  <c:v>458</c:v>
                </c:pt>
                <c:pt idx="230">
                  <c:v>460</c:v>
                </c:pt>
                <c:pt idx="231">
                  <c:v>462</c:v>
                </c:pt>
                <c:pt idx="232">
                  <c:v>464</c:v>
                </c:pt>
                <c:pt idx="233">
                  <c:v>466</c:v>
                </c:pt>
                <c:pt idx="234">
                  <c:v>468</c:v>
                </c:pt>
                <c:pt idx="235">
                  <c:v>470</c:v>
                </c:pt>
                <c:pt idx="236">
                  <c:v>472</c:v>
                </c:pt>
                <c:pt idx="237">
                  <c:v>474</c:v>
                </c:pt>
                <c:pt idx="238">
                  <c:v>476</c:v>
                </c:pt>
                <c:pt idx="239">
                  <c:v>478</c:v>
                </c:pt>
                <c:pt idx="240">
                  <c:v>480</c:v>
                </c:pt>
                <c:pt idx="241">
                  <c:v>482</c:v>
                </c:pt>
                <c:pt idx="242">
                  <c:v>484</c:v>
                </c:pt>
                <c:pt idx="243">
                  <c:v>486</c:v>
                </c:pt>
                <c:pt idx="244">
                  <c:v>488</c:v>
                </c:pt>
                <c:pt idx="245">
                  <c:v>490</c:v>
                </c:pt>
                <c:pt idx="246">
                  <c:v>492</c:v>
                </c:pt>
                <c:pt idx="247">
                  <c:v>494</c:v>
                </c:pt>
                <c:pt idx="248">
                  <c:v>496</c:v>
                </c:pt>
                <c:pt idx="249">
                  <c:v>498</c:v>
                </c:pt>
                <c:pt idx="250">
                  <c:v>500</c:v>
                </c:pt>
              </c:numCache>
            </c:numRef>
          </c:xVal>
          <c:yVal>
            <c:numRef>
              <c:f>Sheet1!$P$2:$P$252</c:f>
              <c:numCache>
                <c:formatCode>General</c:formatCode>
                <c:ptCount val="251"/>
                <c:pt idx="0">
                  <c:v>3.75</c:v>
                </c:pt>
                <c:pt idx="1">
                  <c:v>3.7508338892595066</c:v>
                </c:pt>
                <c:pt idx="2">
                  <c:v>3.7533422459893067</c:v>
                </c:pt>
                <c:pt idx="3">
                  <c:v>3.7575452716297786</c:v>
                </c:pt>
                <c:pt idx="4">
                  <c:v>3.7634770889487887</c:v>
                </c:pt>
                <c:pt idx="5">
                  <c:v>3.7711864406779685</c:v>
                </c:pt>
                <c:pt idx="6">
                  <c:v>3.7807377049180362</c:v>
                </c:pt>
                <c:pt idx="7">
                  <c:v>3.7922122674017937</c:v>
                </c:pt>
                <c:pt idx="8">
                  <c:v>3.8057103064066853</c:v>
                </c:pt>
                <c:pt idx="9">
                  <c:v>3.8213530655391121</c:v>
                </c:pt>
                <c:pt idx="10">
                  <c:v>3.8392857142857126</c:v>
                </c:pt>
                <c:pt idx="11">
                  <c:v>3.8596809282088436</c:v>
                </c:pt>
                <c:pt idx="12">
                  <c:v>3.8827433628318584</c:v>
                </c:pt>
                <c:pt idx="13">
                  <c:v>3.90871525169046</c:v>
                </c:pt>
                <c:pt idx="14">
                  <c:v>3.9378834355828198</c:v>
                </c:pt>
                <c:pt idx="15">
                  <c:v>3.9705882352941178</c:v>
                </c:pt>
                <c:pt idx="16">
                  <c:v>4.0072347266880994</c:v>
                </c:pt>
                <c:pt idx="17">
                  <c:v>4.0483071841453402</c:v>
                </c:pt>
                <c:pt idx="18">
                  <c:v>4.0943877551020407</c:v>
                </c:pt>
                <c:pt idx="19">
                  <c:v>4.1461808604038595</c:v>
                </c:pt>
                <c:pt idx="20">
                  <c:v>4.2045454545454497</c:v>
                </c:pt>
                <c:pt idx="21">
                  <c:v>4.2705382436260626</c:v>
                </c:pt>
                <c:pt idx="22">
                  <c:v>4.3454724409448824</c:v>
                </c:pt>
                <c:pt idx="23">
                  <c:v>4.4309989701338823</c:v>
                </c:pt>
                <c:pt idx="24">
                  <c:v>4.529220779220779</c:v>
                </c:pt>
                <c:pt idx="25">
                  <c:v>4.6428571428571415</c:v>
                </c:pt>
                <c:pt idx="26">
                  <c:v>4.775485436893204</c:v>
                </c:pt>
                <c:pt idx="27">
                  <c:v>4.9319066147859925</c:v>
                </c:pt>
                <c:pt idx="28">
                  <c:v>5.1187150837988815</c:v>
                </c:pt>
                <c:pt idx="29">
                  <c:v>5.3452200303490125</c:v>
                </c:pt>
                <c:pt idx="30">
                  <c:v>5.6249999999999947</c:v>
                </c:pt>
                <c:pt idx="31">
                  <c:v>5.9786641929499131</c:v>
                </c:pt>
                <c:pt idx="32">
                  <c:v>6.4390756302521046</c:v>
                </c:pt>
                <c:pt idx="33">
                  <c:v>7.0620437956204416</c:v>
                </c:pt>
                <c:pt idx="34">
                  <c:v>7.9505813953488405</c:v>
                </c:pt>
                <c:pt idx="35">
                  <c:v>9.3181818181818201</c:v>
                </c:pt>
                <c:pt idx="36">
                  <c:v>11.691176470588236</c:v>
                </c:pt>
                <c:pt idx="37">
                  <c:v>16.812977099236655</c:v>
                </c:pt>
                <c:pt idx="38">
                  <c:v>35.982142857142854</c:v>
                </c:pt>
                <c:pt idx="39">
                  <c:v>86.785714285714292</c:v>
                </c:pt>
                <c:pt idx="40">
                  <c:v>16.25</c:v>
                </c:pt>
                <c:pt idx="41">
                  <c:v>7.8591160220994443</c:v>
                </c:pt>
                <c:pt idx="42">
                  <c:v>4.6022727272727284</c:v>
                </c:pt>
                <c:pt idx="43">
                  <c:v>2.8724928366762161</c:v>
                </c:pt>
                <c:pt idx="44">
                  <c:v>1.8004587155963303</c:v>
                </c:pt>
                <c:pt idx="45">
                  <c:v>1.0714285714285721</c:v>
                </c:pt>
                <c:pt idx="46">
                  <c:v>0.54383116883116833</c:v>
                </c:pt>
                <c:pt idx="47">
                  <c:v>0.14456981664315938</c:v>
                </c:pt>
                <c:pt idx="48">
                  <c:v>0.16791044776119432</c:v>
                </c:pt>
                <c:pt idx="49">
                  <c:v>0.41897891231964551</c:v>
                </c:pt>
                <c:pt idx="50">
                  <c:v>0.62500000000000044</c:v>
                </c:pt>
                <c:pt idx="51">
                  <c:v>0.79700272479563961</c:v>
                </c:pt>
                <c:pt idx="52">
                  <c:v>0.9426910299003326</c:v>
                </c:pt>
                <c:pt idx="53">
                  <c:v>1.06760886172651</c:v>
                </c:pt>
                <c:pt idx="54">
                  <c:v>1.1758474576271178</c:v>
                </c:pt>
                <c:pt idx="55">
                  <c:v>1.2704918032786878</c:v>
                </c:pt>
                <c:pt idx="56">
                  <c:v>1.3539119804400979</c:v>
                </c:pt>
                <c:pt idx="57">
                  <c:v>1.4279588336192111</c:v>
                </c:pt>
                <c:pt idx="58">
                  <c:v>1.4940987124463518</c:v>
                </c:pt>
                <c:pt idx="59">
                  <c:v>1.5535083291267049</c:v>
                </c:pt>
                <c:pt idx="60">
                  <c:v>1.6071428571428572</c:v>
                </c:pt>
                <c:pt idx="61">
                  <c:v>1.655785682125168</c:v>
                </c:pt>
                <c:pt idx="62">
                  <c:v>1.7000853242320821</c:v>
                </c:pt>
                <c:pt idx="63">
                  <c:v>1.7405832320777639</c:v>
                </c:pt>
                <c:pt idx="64">
                  <c:v>1.7777349768875192</c:v>
                </c:pt>
                <c:pt idx="65">
                  <c:v>1.8119266055045853</c:v>
                </c:pt>
                <c:pt idx="66">
                  <c:v>1.8434873949579831</c:v>
                </c:pt>
                <c:pt idx="67">
                  <c:v>1.8726998996319839</c:v>
                </c:pt>
                <c:pt idx="68">
                  <c:v>1.8998079385403337</c:v>
                </c:pt>
                <c:pt idx="69">
                  <c:v>1.9250229990800367</c:v>
                </c:pt>
                <c:pt idx="70">
                  <c:v>1.9485294117647061</c:v>
                </c:pt>
                <c:pt idx="71">
                  <c:v>1.9704885625529525</c:v>
                </c:pt>
                <c:pt idx="72">
                  <c:v>1.991042345276874</c:v>
                </c:pt>
                <c:pt idx="73">
                  <c:v>2.0103160094019343</c:v>
                </c:pt>
                <c:pt idx="74">
                  <c:v>2.0284205231388328</c:v>
                </c:pt>
                <c:pt idx="75">
                  <c:v>2.0454545454545454</c:v>
                </c:pt>
                <c:pt idx="76">
                  <c:v>2.0615060804490182</c:v>
                </c:pt>
                <c:pt idx="77">
                  <c:v>2.0766538722059154</c:v>
                </c:pt>
                <c:pt idx="78">
                  <c:v>2.0909685863874352</c:v>
                </c:pt>
                <c:pt idx="79">
                  <c:v>2.1045138156507082</c:v>
                </c:pt>
                <c:pt idx="80">
                  <c:v>2.1173469387755102</c:v>
                </c:pt>
                <c:pt idx="81">
                  <c:v>2.1295198577356276</c:v>
                </c:pt>
                <c:pt idx="82">
                  <c:v>2.1410796324655434</c:v>
                </c:pt>
                <c:pt idx="83">
                  <c:v>2.1520690295045433</c:v>
                </c:pt>
                <c:pt idx="84">
                  <c:v>2.1625269978401742</c:v>
                </c:pt>
                <c:pt idx="85">
                  <c:v>2.1724890829694332</c:v>
                </c:pt>
                <c:pt idx="86">
                  <c:v>2.1819877883310759</c:v>
                </c:pt>
                <c:pt idx="87">
                  <c:v>2.1910528917449335</c:v>
                </c:pt>
                <c:pt idx="88">
                  <c:v>2.1997117232543242</c:v>
                </c:pt>
                <c:pt idx="89">
                  <c:v>2.2079894097492603</c:v>
                </c:pt>
                <c:pt idx="90">
                  <c:v>2.2159090909090908</c:v>
                </c:pt>
                <c:pt idx="91">
                  <c:v>2.2234921103082139</c:v>
                </c:pt>
                <c:pt idx="92">
                  <c:v>2.2307581849511773</c:v>
                </c:pt>
                <c:pt idx="93">
                  <c:v>2.2377255560218212</c:v>
                </c:pt>
                <c:pt idx="94">
                  <c:v>2.2444111232279189</c:v>
                </c:pt>
                <c:pt idx="95">
                  <c:v>2.2508305647840547</c:v>
                </c:pt>
                <c:pt idx="96">
                  <c:v>2.2569984447900469</c:v>
                </c:pt>
                <c:pt idx="97">
                  <c:v>2.2629283095207993</c:v>
                </c:pt>
                <c:pt idx="98">
                  <c:v>2.2686327739387955</c:v>
                </c:pt>
                <c:pt idx="99">
                  <c:v>2.27412359956632</c:v>
                </c:pt>
                <c:pt idx="100">
                  <c:v>2.2794117647058822</c:v>
                </c:pt>
                <c:pt idx="101">
                  <c:v>2.2845075278703635</c:v>
                </c:pt>
                <c:pt idx="102">
                  <c:v>2.289420485175202</c:v>
                </c:pt>
                <c:pt idx="103">
                  <c:v>2.2941596223515206</c:v>
                </c:pt>
                <c:pt idx="104">
                  <c:v>2.2987333619579258</c:v>
                </c:pt>
                <c:pt idx="105">
                  <c:v>2.3031496062992125</c:v>
                </c:pt>
                <c:pt idx="106">
                  <c:v>2.3074157764995893</c:v>
                </c:pt>
                <c:pt idx="107">
                  <c:v>2.3115388481254402</c:v>
                </c:pt>
                <c:pt idx="108">
                  <c:v>2.3155253837071998</c:v>
                </c:pt>
                <c:pt idx="109">
                  <c:v>2.3193815624698972</c:v>
                </c:pt>
                <c:pt idx="110">
                  <c:v>2.3231132075471725</c:v>
                </c:pt>
                <c:pt idx="111">
                  <c:v>2.326725810923203</c:v>
                </c:pt>
                <c:pt idx="112">
                  <c:v>2.3302245563201742</c:v>
                </c:pt>
                <c:pt idx="113">
                  <c:v>2.3336143402253988</c:v>
                </c:pt>
                <c:pt idx="114">
                  <c:v>2.3368997912317329</c:v>
                </c:pt>
                <c:pt idx="115">
                  <c:v>2.3400852878464837</c:v>
                </c:pt>
                <c:pt idx="116">
                  <c:v>2.3431749749079991</c:v>
                </c:pt>
                <c:pt idx="117">
                  <c:v>2.3461727787349251</c:v>
                </c:pt>
                <c:pt idx="118">
                  <c:v>2.349082421120412</c:v>
                </c:pt>
                <c:pt idx="119">
                  <c:v>2.3519074322723332</c:v>
                </c:pt>
                <c:pt idx="120">
                  <c:v>2.3546511627906979</c:v>
                </c:pt>
                <c:pt idx="121">
                  <c:v>2.3573167947644782</c:v>
                </c:pt>
                <c:pt idx="122">
                  <c:v>2.3599073520621636</c:v>
                </c:pt>
                <c:pt idx="123">
                  <c:v>2.362425709883337</c:v>
                </c:pt>
                <c:pt idx="124">
                  <c:v>2.3648746036321708</c:v>
                </c:pt>
                <c:pt idx="125">
                  <c:v>2.3672566371681394</c:v>
                </c:pt>
                <c:pt idx="126">
                  <c:v>2.3695742904841404</c:v>
                </c:pt>
                <c:pt idx="127">
                  <c:v>2.3718299268576097</c:v>
                </c:pt>
                <c:pt idx="128">
                  <c:v>2.3740257995162577</c:v>
                </c:pt>
                <c:pt idx="129">
                  <c:v>2.3761640578561538</c:v>
                </c:pt>
                <c:pt idx="130">
                  <c:v>2.3782467532467533</c:v>
                </c:pt>
                <c:pt idx="131">
                  <c:v>2.3802758444543772</c:v>
                </c:pt>
                <c:pt idx="132">
                  <c:v>2.3822532027128864</c:v>
                </c:pt>
                <c:pt idx="133">
                  <c:v>2.3841806164679751</c:v>
                </c:pt>
                <c:pt idx="134">
                  <c:v>2.3860597958191527</c:v>
                </c:pt>
                <c:pt idx="135">
                  <c:v>2.3878923766816142</c:v>
                </c:pt>
                <c:pt idx="136">
                  <c:v>2.3896799246881582</c:v>
                </c:pt>
                <c:pt idx="137">
                  <c:v>2.3914239388499623</c:v>
                </c:pt>
                <c:pt idx="138">
                  <c:v>2.3931258549931598</c:v>
                </c:pt>
                <c:pt idx="139">
                  <c:v>2.3947870489871526</c:v>
                </c:pt>
                <c:pt idx="140">
                  <c:v>2.3964088397790011</c:v>
                </c:pt>
                <c:pt idx="141">
                  <c:v>2.3979924922474294</c:v>
                </c:pt>
                <c:pt idx="142">
                  <c:v>2.3995392198885557</c:v>
                </c:pt>
                <c:pt idx="143">
                  <c:v>2.4010501873449788</c:v>
                </c:pt>
                <c:pt idx="144">
                  <c:v>2.4025265127885214</c:v>
                </c:pt>
                <c:pt idx="145">
                  <c:v>2.4039692701664555</c:v>
                </c:pt>
                <c:pt idx="146">
                  <c:v>2.4053794913201436</c:v>
                </c:pt>
                <c:pt idx="147">
                  <c:v>2.4067581679844827</c:v>
                </c:pt>
                <c:pt idx="148">
                  <c:v>2.4081062536757498</c:v>
                </c:pt>
                <c:pt idx="149">
                  <c:v>2.4094246654750981</c:v>
                </c:pt>
                <c:pt idx="150">
                  <c:v>2.4107142857142847</c:v>
                </c:pt>
                <c:pt idx="151">
                  <c:v>2.4119759635697817</c:v>
                </c:pt>
                <c:pt idx="152">
                  <c:v>2.4132105165710054</c:v>
                </c:pt>
                <c:pt idx="153">
                  <c:v>2.4144187320279342</c:v>
                </c:pt>
                <c:pt idx="154">
                  <c:v>2.4156013683831468</c:v>
                </c:pt>
                <c:pt idx="155">
                  <c:v>2.4167591564927839</c:v>
                </c:pt>
                <c:pt idx="156">
                  <c:v>2.4178928008407778</c:v>
                </c:pt>
                <c:pt idx="157">
                  <c:v>2.4190029806903088</c:v>
                </c:pt>
                <c:pt idx="158">
                  <c:v>2.4200903511762699</c:v>
                </c:pt>
                <c:pt idx="159">
                  <c:v>2.4211555443421218</c:v>
                </c:pt>
                <c:pt idx="160">
                  <c:v>2.4221991701244807</c:v>
                </c:pt>
                <c:pt idx="161">
                  <c:v>2.4232218172884012</c:v>
                </c:pt>
                <c:pt idx="162">
                  <c:v>2.4242240543161997</c:v>
                </c:pt>
                <c:pt idx="163">
                  <c:v>2.4252064302525027</c:v>
                </c:pt>
                <c:pt idx="164">
                  <c:v>2.4261694755079541</c:v>
                </c:pt>
                <c:pt idx="165">
                  <c:v>2.42711370262391</c:v>
                </c:pt>
                <c:pt idx="166">
                  <c:v>2.4280396070003087</c:v>
                </c:pt>
                <c:pt idx="167">
                  <c:v>2.4289476675887678</c:v>
                </c:pt>
                <c:pt idx="168">
                  <c:v>2.4298383475527614</c:v>
                </c:pt>
                <c:pt idx="169">
                  <c:v>2.4307120948967147</c:v>
                </c:pt>
                <c:pt idx="170">
                  <c:v>2.4315693430656933</c:v>
                </c:pt>
                <c:pt idx="171">
                  <c:v>2.4324105115172472</c:v>
                </c:pt>
                <c:pt idx="172">
                  <c:v>2.4332360062669154</c:v>
                </c:pt>
                <c:pt idx="173">
                  <c:v>2.4340462204087356</c:v>
                </c:pt>
                <c:pt idx="174">
                  <c:v>2.4348415346121768</c:v>
                </c:pt>
                <c:pt idx="175">
                  <c:v>2.4356223175965663</c:v>
                </c:pt>
                <c:pt idx="176">
                  <c:v>2.4363889265843381</c:v>
                </c:pt>
                <c:pt idx="177">
                  <c:v>2.4371417077340842</c:v>
                </c:pt>
                <c:pt idx="178">
                  <c:v>2.4378809965544641</c:v>
                </c:pt>
                <c:pt idx="179">
                  <c:v>2.43860711829999</c:v>
                </c:pt>
                <c:pt idx="180">
                  <c:v>2.4393203883495151</c:v>
                </c:pt>
                <c:pt idx="181">
                  <c:v>2.4400211125683775</c:v>
                </c:pt>
                <c:pt idx="182">
                  <c:v>2.4407095876549456</c:v>
                </c:pt>
                <c:pt idx="183">
                  <c:v>2.4413861014723812</c:v>
                </c:pt>
                <c:pt idx="184">
                  <c:v>2.4420509333662963</c:v>
                </c:pt>
                <c:pt idx="185">
                  <c:v>2.4427043544690603</c:v>
                </c:pt>
                <c:pt idx="186">
                  <c:v>2.4433466279912981</c:v>
                </c:pt>
                <c:pt idx="187">
                  <c:v>2.4439780095013295</c:v>
                </c:pt>
                <c:pt idx="188">
                  <c:v>2.4445987471930049</c:v>
                </c:pt>
                <c:pt idx="189">
                  <c:v>2.4452090821425441</c:v>
                </c:pt>
                <c:pt idx="190">
                  <c:v>2.4458092485549154</c:v>
                </c:pt>
                <c:pt idx="191">
                  <c:v>2.4463994740001707</c:v>
                </c:pt>
                <c:pt idx="192">
                  <c:v>2.4469799796403122</c:v>
                </c:pt>
                <c:pt idx="193">
                  <c:v>2.4475509804470055</c:v>
                </c:pt>
                <c:pt idx="194">
                  <c:v>2.448112685410671</c:v>
                </c:pt>
                <c:pt idx="195">
                  <c:v>2.4486652977412731</c:v>
                </c:pt>
                <c:pt idx="196">
                  <c:v>2.4492090150612187</c:v>
                </c:pt>
                <c:pt idx="197">
                  <c:v>2.4497440295907147</c:v>
                </c:pt>
                <c:pt idx="198">
                  <c:v>2.4502705283259072</c:v>
                </c:pt>
                <c:pt idx="199">
                  <c:v>2.4507886932101499</c:v>
                </c:pt>
                <c:pt idx="200">
                  <c:v>2.4512987012986995</c:v>
                </c:pt>
                <c:pt idx="201">
                  <c:v>2.4518007249170974</c:v>
                </c:pt>
                <c:pt idx="202">
                  <c:v>2.4522949318135541</c:v>
                </c:pt>
                <c:pt idx="203">
                  <c:v>2.4527814853055983</c:v>
                </c:pt>
                <c:pt idx="204">
                  <c:v>2.4532605444211786</c:v>
                </c:pt>
                <c:pt idx="205">
                  <c:v>2.4537322640345471</c:v>
                </c:pt>
                <c:pt idx="206">
                  <c:v>2.4541967949970691</c:v>
                </c:pt>
                <c:pt idx="207">
                  <c:v>2.4546542842632206</c:v>
                </c:pt>
                <c:pt idx="208">
                  <c:v>2.4551048750119739</c:v>
                </c:pt>
                <c:pt idx="209">
                  <c:v>2.455548706763707</c:v>
                </c:pt>
                <c:pt idx="210">
                  <c:v>2.4559859154929575</c:v>
                </c:pt>
                <c:pt idx="211">
                  <c:v>2.4564166337370099</c:v>
                </c:pt>
                <c:pt idx="212">
                  <c:v>2.4568409907006692</c:v>
                </c:pt>
                <c:pt idx="213">
                  <c:v>2.4572591123572436</c:v>
                </c:pt>
                <c:pt idx="214">
                  <c:v>2.4576711215459635</c:v>
                </c:pt>
                <c:pt idx="215">
                  <c:v>2.4580771380659585</c:v>
                </c:pt>
                <c:pt idx="216">
                  <c:v>2.4584772787669436</c:v>
                </c:pt>
                <c:pt idx="217">
                  <c:v>2.4588716576367111</c:v>
                </c:pt>
                <c:pt idx="218">
                  <c:v>2.459260385885623</c:v>
                </c:pt>
                <c:pt idx="219">
                  <c:v>2.4596435720281509</c:v>
                </c:pt>
                <c:pt idx="220">
                  <c:v>2.4600213219616212</c:v>
                </c:pt>
                <c:pt idx="221">
                  <c:v>2.4603937390422681</c:v>
                </c:pt>
                <c:pt idx="222">
                  <c:v>2.4607609241587127</c:v>
                </c:pt>
                <c:pt idx="223">
                  <c:v>2.4611229758029411</c:v>
                </c:pt>
                <c:pt idx="224">
                  <c:v>2.4614799901388755</c:v>
                </c:pt>
                <c:pt idx="225">
                  <c:v>2.4618320610687023</c:v>
                </c:pt>
                <c:pt idx="226">
                  <c:v>2.4621792802969198</c:v>
                </c:pt>
                <c:pt idx="227">
                  <c:v>2.4625217373923163</c:v>
                </c:pt>
                <c:pt idx="228">
                  <c:v>2.4628595198478727</c:v>
                </c:pt>
                <c:pt idx="229">
                  <c:v>2.4631927131387288</c:v>
                </c:pt>
                <c:pt idx="230">
                  <c:v>2.4635214007782102</c:v>
                </c:pt>
                <c:pt idx="231">
                  <c:v>2.4638456643720708</c:v>
                </c:pt>
                <c:pt idx="232">
                  <c:v>2.4641655836709742</c:v>
                </c:pt>
                <c:pt idx="233">
                  <c:v>2.4644812366212658</c:v>
                </c:pt>
                <c:pt idx="234">
                  <c:v>2.4647926994141507</c:v>
                </c:pt>
                <c:pt idx="235">
                  <c:v>2.4651000465332711</c:v>
                </c:pt>
                <c:pt idx="236">
                  <c:v>2.4654033508007971</c:v>
                </c:pt>
                <c:pt idx="237">
                  <c:v>2.4657026834220477</c:v>
                </c:pt>
                <c:pt idx="238">
                  <c:v>2.4659981140287224</c:v>
                </c:pt>
                <c:pt idx="239">
                  <c:v>2.4662897107207709</c:v>
                </c:pt>
                <c:pt idx="240">
                  <c:v>2.4665775401069556</c:v>
                </c:pt>
                <c:pt idx="241">
                  <c:v>2.4668616673441597</c:v>
                </c:pt>
                <c:pt idx="242">
                  <c:v>2.4671421561755222</c:v>
                </c:pt>
                <c:pt idx="243">
                  <c:v>2.467419068967319</c:v>
                </c:pt>
                <c:pt idx="244">
                  <c:v>2.4676924667447793</c:v>
                </c:pt>
                <c:pt idx="245">
                  <c:v>2.4679624092268244</c:v>
                </c:pt>
                <c:pt idx="246">
                  <c:v>2.4682289548596987</c:v>
                </c:pt>
                <c:pt idx="247">
                  <c:v>2.4684921608496193</c:v>
                </c:pt>
                <c:pt idx="248">
                  <c:v>2.4687520831944538</c:v>
                </c:pt>
                <c:pt idx="249">
                  <c:v>2.4690087767144346</c:v>
                </c:pt>
                <c:pt idx="250">
                  <c:v>2.469262295081967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10E1-4F18-99AD-58FB01DB143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62245760"/>
        <c:axId val="262272128"/>
      </c:scatterChart>
      <c:valAx>
        <c:axId val="262245760"/>
        <c:scaling>
          <c:orientation val="minMax"/>
          <c:max val="500"/>
        </c:scaling>
        <c:delete val="0"/>
        <c:axPos val="b"/>
        <c:numFmt formatCode="General" sourceLinked="1"/>
        <c:majorTickMark val="out"/>
        <c:minorTickMark val="none"/>
        <c:tickLblPos val="nextTo"/>
        <c:crossAx val="262272128"/>
        <c:crosses val="autoZero"/>
        <c:crossBetween val="midCat"/>
      </c:valAx>
      <c:valAx>
        <c:axId val="262272128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262245760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1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Sheet1!$U$1</c:f>
              <c:strCache>
                <c:ptCount val="1"/>
                <c:pt idx="0">
                  <c:v>(e)</c:v>
                </c:pt>
              </c:strCache>
            </c:strRef>
          </c:tx>
          <c:marker>
            <c:symbol val="none"/>
          </c:marker>
          <c:xVal>
            <c:numRef>
              <c:f>Sheet1!$T$2:$T$252</c:f>
              <c:numCache>
                <c:formatCode>General</c:formatCode>
                <c:ptCount val="251"/>
                <c:pt idx="0">
                  <c:v>0</c:v>
                </c:pt>
                <c:pt idx="1">
                  <c:v>2</c:v>
                </c:pt>
                <c:pt idx="2">
                  <c:v>4</c:v>
                </c:pt>
                <c:pt idx="3">
                  <c:v>6</c:v>
                </c:pt>
                <c:pt idx="4">
                  <c:v>8</c:v>
                </c:pt>
                <c:pt idx="5">
                  <c:v>10</c:v>
                </c:pt>
                <c:pt idx="6">
                  <c:v>12</c:v>
                </c:pt>
                <c:pt idx="7">
                  <c:v>14</c:v>
                </c:pt>
                <c:pt idx="8">
                  <c:v>16</c:v>
                </c:pt>
                <c:pt idx="9">
                  <c:v>18</c:v>
                </c:pt>
                <c:pt idx="10">
                  <c:v>20</c:v>
                </c:pt>
                <c:pt idx="11">
                  <c:v>22</c:v>
                </c:pt>
                <c:pt idx="12">
                  <c:v>24</c:v>
                </c:pt>
                <c:pt idx="13">
                  <c:v>26</c:v>
                </c:pt>
                <c:pt idx="14">
                  <c:v>28</c:v>
                </c:pt>
                <c:pt idx="15">
                  <c:v>30</c:v>
                </c:pt>
                <c:pt idx="16">
                  <c:v>32</c:v>
                </c:pt>
                <c:pt idx="17">
                  <c:v>34</c:v>
                </c:pt>
                <c:pt idx="18">
                  <c:v>36</c:v>
                </c:pt>
                <c:pt idx="19">
                  <c:v>38</c:v>
                </c:pt>
                <c:pt idx="20">
                  <c:v>40</c:v>
                </c:pt>
                <c:pt idx="21">
                  <c:v>42</c:v>
                </c:pt>
                <c:pt idx="22">
                  <c:v>44</c:v>
                </c:pt>
                <c:pt idx="23">
                  <c:v>46</c:v>
                </c:pt>
                <c:pt idx="24">
                  <c:v>48</c:v>
                </c:pt>
                <c:pt idx="26">
                  <c:v>52</c:v>
                </c:pt>
                <c:pt idx="27">
                  <c:v>54</c:v>
                </c:pt>
                <c:pt idx="28">
                  <c:v>56</c:v>
                </c:pt>
                <c:pt idx="29">
                  <c:v>58</c:v>
                </c:pt>
                <c:pt idx="30">
                  <c:v>60</c:v>
                </c:pt>
                <c:pt idx="31">
                  <c:v>62</c:v>
                </c:pt>
                <c:pt idx="32">
                  <c:v>64</c:v>
                </c:pt>
                <c:pt idx="33">
                  <c:v>66</c:v>
                </c:pt>
                <c:pt idx="34">
                  <c:v>68</c:v>
                </c:pt>
                <c:pt idx="35">
                  <c:v>70</c:v>
                </c:pt>
                <c:pt idx="36">
                  <c:v>72</c:v>
                </c:pt>
                <c:pt idx="37">
                  <c:v>74</c:v>
                </c:pt>
                <c:pt idx="38">
                  <c:v>76</c:v>
                </c:pt>
                <c:pt idx="39">
                  <c:v>78</c:v>
                </c:pt>
                <c:pt idx="40">
                  <c:v>80</c:v>
                </c:pt>
                <c:pt idx="41">
                  <c:v>82</c:v>
                </c:pt>
                <c:pt idx="42">
                  <c:v>84</c:v>
                </c:pt>
                <c:pt idx="43">
                  <c:v>86</c:v>
                </c:pt>
                <c:pt idx="44">
                  <c:v>88</c:v>
                </c:pt>
                <c:pt idx="45">
                  <c:v>90</c:v>
                </c:pt>
                <c:pt idx="46">
                  <c:v>92</c:v>
                </c:pt>
                <c:pt idx="47">
                  <c:v>94</c:v>
                </c:pt>
                <c:pt idx="48">
                  <c:v>96</c:v>
                </c:pt>
                <c:pt idx="49">
                  <c:v>98</c:v>
                </c:pt>
                <c:pt idx="50">
                  <c:v>100</c:v>
                </c:pt>
                <c:pt idx="51">
                  <c:v>102</c:v>
                </c:pt>
                <c:pt idx="52">
                  <c:v>104</c:v>
                </c:pt>
                <c:pt idx="53">
                  <c:v>106</c:v>
                </c:pt>
                <c:pt idx="54">
                  <c:v>108</c:v>
                </c:pt>
                <c:pt idx="55">
                  <c:v>110</c:v>
                </c:pt>
                <c:pt idx="56">
                  <c:v>112</c:v>
                </c:pt>
                <c:pt idx="57">
                  <c:v>114</c:v>
                </c:pt>
                <c:pt idx="58">
                  <c:v>116</c:v>
                </c:pt>
                <c:pt idx="59">
                  <c:v>118</c:v>
                </c:pt>
                <c:pt idx="60">
                  <c:v>120</c:v>
                </c:pt>
                <c:pt idx="61">
                  <c:v>122</c:v>
                </c:pt>
                <c:pt idx="62">
                  <c:v>124</c:v>
                </c:pt>
                <c:pt idx="63">
                  <c:v>126</c:v>
                </c:pt>
                <c:pt idx="64">
                  <c:v>128</c:v>
                </c:pt>
                <c:pt idx="65">
                  <c:v>130</c:v>
                </c:pt>
                <c:pt idx="66">
                  <c:v>132</c:v>
                </c:pt>
                <c:pt idx="67">
                  <c:v>134</c:v>
                </c:pt>
                <c:pt idx="68">
                  <c:v>136</c:v>
                </c:pt>
                <c:pt idx="69">
                  <c:v>138</c:v>
                </c:pt>
                <c:pt idx="70">
                  <c:v>140</c:v>
                </c:pt>
                <c:pt idx="71">
                  <c:v>142</c:v>
                </c:pt>
                <c:pt idx="72">
                  <c:v>144</c:v>
                </c:pt>
                <c:pt idx="73">
                  <c:v>146</c:v>
                </c:pt>
                <c:pt idx="74">
                  <c:v>148</c:v>
                </c:pt>
                <c:pt idx="75">
                  <c:v>150</c:v>
                </c:pt>
                <c:pt idx="76">
                  <c:v>152</c:v>
                </c:pt>
                <c:pt idx="77">
                  <c:v>154</c:v>
                </c:pt>
                <c:pt idx="78">
                  <c:v>156</c:v>
                </c:pt>
                <c:pt idx="79">
                  <c:v>158</c:v>
                </c:pt>
                <c:pt idx="80">
                  <c:v>160</c:v>
                </c:pt>
                <c:pt idx="81">
                  <c:v>162</c:v>
                </c:pt>
                <c:pt idx="82">
                  <c:v>164</c:v>
                </c:pt>
                <c:pt idx="83">
                  <c:v>166</c:v>
                </c:pt>
                <c:pt idx="84">
                  <c:v>168</c:v>
                </c:pt>
                <c:pt idx="85">
                  <c:v>170</c:v>
                </c:pt>
                <c:pt idx="86">
                  <c:v>172</c:v>
                </c:pt>
                <c:pt idx="87">
                  <c:v>174</c:v>
                </c:pt>
                <c:pt idx="88">
                  <c:v>176</c:v>
                </c:pt>
                <c:pt idx="89">
                  <c:v>178</c:v>
                </c:pt>
                <c:pt idx="90">
                  <c:v>180</c:v>
                </c:pt>
                <c:pt idx="91">
                  <c:v>182</c:v>
                </c:pt>
                <c:pt idx="92">
                  <c:v>184</c:v>
                </c:pt>
                <c:pt idx="93">
                  <c:v>186</c:v>
                </c:pt>
                <c:pt idx="94">
                  <c:v>188</c:v>
                </c:pt>
                <c:pt idx="95">
                  <c:v>190</c:v>
                </c:pt>
                <c:pt idx="96">
                  <c:v>192</c:v>
                </c:pt>
                <c:pt idx="97">
                  <c:v>194</c:v>
                </c:pt>
                <c:pt idx="98">
                  <c:v>196</c:v>
                </c:pt>
                <c:pt idx="99">
                  <c:v>198</c:v>
                </c:pt>
                <c:pt idx="100">
                  <c:v>200</c:v>
                </c:pt>
                <c:pt idx="101">
                  <c:v>202</c:v>
                </c:pt>
                <c:pt idx="102">
                  <c:v>204</c:v>
                </c:pt>
                <c:pt idx="103">
                  <c:v>206</c:v>
                </c:pt>
                <c:pt idx="104">
                  <c:v>208</c:v>
                </c:pt>
                <c:pt idx="105">
                  <c:v>210</c:v>
                </c:pt>
                <c:pt idx="106">
                  <c:v>212</c:v>
                </c:pt>
                <c:pt idx="107">
                  <c:v>214</c:v>
                </c:pt>
                <c:pt idx="108">
                  <c:v>216</c:v>
                </c:pt>
                <c:pt idx="109">
                  <c:v>218</c:v>
                </c:pt>
                <c:pt idx="110">
                  <c:v>220</c:v>
                </c:pt>
                <c:pt idx="111">
                  <c:v>222</c:v>
                </c:pt>
                <c:pt idx="112">
                  <c:v>224</c:v>
                </c:pt>
                <c:pt idx="113">
                  <c:v>226</c:v>
                </c:pt>
                <c:pt idx="114">
                  <c:v>228</c:v>
                </c:pt>
                <c:pt idx="115">
                  <c:v>230</c:v>
                </c:pt>
                <c:pt idx="116">
                  <c:v>232</c:v>
                </c:pt>
                <c:pt idx="117">
                  <c:v>234</c:v>
                </c:pt>
                <c:pt idx="118">
                  <c:v>236</c:v>
                </c:pt>
                <c:pt idx="119">
                  <c:v>238</c:v>
                </c:pt>
                <c:pt idx="120">
                  <c:v>240</c:v>
                </c:pt>
                <c:pt idx="121">
                  <c:v>242</c:v>
                </c:pt>
                <c:pt idx="122">
                  <c:v>244</c:v>
                </c:pt>
                <c:pt idx="123">
                  <c:v>246</c:v>
                </c:pt>
                <c:pt idx="124">
                  <c:v>248</c:v>
                </c:pt>
                <c:pt idx="125">
                  <c:v>250</c:v>
                </c:pt>
                <c:pt idx="126">
                  <c:v>252</c:v>
                </c:pt>
                <c:pt idx="127">
                  <c:v>254</c:v>
                </c:pt>
                <c:pt idx="128">
                  <c:v>256</c:v>
                </c:pt>
                <c:pt idx="129">
                  <c:v>258</c:v>
                </c:pt>
                <c:pt idx="130">
                  <c:v>260</c:v>
                </c:pt>
                <c:pt idx="131">
                  <c:v>262</c:v>
                </c:pt>
                <c:pt idx="132">
                  <c:v>264</c:v>
                </c:pt>
                <c:pt idx="133">
                  <c:v>266</c:v>
                </c:pt>
                <c:pt idx="134">
                  <c:v>268</c:v>
                </c:pt>
                <c:pt idx="135">
                  <c:v>270</c:v>
                </c:pt>
                <c:pt idx="136">
                  <c:v>272</c:v>
                </c:pt>
                <c:pt idx="137">
                  <c:v>274</c:v>
                </c:pt>
                <c:pt idx="138">
                  <c:v>276</c:v>
                </c:pt>
                <c:pt idx="139">
                  <c:v>278</c:v>
                </c:pt>
                <c:pt idx="140">
                  <c:v>280</c:v>
                </c:pt>
                <c:pt idx="141">
                  <c:v>282</c:v>
                </c:pt>
                <c:pt idx="142">
                  <c:v>284</c:v>
                </c:pt>
                <c:pt idx="143">
                  <c:v>286</c:v>
                </c:pt>
                <c:pt idx="144">
                  <c:v>288</c:v>
                </c:pt>
                <c:pt idx="145">
                  <c:v>290</c:v>
                </c:pt>
                <c:pt idx="146">
                  <c:v>292</c:v>
                </c:pt>
                <c:pt idx="147">
                  <c:v>294</c:v>
                </c:pt>
                <c:pt idx="148">
                  <c:v>296</c:v>
                </c:pt>
                <c:pt idx="149">
                  <c:v>298</c:v>
                </c:pt>
                <c:pt idx="150">
                  <c:v>300</c:v>
                </c:pt>
                <c:pt idx="151">
                  <c:v>302</c:v>
                </c:pt>
                <c:pt idx="152">
                  <c:v>304</c:v>
                </c:pt>
                <c:pt idx="153">
                  <c:v>306</c:v>
                </c:pt>
                <c:pt idx="154">
                  <c:v>308</c:v>
                </c:pt>
                <c:pt idx="155">
                  <c:v>310</c:v>
                </c:pt>
                <c:pt idx="156">
                  <c:v>312</c:v>
                </c:pt>
                <c:pt idx="157">
                  <c:v>314</c:v>
                </c:pt>
                <c:pt idx="158">
                  <c:v>316</c:v>
                </c:pt>
                <c:pt idx="159">
                  <c:v>318</c:v>
                </c:pt>
                <c:pt idx="160">
                  <c:v>320</c:v>
                </c:pt>
                <c:pt idx="161">
                  <c:v>322</c:v>
                </c:pt>
                <c:pt idx="162">
                  <c:v>324</c:v>
                </c:pt>
                <c:pt idx="163">
                  <c:v>326</c:v>
                </c:pt>
                <c:pt idx="164">
                  <c:v>328</c:v>
                </c:pt>
                <c:pt idx="165">
                  <c:v>330</c:v>
                </c:pt>
                <c:pt idx="166">
                  <c:v>332</c:v>
                </c:pt>
                <c:pt idx="167">
                  <c:v>334</c:v>
                </c:pt>
                <c:pt idx="168">
                  <c:v>336</c:v>
                </c:pt>
                <c:pt idx="169">
                  <c:v>338</c:v>
                </c:pt>
                <c:pt idx="170">
                  <c:v>340</c:v>
                </c:pt>
                <c:pt idx="171">
                  <c:v>342</c:v>
                </c:pt>
                <c:pt idx="172">
                  <c:v>344</c:v>
                </c:pt>
                <c:pt idx="173">
                  <c:v>346</c:v>
                </c:pt>
                <c:pt idx="174">
                  <c:v>348</c:v>
                </c:pt>
                <c:pt idx="175">
                  <c:v>350</c:v>
                </c:pt>
                <c:pt idx="176">
                  <c:v>352</c:v>
                </c:pt>
                <c:pt idx="177">
                  <c:v>354</c:v>
                </c:pt>
                <c:pt idx="178">
                  <c:v>356</c:v>
                </c:pt>
                <c:pt idx="179">
                  <c:v>358</c:v>
                </c:pt>
                <c:pt idx="180">
                  <c:v>360</c:v>
                </c:pt>
                <c:pt idx="181">
                  <c:v>362</c:v>
                </c:pt>
                <c:pt idx="182">
                  <c:v>364</c:v>
                </c:pt>
                <c:pt idx="183">
                  <c:v>366</c:v>
                </c:pt>
                <c:pt idx="184">
                  <c:v>368</c:v>
                </c:pt>
                <c:pt idx="185">
                  <c:v>370</c:v>
                </c:pt>
                <c:pt idx="186">
                  <c:v>372</c:v>
                </c:pt>
                <c:pt idx="187">
                  <c:v>374</c:v>
                </c:pt>
                <c:pt idx="188">
                  <c:v>376</c:v>
                </c:pt>
                <c:pt idx="189">
                  <c:v>378</c:v>
                </c:pt>
                <c:pt idx="190">
                  <c:v>380</c:v>
                </c:pt>
                <c:pt idx="191">
                  <c:v>382</c:v>
                </c:pt>
                <c:pt idx="192">
                  <c:v>384</c:v>
                </c:pt>
                <c:pt idx="193">
                  <c:v>386</c:v>
                </c:pt>
                <c:pt idx="194">
                  <c:v>388</c:v>
                </c:pt>
                <c:pt idx="195">
                  <c:v>390</c:v>
                </c:pt>
                <c:pt idx="196">
                  <c:v>392</c:v>
                </c:pt>
                <c:pt idx="197">
                  <c:v>394</c:v>
                </c:pt>
                <c:pt idx="198">
                  <c:v>396</c:v>
                </c:pt>
                <c:pt idx="199">
                  <c:v>398</c:v>
                </c:pt>
                <c:pt idx="200">
                  <c:v>400</c:v>
                </c:pt>
                <c:pt idx="201">
                  <c:v>402</c:v>
                </c:pt>
                <c:pt idx="202">
                  <c:v>404</c:v>
                </c:pt>
                <c:pt idx="203">
                  <c:v>406</c:v>
                </c:pt>
                <c:pt idx="204">
                  <c:v>408</c:v>
                </c:pt>
                <c:pt idx="205">
                  <c:v>410</c:v>
                </c:pt>
                <c:pt idx="206">
                  <c:v>412</c:v>
                </c:pt>
                <c:pt idx="207">
                  <c:v>414</c:v>
                </c:pt>
                <c:pt idx="208">
                  <c:v>416</c:v>
                </c:pt>
                <c:pt idx="209">
                  <c:v>418</c:v>
                </c:pt>
                <c:pt idx="210">
                  <c:v>420</c:v>
                </c:pt>
                <c:pt idx="211">
                  <c:v>422</c:v>
                </c:pt>
                <c:pt idx="212">
                  <c:v>424</c:v>
                </c:pt>
                <c:pt idx="213">
                  <c:v>426</c:v>
                </c:pt>
                <c:pt idx="214">
                  <c:v>428</c:v>
                </c:pt>
                <c:pt idx="215">
                  <c:v>430</c:v>
                </c:pt>
                <c:pt idx="216">
                  <c:v>432</c:v>
                </c:pt>
                <c:pt idx="217">
                  <c:v>434</c:v>
                </c:pt>
                <c:pt idx="218">
                  <c:v>436</c:v>
                </c:pt>
                <c:pt idx="219">
                  <c:v>438</c:v>
                </c:pt>
                <c:pt idx="220">
                  <c:v>440</c:v>
                </c:pt>
                <c:pt idx="221">
                  <c:v>442</c:v>
                </c:pt>
                <c:pt idx="222">
                  <c:v>444</c:v>
                </c:pt>
                <c:pt idx="223">
                  <c:v>446</c:v>
                </c:pt>
                <c:pt idx="224">
                  <c:v>448</c:v>
                </c:pt>
                <c:pt idx="225">
                  <c:v>450</c:v>
                </c:pt>
                <c:pt idx="226">
                  <c:v>452</c:v>
                </c:pt>
                <c:pt idx="227">
                  <c:v>454</c:v>
                </c:pt>
                <c:pt idx="228">
                  <c:v>456</c:v>
                </c:pt>
                <c:pt idx="229">
                  <c:v>458</c:v>
                </c:pt>
                <c:pt idx="230">
                  <c:v>460</c:v>
                </c:pt>
                <c:pt idx="231">
                  <c:v>462</c:v>
                </c:pt>
                <c:pt idx="232">
                  <c:v>464</c:v>
                </c:pt>
                <c:pt idx="233">
                  <c:v>466</c:v>
                </c:pt>
                <c:pt idx="234">
                  <c:v>468</c:v>
                </c:pt>
                <c:pt idx="235">
                  <c:v>470</c:v>
                </c:pt>
                <c:pt idx="236">
                  <c:v>472</c:v>
                </c:pt>
                <c:pt idx="237">
                  <c:v>474</c:v>
                </c:pt>
                <c:pt idx="238">
                  <c:v>476</c:v>
                </c:pt>
                <c:pt idx="239">
                  <c:v>478</c:v>
                </c:pt>
                <c:pt idx="240">
                  <c:v>480</c:v>
                </c:pt>
                <c:pt idx="241">
                  <c:v>482</c:v>
                </c:pt>
                <c:pt idx="242">
                  <c:v>484</c:v>
                </c:pt>
                <c:pt idx="243">
                  <c:v>486</c:v>
                </c:pt>
                <c:pt idx="244">
                  <c:v>488</c:v>
                </c:pt>
                <c:pt idx="245">
                  <c:v>490</c:v>
                </c:pt>
                <c:pt idx="246">
                  <c:v>492</c:v>
                </c:pt>
                <c:pt idx="247">
                  <c:v>494</c:v>
                </c:pt>
                <c:pt idx="248">
                  <c:v>496</c:v>
                </c:pt>
                <c:pt idx="249">
                  <c:v>498</c:v>
                </c:pt>
                <c:pt idx="250">
                  <c:v>500</c:v>
                </c:pt>
              </c:numCache>
            </c:numRef>
          </c:xVal>
          <c:yVal>
            <c:numRef>
              <c:f>Sheet1!$U$2:$U$252</c:f>
              <c:numCache>
                <c:formatCode>General</c:formatCode>
                <c:ptCount val="251"/>
                <c:pt idx="0">
                  <c:v>1</c:v>
                </c:pt>
                <c:pt idx="1">
                  <c:v>1.0016025641025641</c:v>
                </c:pt>
                <c:pt idx="2">
                  <c:v>1.0064412238325282</c:v>
                </c:pt>
                <c:pt idx="3">
                  <c:v>1.0146103896103895</c:v>
                </c:pt>
                <c:pt idx="4">
                  <c:v>1.0262725779967174</c:v>
                </c:pt>
                <c:pt idx="5">
                  <c:v>1.0416666666666659</c:v>
                </c:pt>
                <c:pt idx="6">
                  <c:v>1.0611205432937181</c:v>
                </c:pt>
                <c:pt idx="7">
                  <c:v>1.0850694444444438</c:v>
                </c:pt>
                <c:pt idx="8">
                  <c:v>1.1140819964349375</c:v>
                </c:pt>
                <c:pt idx="9">
                  <c:v>1.1488970588235301</c:v>
                </c:pt>
                <c:pt idx="10">
                  <c:v>1.1904761904761905</c:v>
                </c:pt>
                <c:pt idx="11">
                  <c:v>1.2400793650793642</c:v>
                </c:pt>
                <c:pt idx="12">
                  <c:v>1.2993762993762994</c:v>
                </c:pt>
                <c:pt idx="13">
                  <c:v>1.3706140350877201</c:v>
                </c:pt>
                <c:pt idx="14">
                  <c:v>1.4568764568764561</c:v>
                </c:pt>
                <c:pt idx="15">
                  <c:v>1.5625</c:v>
                </c:pt>
                <c:pt idx="16">
                  <c:v>1.6937669376693758</c:v>
                </c:pt>
                <c:pt idx="17">
                  <c:v>1.8601190476190477</c:v>
                </c:pt>
                <c:pt idx="18">
                  <c:v>2.0764119601328903</c:v>
                </c:pt>
                <c:pt idx="19">
                  <c:v>2.3674242424242444</c:v>
                </c:pt>
                <c:pt idx="20">
                  <c:v>2.7777777777777817</c:v>
                </c:pt>
                <c:pt idx="21">
                  <c:v>3.39673913043478</c:v>
                </c:pt>
                <c:pt idx="22">
                  <c:v>4.4326241134751809</c:v>
                </c:pt>
                <c:pt idx="23">
                  <c:v>6.5104166666666634</c:v>
                </c:pt>
                <c:pt idx="24">
                  <c:v>12.755102040816327</c:v>
                </c:pt>
                <c:pt idx="26">
                  <c:v>12.254901960784315</c:v>
                </c:pt>
                <c:pt idx="27">
                  <c:v>6.0096153846153886</c:v>
                </c:pt>
                <c:pt idx="28">
                  <c:v>3.9308176100628929</c:v>
                </c:pt>
                <c:pt idx="29">
                  <c:v>2.8935185185185186</c:v>
                </c:pt>
                <c:pt idx="30">
                  <c:v>2.272727272727276</c:v>
                </c:pt>
                <c:pt idx="31">
                  <c:v>1.8601190476190477</c:v>
                </c:pt>
                <c:pt idx="32">
                  <c:v>1.5664160401002507</c:v>
                </c:pt>
                <c:pt idx="33">
                  <c:v>1.3469827586206897</c:v>
                </c:pt>
                <c:pt idx="34">
                  <c:v>1.1770244821092271</c:v>
                </c:pt>
                <c:pt idx="35">
                  <c:v>1.0416666666666659</c:v>
                </c:pt>
                <c:pt idx="36">
                  <c:v>0.93144560357675155</c:v>
                </c:pt>
                <c:pt idx="37">
                  <c:v>0.84005376344086025</c:v>
                </c:pt>
                <c:pt idx="38">
                  <c:v>0.76312576312576352</c:v>
                </c:pt>
                <c:pt idx="39">
                  <c:v>0.6975446428571429</c:v>
                </c:pt>
                <c:pt idx="40">
                  <c:v>0.64102564102564152</c:v>
                </c:pt>
                <c:pt idx="41">
                  <c:v>0.59185606060606011</c:v>
                </c:pt>
                <c:pt idx="42">
                  <c:v>0.5487269534679543</c:v>
                </c:pt>
                <c:pt idx="43">
                  <c:v>0.5106209150326797</c:v>
                </c:pt>
                <c:pt idx="44">
                  <c:v>0.47673531655225021</c:v>
                </c:pt>
                <c:pt idx="45">
                  <c:v>0.44642857142857167</c:v>
                </c:pt>
                <c:pt idx="46">
                  <c:v>0.41918175720992651</c:v>
                </c:pt>
                <c:pt idx="47">
                  <c:v>0.39457070707070757</c:v>
                </c:pt>
                <c:pt idx="48">
                  <c:v>0.37224538415723646</c:v>
                </c:pt>
                <c:pt idx="49">
                  <c:v>0.35191441441441462</c:v>
                </c:pt>
                <c:pt idx="50">
                  <c:v>0.33333333333333331</c:v>
                </c:pt>
                <c:pt idx="51">
                  <c:v>0.31629554655870429</c:v>
                </c:pt>
                <c:pt idx="52">
                  <c:v>0.30062530062530068</c:v>
                </c:pt>
                <c:pt idx="53">
                  <c:v>0.28617216117216154</c:v>
                </c:pt>
                <c:pt idx="54">
                  <c:v>0.27280663465735511</c:v>
                </c:pt>
                <c:pt idx="55">
                  <c:v>0.26041666666666696</c:v>
                </c:pt>
                <c:pt idx="56">
                  <c:v>0.24890481879729215</c:v>
                </c:pt>
                <c:pt idx="57">
                  <c:v>0.23818597560975599</c:v>
                </c:pt>
                <c:pt idx="58">
                  <c:v>0.22818546914932472</c:v>
                </c:pt>
                <c:pt idx="59">
                  <c:v>0.21883753501400571</c:v>
                </c:pt>
                <c:pt idx="60">
                  <c:v>0.21008403361344541</c:v>
                </c:pt>
                <c:pt idx="61">
                  <c:v>0.2018733850129199</c:v>
                </c:pt>
                <c:pt idx="62">
                  <c:v>0.1941596769182975</c:v>
                </c:pt>
                <c:pt idx="63">
                  <c:v>0.18690191387559826</c:v>
                </c:pt>
                <c:pt idx="64">
                  <c:v>0.18006338231057345</c:v>
                </c:pt>
                <c:pt idx="65">
                  <c:v>0.17361111111111122</c:v>
                </c:pt>
                <c:pt idx="66">
                  <c:v>0.16751541141785056</c:v>
                </c:pt>
                <c:pt idx="67">
                  <c:v>0.16174948240165649</c:v>
                </c:pt>
                <c:pt idx="68">
                  <c:v>0.15628907226806701</c:v>
                </c:pt>
                <c:pt idx="69">
                  <c:v>0.15111218568665388</c:v>
                </c:pt>
                <c:pt idx="70">
                  <c:v>0.14619883040935674</c:v>
                </c:pt>
                <c:pt idx="71">
                  <c:v>0.14153079710144939</c:v>
                </c:pt>
                <c:pt idx="72">
                  <c:v>0.13709146742706749</c:v>
                </c:pt>
                <c:pt idx="73">
                  <c:v>0.13286564625850328</c:v>
                </c:pt>
                <c:pt idx="74">
                  <c:v>0.12883941455370029</c:v>
                </c:pt>
                <c:pt idx="75">
                  <c:v>0.125</c:v>
                </c:pt>
                <c:pt idx="76">
                  <c:v>0.12133566297806257</c:v>
                </c:pt>
                <c:pt idx="77">
                  <c:v>0.11783559577677226</c:v>
                </c:pt>
                <c:pt idx="78">
                  <c:v>0.1144898333028026</c:v>
                </c:pt>
                <c:pt idx="79">
                  <c:v>0.11128917378917379</c:v>
                </c:pt>
                <c:pt idx="80">
                  <c:v>0.10822510822510831</c:v>
                </c:pt>
                <c:pt idx="81">
                  <c:v>0.10528975741239892</c:v>
                </c:pt>
                <c:pt idx="82">
                  <c:v>0.10247581570749301</c:v>
                </c:pt>
                <c:pt idx="83">
                  <c:v>9.9776500638569673E-2</c:v>
                </c:pt>
                <c:pt idx="84">
                  <c:v>9.7185507697092208E-2</c:v>
                </c:pt>
                <c:pt idx="85">
                  <c:v>9.4696969696969821E-2</c:v>
                </c:pt>
                <c:pt idx="86">
                  <c:v>9.2305420174272776E-2</c:v>
                </c:pt>
                <c:pt idx="87">
                  <c:v>9.0005760368663743E-2</c:v>
                </c:pt>
                <c:pt idx="88">
                  <c:v>8.7793229386149738E-2</c:v>
                </c:pt>
                <c:pt idx="89">
                  <c:v>8.5663377192982601E-2</c:v>
                </c:pt>
                <c:pt idx="90">
                  <c:v>8.3612040133779347E-2</c:v>
                </c:pt>
                <c:pt idx="91">
                  <c:v>8.163531870428431E-2</c:v>
                </c:pt>
                <c:pt idx="92">
                  <c:v>7.9729557341497698E-2</c:v>
                </c:pt>
                <c:pt idx="93">
                  <c:v>7.7891326021934257E-2</c:v>
                </c:pt>
                <c:pt idx="94">
                  <c:v>7.6117403483132381E-2</c:v>
                </c:pt>
                <c:pt idx="95">
                  <c:v>7.4404761904761973E-2</c:v>
                </c:pt>
                <c:pt idx="96">
                  <c:v>7.2750552904202084E-2</c:v>
                </c:pt>
                <c:pt idx="97">
                  <c:v>7.1152094717668493E-2</c:v>
                </c:pt>
                <c:pt idx="98">
                  <c:v>6.9606860452166172E-2</c:v>
                </c:pt>
                <c:pt idx="99">
                  <c:v>6.8112467306015764E-2</c:v>
                </c:pt>
                <c:pt idx="100">
                  <c:v>6.666666666666668E-2</c:v>
                </c:pt>
                <c:pt idx="101">
                  <c:v>6.5267335004177113E-2</c:v>
                </c:pt>
                <c:pt idx="102">
                  <c:v>6.3912465487268699E-2</c:v>
                </c:pt>
                <c:pt idx="103">
                  <c:v>6.2600160256410284E-2</c:v>
                </c:pt>
                <c:pt idx="104">
                  <c:v>6.1328623295064284E-2</c:v>
                </c:pt>
                <c:pt idx="105">
                  <c:v>6.0096153846153903E-2</c:v>
                </c:pt>
                <c:pt idx="106">
                  <c:v>5.8901140326076705E-2</c:v>
                </c:pt>
                <c:pt idx="107">
                  <c:v>5.7742054693274203E-2</c:v>
                </c:pt>
                <c:pt idx="108">
                  <c:v>5.6617447232539184E-2</c:v>
                </c:pt>
                <c:pt idx="109">
                  <c:v>5.5525941719971557E-2</c:v>
                </c:pt>
                <c:pt idx="110">
                  <c:v>5.4466230936819293E-2</c:v>
                </c:pt>
                <c:pt idx="111">
                  <c:v>5.3437072503419975E-2</c:v>
                </c:pt>
                <c:pt idx="112">
                  <c:v>5.2437285007131532E-2</c:v>
                </c:pt>
                <c:pt idx="113">
                  <c:v>5.1465744400527008E-2</c:v>
                </c:pt>
                <c:pt idx="114">
                  <c:v>5.0521380648290364E-2</c:v>
                </c:pt>
                <c:pt idx="115">
                  <c:v>4.96031746031746E-2</c:v>
                </c:pt>
                <c:pt idx="116">
                  <c:v>4.8710155093133818E-2</c:v>
                </c:pt>
                <c:pt idx="117">
                  <c:v>4.7841396203306803E-2</c:v>
                </c:pt>
                <c:pt idx="118">
                  <c:v>4.6996014737950224E-2</c:v>
                </c:pt>
                <c:pt idx="119">
                  <c:v>4.6173167848699764E-2</c:v>
                </c:pt>
                <c:pt idx="120">
                  <c:v>4.5372050816696964E-2</c:v>
                </c:pt>
                <c:pt idx="121">
                  <c:v>4.4591894977168985E-2</c:v>
                </c:pt>
                <c:pt idx="122">
                  <c:v>4.3831965776001097E-2</c:v>
                </c:pt>
                <c:pt idx="123">
                  <c:v>4.3091560948703839E-2</c:v>
                </c:pt>
                <c:pt idx="124">
                  <c:v>4.237000881296183E-2</c:v>
                </c:pt>
                <c:pt idx="125">
                  <c:v>4.1666666666666664E-2</c:v>
                </c:pt>
                <c:pt idx="126">
                  <c:v>4.0980919283981392E-2</c:v>
                </c:pt>
                <c:pt idx="127">
                  <c:v>4.0312177502579982E-2</c:v>
                </c:pt>
                <c:pt idx="128">
                  <c:v>3.9659876895742116E-2</c:v>
                </c:pt>
                <c:pt idx="129">
                  <c:v>3.9023476523476555E-2</c:v>
                </c:pt>
                <c:pt idx="130">
                  <c:v>3.840245775729647E-2</c:v>
                </c:pt>
                <c:pt idx="131">
                  <c:v>3.7796323173681666E-2</c:v>
                </c:pt>
                <c:pt idx="132">
                  <c:v>3.72045955116376E-2</c:v>
                </c:pt>
                <c:pt idx="133">
                  <c:v>3.6626816690107832E-2</c:v>
                </c:pt>
                <c:pt idx="134">
                  <c:v>3.6062546881310956E-2</c:v>
                </c:pt>
                <c:pt idx="135">
                  <c:v>3.5511363636363667E-2</c:v>
                </c:pt>
                <c:pt idx="136">
                  <c:v>3.4972861059817582E-2</c:v>
                </c:pt>
                <c:pt idx="137">
                  <c:v>3.444664902998238E-2</c:v>
                </c:pt>
                <c:pt idx="138">
                  <c:v>3.3932352462131492E-2</c:v>
                </c:pt>
                <c:pt idx="139">
                  <c:v>3.3429610611895595E-2</c:v>
                </c:pt>
                <c:pt idx="140">
                  <c:v>3.2938076416337295E-2</c:v>
                </c:pt>
                <c:pt idx="141">
                  <c:v>3.2457415870378092E-2</c:v>
                </c:pt>
                <c:pt idx="142">
                  <c:v>3.1987307436409283E-2</c:v>
                </c:pt>
                <c:pt idx="143">
                  <c:v>3.1527441485068614E-2</c:v>
                </c:pt>
                <c:pt idx="144">
                  <c:v>3.1077519765302604E-2</c:v>
                </c:pt>
                <c:pt idx="145">
                  <c:v>3.0637254901960804E-2</c:v>
                </c:pt>
                <c:pt idx="146">
                  <c:v>3.020636991928859E-2</c:v>
                </c:pt>
                <c:pt idx="147">
                  <c:v>2.9784597788791459E-2</c:v>
                </c:pt>
                <c:pt idx="148">
                  <c:v>2.9371681000046994E-2</c:v>
                </c:pt>
                <c:pt idx="149">
                  <c:v>2.8967371153133116E-2</c:v>
                </c:pt>
                <c:pt idx="150">
                  <c:v>2.8571428571428588E-2</c:v>
                </c:pt>
                <c:pt idx="151">
                  <c:v>2.8183621933621929E-2</c:v>
                </c:pt>
                <c:pt idx="152">
                  <c:v>2.780372792384006E-2</c:v>
                </c:pt>
                <c:pt idx="153">
                  <c:v>2.7431530898876434E-2</c:v>
                </c:pt>
                <c:pt idx="154">
                  <c:v>2.7066822571564699E-2</c:v>
                </c:pt>
                <c:pt idx="155">
                  <c:v>2.6709401709401712E-2</c:v>
                </c:pt>
                <c:pt idx="156">
                  <c:v>2.6359073847581287E-2</c:v>
                </c:pt>
                <c:pt idx="157">
                  <c:v>2.6015651015651009E-2</c:v>
                </c:pt>
                <c:pt idx="158">
                  <c:v>2.5678951477053319E-2</c:v>
                </c:pt>
                <c:pt idx="159">
                  <c:v>2.5348799480856592E-2</c:v>
                </c:pt>
                <c:pt idx="160">
                  <c:v>2.5025025025025054E-2</c:v>
                </c:pt>
                <c:pt idx="161">
                  <c:v>2.4707463630613546E-2</c:v>
                </c:pt>
                <c:pt idx="162">
                  <c:v>2.4395956126312502E-2</c:v>
                </c:pt>
                <c:pt idx="163">
                  <c:v>2.4090348442799898E-2</c:v>
                </c:pt>
                <c:pt idx="164">
                  <c:v>2.3790491416390679E-2</c:v>
                </c:pt>
                <c:pt idx="165">
                  <c:v>2.3496240601503786E-2</c:v>
                </c:pt>
                <c:pt idx="166">
                  <c:v>2.3207456091493075E-2</c:v>
                </c:pt>
                <c:pt idx="167">
                  <c:v>2.2924002347417833E-2</c:v>
                </c:pt>
                <c:pt idx="168">
                  <c:v>2.26457480343491E-2</c:v>
                </c:pt>
                <c:pt idx="169">
                  <c:v>2.2372565864833924E-2</c:v>
                </c:pt>
                <c:pt idx="170">
                  <c:v>2.2104332449160064E-2</c:v>
                </c:pt>
                <c:pt idx="171">
                  <c:v>2.1840928152082752E-2</c:v>
                </c:pt>
                <c:pt idx="172">
                  <c:v>2.1582236955695985E-2</c:v>
                </c:pt>
                <c:pt idx="173">
                  <c:v>2.1328146328146332E-2</c:v>
                </c:pt>
                <c:pt idx="174">
                  <c:v>2.1078547097905652E-2</c:v>
                </c:pt>
                <c:pt idx="175">
                  <c:v>2.0833333333333356E-2</c:v>
                </c:pt>
                <c:pt idx="176">
                  <c:v>2.0592402227274244E-2</c:v>
                </c:pt>
                <c:pt idx="177">
                  <c:v>2.0355653986451273E-2</c:v>
                </c:pt>
                <c:pt idx="178">
                  <c:v>2.0122991725425806E-2</c:v>
                </c:pt>
                <c:pt idx="179">
                  <c:v>1.9894321364909616E-2</c:v>
                </c:pt>
                <c:pt idx="180">
                  <c:v>1.9669551534225047E-2</c:v>
                </c:pt>
                <c:pt idx="181">
                  <c:v>1.9448593477719701E-2</c:v>
                </c:pt>
                <c:pt idx="182">
                  <c:v>1.9231360964952773E-2</c:v>
                </c:pt>
                <c:pt idx="183">
                  <c:v>1.9017770204479079E-2</c:v>
                </c:pt>
                <c:pt idx="184">
                  <c:v>1.8807739761066491E-2</c:v>
                </c:pt>
                <c:pt idx="185">
                  <c:v>1.8601190476190479E-2</c:v>
                </c:pt>
                <c:pt idx="186">
                  <c:v>1.8398045391657604E-2</c:v>
                </c:pt>
                <c:pt idx="187">
                  <c:v>1.8198229676217113E-2</c:v>
                </c:pt>
                <c:pt idx="188">
                  <c:v>1.8001670555027507E-2</c:v>
                </c:pt>
                <c:pt idx="189">
                  <c:v>1.7808297241850922E-2</c:v>
                </c:pt>
                <c:pt idx="190">
                  <c:v>1.7618040873854813E-2</c:v>
                </c:pt>
                <c:pt idx="191">
                  <c:v>1.7430834448906741E-2</c:v>
                </c:pt>
                <c:pt idx="192">
                  <c:v>1.7246612765252904E-2</c:v>
                </c:pt>
                <c:pt idx="193">
                  <c:v>1.7065312363477501E-2</c:v>
                </c:pt>
                <c:pt idx="194">
                  <c:v>1.6886871470643865E-2</c:v>
                </c:pt>
                <c:pt idx="195">
                  <c:v>1.6711229946524065E-2</c:v>
                </c:pt>
                <c:pt idx="196">
                  <c:v>1.6538329231827697E-2</c:v>
                </c:pt>
                <c:pt idx="197">
                  <c:v>1.636811229834486E-2</c:v>
                </c:pt>
                <c:pt idx="198">
                  <c:v>1.6200523600922799E-2</c:v>
                </c:pt>
                <c:pt idx="199">
                  <c:v>1.6035509031198689E-2</c:v>
                </c:pt>
                <c:pt idx="200">
                  <c:v>1.5873015873015879E-2</c:v>
                </c:pt>
                <c:pt idx="201">
                  <c:v>1.5712992759452937E-2</c:v>
                </c:pt>
                <c:pt idx="202">
                  <c:v>1.5555389631399489E-2</c:v>
                </c:pt>
                <c:pt idx="203">
                  <c:v>1.5400157697614842E-2</c:v>
                </c:pt>
                <c:pt idx="204">
                  <c:v>1.5247249396208929E-2</c:v>
                </c:pt>
                <c:pt idx="205">
                  <c:v>1.5096618357487922E-2</c:v>
                </c:pt>
                <c:pt idx="206">
                  <c:v>1.4948219368108879E-2</c:v>
                </c:pt>
                <c:pt idx="207">
                  <c:v>1.4802008336491101E-2</c:v>
                </c:pt>
                <c:pt idx="208">
                  <c:v>1.4657942259433843E-2</c:v>
                </c:pt>
                <c:pt idx="209">
                  <c:v>1.4515979189892237E-2</c:v>
                </c:pt>
                <c:pt idx="210">
                  <c:v>1.437607820586545E-2</c:v>
                </c:pt>
                <c:pt idx="211">
                  <c:v>1.4238199380353559E-2</c:v>
                </c:pt>
                <c:pt idx="212">
                  <c:v>1.4102303752340978E-2</c:v>
                </c:pt>
                <c:pt idx="213">
                  <c:v>1.3968353298766334E-2</c:v>
                </c:pt>
                <c:pt idx="214">
                  <c:v>1.383631090744061E-2</c:v>
                </c:pt>
                <c:pt idx="215">
                  <c:v>1.3706140350877204E-2</c:v>
                </c:pt>
                <c:pt idx="216">
                  <c:v>1.3577806260998023E-2</c:v>
                </c:pt>
                <c:pt idx="217">
                  <c:v>1.3451274104683201E-2</c:v>
                </c:pt>
                <c:pt idx="218">
                  <c:v>1.3326510160131345E-2</c:v>
                </c:pt>
                <c:pt idx="219">
                  <c:v>1.3203481494000354E-2</c:v>
                </c:pt>
                <c:pt idx="220">
                  <c:v>1.3082155939298807E-2</c:v>
                </c:pt>
                <c:pt idx="221">
                  <c:v>1.2962502074000341E-2</c:v>
                </c:pt>
                <c:pt idx="222">
                  <c:v>1.2844489200353495E-2</c:v>
                </c:pt>
                <c:pt idx="223">
                  <c:v>1.272808732486152E-2</c:v>
                </c:pt>
                <c:pt idx="224">
                  <c:v>1.2613267138907388E-2</c:v>
                </c:pt>
                <c:pt idx="225">
                  <c:v>1.2500000000000001E-2</c:v>
                </c:pt>
                <c:pt idx="226">
                  <c:v>1.2388257913619157E-2</c:v>
                </c:pt>
                <c:pt idx="227">
                  <c:v>1.227801351563728E-2</c:v>
                </c:pt>
                <c:pt idx="228">
                  <c:v>1.2169240055297018E-2</c:v>
                </c:pt>
                <c:pt idx="229">
                  <c:v>1.2061911378724718E-2</c:v>
                </c:pt>
                <c:pt idx="230">
                  <c:v>1.1956001912960314E-2</c:v>
                </c:pt>
                <c:pt idx="231">
                  <c:v>1.185148665048545E-2</c:v>
                </c:pt>
                <c:pt idx="232">
                  <c:v>1.1748341134231847E-2</c:v>
                </c:pt>
                <c:pt idx="233">
                  <c:v>1.1646541443053089E-2</c:v>
                </c:pt>
                <c:pt idx="234">
                  <c:v>1.1546064177643124E-2</c:v>
                </c:pt>
                <c:pt idx="235">
                  <c:v>1.1446886446886463E-2</c:v>
                </c:pt>
                <c:pt idx="236">
                  <c:v>1.134898585462403E-2</c:v>
                </c:pt>
                <c:pt idx="237">
                  <c:v>1.1252340486821258E-2</c:v>
                </c:pt>
                <c:pt idx="238">
                  <c:v>1.1156928899123513E-2</c:v>
                </c:pt>
                <c:pt idx="239">
                  <c:v>1.1062730104786181E-2</c:v>
                </c:pt>
                <c:pt idx="240">
                  <c:v>1.0969723562966221E-2</c:v>
                </c:pt>
                <c:pt idx="241">
                  <c:v>1.0877889167362865E-2</c:v>
                </c:pt>
                <c:pt idx="242">
                  <c:v>1.0787207235195641E-2</c:v>
                </c:pt>
                <c:pt idx="243">
                  <c:v>1.0697658496508292E-2</c:v>
                </c:pt>
                <c:pt idx="244">
                  <c:v>1.0609224083787417E-2</c:v>
                </c:pt>
                <c:pt idx="245">
                  <c:v>1.0521885521885533E-2</c:v>
                </c:pt>
                <c:pt idx="246">
                  <c:v>1.0435624718238145E-2</c:v>
                </c:pt>
                <c:pt idx="247">
                  <c:v>1.0350423953365129E-2</c:v>
                </c:pt>
                <c:pt idx="248">
                  <c:v>1.0266265871647039E-2</c:v>
                </c:pt>
                <c:pt idx="249">
                  <c:v>1.0183133472367059E-2</c:v>
                </c:pt>
                <c:pt idx="250">
                  <c:v>1.0101010101010105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1702-479A-A2B6-A63FACCB0B3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62279936"/>
        <c:axId val="262281472"/>
      </c:scatterChart>
      <c:valAx>
        <c:axId val="262279936"/>
        <c:scaling>
          <c:orientation val="minMax"/>
          <c:max val="500"/>
        </c:scaling>
        <c:delete val="0"/>
        <c:axPos val="b"/>
        <c:numFmt formatCode="General" sourceLinked="1"/>
        <c:majorTickMark val="out"/>
        <c:minorTickMark val="none"/>
        <c:tickLblPos val="nextTo"/>
        <c:crossAx val="262281472"/>
        <c:crosses val="autoZero"/>
        <c:crossBetween val="midCat"/>
      </c:valAx>
      <c:valAx>
        <c:axId val="262281472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262279936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1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Sheet1!$W$1</c:f>
              <c:strCache>
                <c:ptCount val="1"/>
                <c:pt idx="0">
                  <c:v>(f)</c:v>
                </c:pt>
              </c:strCache>
            </c:strRef>
          </c:tx>
          <c:marker>
            <c:symbol val="none"/>
          </c:marker>
          <c:xVal>
            <c:numRef>
              <c:f>Sheet1!$V$2:$V$252</c:f>
              <c:numCache>
                <c:formatCode>General</c:formatCode>
                <c:ptCount val="251"/>
                <c:pt idx="0">
                  <c:v>0</c:v>
                </c:pt>
                <c:pt idx="1">
                  <c:v>2</c:v>
                </c:pt>
                <c:pt idx="2">
                  <c:v>4</c:v>
                </c:pt>
                <c:pt idx="3">
                  <c:v>6</c:v>
                </c:pt>
                <c:pt idx="4">
                  <c:v>8</c:v>
                </c:pt>
                <c:pt idx="5">
                  <c:v>10</c:v>
                </c:pt>
                <c:pt idx="6">
                  <c:v>12</c:v>
                </c:pt>
                <c:pt idx="7">
                  <c:v>14</c:v>
                </c:pt>
                <c:pt idx="8">
                  <c:v>16</c:v>
                </c:pt>
                <c:pt idx="9">
                  <c:v>18</c:v>
                </c:pt>
                <c:pt idx="10">
                  <c:v>20</c:v>
                </c:pt>
                <c:pt idx="11">
                  <c:v>22</c:v>
                </c:pt>
                <c:pt idx="12">
                  <c:v>24</c:v>
                </c:pt>
                <c:pt idx="13">
                  <c:v>26</c:v>
                </c:pt>
                <c:pt idx="14">
                  <c:v>28</c:v>
                </c:pt>
                <c:pt idx="15">
                  <c:v>30</c:v>
                </c:pt>
                <c:pt idx="16">
                  <c:v>32</c:v>
                </c:pt>
                <c:pt idx="17">
                  <c:v>34</c:v>
                </c:pt>
                <c:pt idx="18">
                  <c:v>36</c:v>
                </c:pt>
                <c:pt idx="19">
                  <c:v>38</c:v>
                </c:pt>
                <c:pt idx="20">
                  <c:v>40</c:v>
                </c:pt>
                <c:pt idx="21">
                  <c:v>42</c:v>
                </c:pt>
                <c:pt idx="22">
                  <c:v>44</c:v>
                </c:pt>
                <c:pt idx="23">
                  <c:v>46</c:v>
                </c:pt>
                <c:pt idx="24">
                  <c:v>48</c:v>
                </c:pt>
                <c:pt idx="25">
                  <c:v>50</c:v>
                </c:pt>
                <c:pt idx="26">
                  <c:v>52</c:v>
                </c:pt>
                <c:pt idx="27">
                  <c:v>54</c:v>
                </c:pt>
                <c:pt idx="28">
                  <c:v>56</c:v>
                </c:pt>
                <c:pt idx="29">
                  <c:v>58</c:v>
                </c:pt>
                <c:pt idx="30">
                  <c:v>60</c:v>
                </c:pt>
                <c:pt idx="31">
                  <c:v>62</c:v>
                </c:pt>
                <c:pt idx="32">
                  <c:v>64</c:v>
                </c:pt>
                <c:pt idx="33">
                  <c:v>66</c:v>
                </c:pt>
                <c:pt idx="34">
                  <c:v>68</c:v>
                </c:pt>
                <c:pt idx="35">
                  <c:v>70</c:v>
                </c:pt>
                <c:pt idx="36">
                  <c:v>72</c:v>
                </c:pt>
                <c:pt idx="37">
                  <c:v>74</c:v>
                </c:pt>
                <c:pt idx="38">
                  <c:v>76</c:v>
                </c:pt>
                <c:pt idx="39">
                  <c:v>78</c:v>
                </c:pt>
                <c:pt idx="40">
                  <c:v>80</c:v>
                </c:pt>
                <c:pt idx="41">
                  <c:v>82</c:v>
                </c:pt>
                <c:pt idx="42">
                  <c:v>84</c:v>
                </c:pt>
                <c:pt idx="43">
                  <c:v>86</c:v>
                </c:pt>
                <c:pt idx="44">
                  <c:v>88</c:v>
                </c:pt>
                <c:pt idx="45">
                  <c:v>90</c:v>
                </c:pt>
                <c:pt idx="46">
                  <c:v>92</c:v>
                </c:pt>
                <c:pt idx="47">
                  <c:v>94</c:v>
                </c:pt>
                <c:pt idx="48">
                  <c:v>96</c:v>
                </c:pt>
                <c:pt idx="49">
                  <c:v>98</c:v>
                </c:pt>
                <c:pt idx="50">
                  <c:v>100</c:v>
                </c:pt>
                <c:pt idx="51">
                  <c:v>102</c:v>
                </c:pt>
                <c:pt idx="52">
                  <c:v>104</c:v>
                </c:pt>
                <c:pt idx="53">
                  <c:v>106</c:v>
                </c:pt>
                <c:pt idx="54">
                  <c:v>108</c:v>
                </c:pt>
                <c:pt idx="55">
                  <c:v>110</c:v>
                </c:pt>
                <c:pt idx="56">
                  <c:v>112</c:v>
                </c:pt>
                <c:pt idx="57">
                  <c:v>114</c:v>
                </c:pt>
                <c:pt idx="58">
                  <c:v>116</c:v>
                </c:pt>
                <c:pt idx="59">
                  <c:v>118</c:v>
                </c:pt>
                <c:pt idx="60">
                  <c:v>120</c:v>
                </c:pt>
                <c:pt idx="61">
                  <c:v>122</c:v>
                </c:pt>
                <c:pt idx="62">
                  <c:v>124</c:v>
                </c:pt>
                <c:pt idx="63">
                  <c:v>126</c:v>
                </c:pt>
                <c:pt idx="64">
                  <c:v>128</c:v>
                </c:pt>
                <c:pt idx="65">
                  <c:v>130</c:v>
                </c:pt>
                <c:pt idx="66">
                  <c:v>132</c:v>
                </c:pt>
                <c:pt idx="67">
                  <c:v>134</c:v>
                </c:pt>
                <c:pt idx="68">
                  <c:v>136</c:v>
                </c:pt>
                <c:pt idx="69">
                  <c:v>138</c:v>
                </c:pt>
                <c:pt idx="70">
                  <c:v>140</c:v>
                </c:pt>
                <c:pt idx="71">
                  <c:v>142</c:v>
                </c:pt>
                <c:pt idx="72">
                  <c:v>144</c:v>
                </c:pt>
                <c:pt idx="73">
                  <c:v>146</c:v>
                </c:pt>
                <c:pt idx="74">
                  <c:v>148</c:v>
                </c:pt>
                <c:pt idx="75">
                  <c:v>150</c:v>
                </c:pt>
                <c:pt idx="76">
                  <c:v>152</c:v>
                </c:pt>
                <c:pt idx="77">
                  <c:v>154</c:v>
                </c:pt>
                <c:pt idx="78">
                  <c:v>156</c:v>
                </c:pt>
                <c:pt idx="79">
                  <c:v>158</c:v>
                </c:pt>
                <c:pt idx="80">
                  <c:v>160</c:v>
                </c:pt>
                <c:pt idx="81">
                  <c:v>162</c:v>
                </c:pt>
                <c:pt idx="82">
                  <c:v>164</c:v>
                </c:pt>
                <c:pt idx="83">
                  <c:v>166</c:v>
                </c:pt>
                <c:pt idx="84">
                  <c:v>168</c:v>
                </c:pt>
                <c:pt idx="85">
                  <c:v>170</c:v>
                </c:pt>
                <c:pt idx="86">
                  <c:v>172</c:v>
                </c:pt>
                <c:pt idx="87">
                  <c:v>174</c:v>
                </c:pt>
                <c:pt idx="88">
                  <c:v>176</c:v>
                </c:pt>
                <c:pt idx="89">
                  <c:v>178</c:v>
                </c:pt>
                <c:pt idx="90">
                  <c:v>180</c:v>
                </c:pt>
                <c:pt idx="91">
                  <c:v>182</c:v>
                </c:pt>
                <c:pt idx="92">
                  <c:v>184</c:v>
                </c:pt>
                <c:pt idx="93">
                  <c:v>186</c:v>
                </c:pt>
                <c:pt idx="94">
                  <c:v>188</c:v>
                </c:pt>
                <c:pt idx="95">
                  <c:v>190</c:v>
                </c:pt>
                <c:pt idx="96">
                  <c:v>192</c:v>
                </c:pt>
                <c:pt idx="97">
                  <c:v>194</c:v>
                </c:pt>
                <c:pt idx="98">
                  <c:v>196</c:v>
                </c:pt>
                <c:pt idx="99">
                  <c:v>198</c:v>
                </c:pt>
                <c:pt idx="100">
                  <c:v>200</c:v>
                </c:pt>
                <c:pt idx="101">
                  <c:v>202</c:v>
                </c:pt>
                <c:pt idx="102">
                  <c:v>204</c:v>
                </c:pt>
                <c:pt idx="103">
                  <c:v>206</c:v>
                </c:pt>
                <c:pt idx="104">
                  <c:v>208</c:v>
                </c:pt>
                <c:pt idx="105">
                  <c:v>210</c:v>
                </c:pt>
                <c:pt idx="106">
                  <c:v>212</c:v>
                </c:pt>
                <c:pt idx="107">
                  <c:v>214</c:v>
                </c:pt>
                <c:pt idx="108">
                  <c:v>216</c:v>
                </c:pt>
                <c:pt idx="109">
                  <c:v>218</c:v>
                </c:pt>
                <c:pt idx="110">
                  <c:v>220</c:v>
                </c:pt>
                <c:pt idx="111">
                  <c:v>222</c:v>
                </c:pt>
                <c:pt idx="112">
                  <c:v>224</c:v>
                </c:pt>
                <c:pt idx="113">
                  <c:v>226</c:v>
                </c:pt>
                <c:pt idx="114">
                  <c:v>228</c:v>
                </c:pt>
                <c:pt idx="115">
                  <c:v>230</c:v>
                </c:pt>
                <c:pt idx="116">
                  <c:v>232</c:v>
                </c:pt>
                <c:pt idx="117">
                  <c:v>234</c:v>
                </c:pt>
                <c:pt idx="118">
                  <c:v>236</c:v>
                </c:pt>
                <c:pt idx="119">
                  <c:v>238</c:v>
                </c:pt>
                <c:pt idx="120">
                  <c:v>240</c:v>
                </c:pt>
                <c:pt idx="121">
                  <c:v>242</c:v>
                </c:pt>
                <c:pt idx="122">
                  <c:v>244</c:v>
                </c:pt>
                <c:pt idx="123">
                  <c:v>246</c:v>
                </c:pt>
                <c:pt idx="124">
                  <c:v>248</c:v>
                </c:pt>
                <c:pt idx="125">
                  <c:v>250</c:v>
                </c:pt>
                <c:pt idx="126">
                  <c:v>252</c:v>
                </c:pt>
                <c:pt idx="127">
                  <c:v>254</c:v>
                </c:pt>
                <c:pt idx="128">
                  <c:v>256</c:v>
                </c:pt>
                <c:pt idx="129">
                  <c:v>258</c:v>
                </c:pt>
                <c:pt idx="130">
                  <c:v>260</c:v>
                </c:pt>
                <c:pt idx="131">
                  <c:v>262</c:v>
                </c:pt>
                <c:pt idx="132">
                  <c:v>264</c:v>
                </c:pt>
                <c:pt idx="133">
                  <c:v>266</c:v>
                </c:pt>
                <c:pt idx="134">
                  <c:v>268</c:v>
                </c:pt>
                <c:pt idx="135">
                  <c:v>270</c:v>
                </c:pt>
                <c:pt idx="136">
                  <c:v>272</c:v>
                </c:pt>
                <c:pt idx="137">
                  <c:v>274</c:v>
                </c:pt>
                <c:pt idx="138">
                  <c:v>276</c:v>
                </c:pt>
                <c:pt idx="139">
                  <c:v>278</c:v>
                </c:pt>
                <c:pt idx="140">
                  <c:v>280</c:v>
                </c:pt>
                <c:pt idx="141">
                  <c:v>282</c:v>
                </c:pt>
                <c:pt idx="142">
                  <c:v>284</c:v>
                </c:pt>
                <c:pt idx="143">
                  <c:v>286</c:v>
                </c:pt>
                <c:pt idx="144">
                  <c:v>288</c:v>
                </c:pt>
                <c:pt idx="145">
                  <c:v>290</c:v>
                </c:pt>
                <c:pt idx="146">
                  <c:v>292</c:v>
                </c:pt>
                <c:pt idx="147">
                  <c:v>294</c:v>
                </c:pt>
                <c:pt idx="148">
                  <c:v>296</c:v>
                </c:pt>
                <c:pt idx="149">
                  <c:v>298</c:v>
                </c:pt>
                <c:pt idx="150">
                  <c:v>300</c:v>
                </c:pt>
                <c:pt idx="151">
                  <c:v>302</c:v>
                </c:pt>
                <c:pt idx="152">
                  <c:v>304</c:v>
                </c:pt>
                <c:pt idx="153">
                  <c:v>306</c:v>
                </c:pt>
                <c:pt idx="154">
                  <c:v>308</c:v>
                </c:pt>
                <c:pt idx="155">
                  <c:v>310</c:v>
                </c:pt>
                <c:pt idx="156">
                  <c:v>312</c:v>
                </c:pt>
                <c:pt idx="157">
                  <c:v>314</c:v>
                </c:pt>
                <c:pt idx="158">
                  <c:v>316</c:v>
                </c:pt>
                <c:pt idx="159">
                  <c:v>318</c:v>
                </c:pt>
                <c:pt idx="160">
                  <c:v>320</c:v>
                </c:pt>
                <c:pt idx="161">
                  <c:v>322</c:v>
                </c:pt>
                <c:pt idx="162">
                  <c:v>324</c:v>
                </c:pt>
                <c:pt idx="163">
                  <c:v>326</c:v>
                </c:pt>
                <c:pt idx="164">
                  <c:v>328</c:v>
                </c:pt>
                <c:pt idx="165">
                  <c:v>330</c:v>
                </c:pt>
                <c:pt idx="166">
                  <c:v>332</c:v>
                </c:pt>
                <c:pt idx="167">
                  <c:v>334</c:v>
                </c:pt>
                <c:pt idx="168">
                  <c:v>336</c:v>
                </c:pt>
                <c:pt idx="169">
                  <c:v>338</c:v>
                </c:pt>
                <c:pt idx="170">
                  <c:v>340</c:v>
                </c:pt>
                <c:pt idx="171">
                  <c:v>342</c:v>
                </c:pt>
                <c:pt idx="172">
                  <c:v>344</c:v>
                </c:pt>
                <c:pt idx="173">
                  <c:v>346</c:v>
                </c:pt>
                <c:pt idx="174">
                  <c:v>348</c:v>
                </c:pt>
                <c:pt idx="175">
                  <c:v>350</c:v>
                </c:pt>
                <c:pt idx="176">
                  <c:v>352</c:v>
                </c:pt>
                <c:pt idx="177">
                  <c:v>354</c:v>
                </c:pt>
                <c:pt idx="178">
                  <c:v>356</c:v>
                </c:pt>
                <c:pt idx="179">
                  <c:v>358</c:v>
                </c:pt>
                <c:pt idx="180">
                  <c:v>360</c:v>
                </c:pt>
                <c:pt idx="181">
                  <c:v>362</c:v>
                </c:pt>
                <c:pt idx="182">
                  <c:v>364</c:v>
                </c:pt>
                <c:pt idx="183">
                  <c:v>366</c:v>
                </c:pt>
                <c:pt idx="184">
                  <c:v>368</c:v>
                </c:pt>
                <c:pt idx="185">
                  <c:v>370</c:v>
                </c:pt>
                <c:pt idx="186">
                  <c:v>372</c:v>
                </c:pt>
                <c:pt idx="187">
                  <c:v>374</c:v>
                </c:pt>
                <c:pt idx="188">
                  <c:v>376</c:v>
                </c:pt>
                <c:pt idx="189">
                  <c:v>378</c:v>
                </c:pt>
                <c:pt idx="190">
                  <c:v>380</c:v>
                </c:pt>
                <c:pt idx="191">
                  <c:v>382</c:v>
                </c:pt>
                <c:pt idx="192">
                  <c:v>384</c:v>
                </c:pt>
                <c:pt idx="193">
                  <c:v>386</c:v>
                </c:pt>
                <c:pt idx="194">
                  <c:v>388</c:v>
                </c:pt>
                <c:pt idx="195">
                  <c:v>390</c:v>
                </c:pt>
                <c:pt idx="196">
                  <c:v>392</c:v>
                </c:pt>
                <c:pt idx="197">
                  <c:v>394</c:v>
                </c:pt>
                <c:pt idx="198">
                  <c:v>396</c:v>
                </c:pt>
                <c:pt idx="199">
                  <c:v>398</c:v>
                </c:pt>
                <c:pt idx="200">
                  <c:v>400</c:v>
                </c:pt>
                <c:pt idx="201">
                  <c:v>402</c:v>
                </c:pt>
                <c:pt idx="202">
                  <c:v>404</c:v>
                </c:pt>
                <c:pt idx="203">
                  <c:v>406</c:v>
                </c:pt>
                <c:pt idx="204">
                  <c:v>408</c:v>
                </c:pt>
                <c:pt idx="205">
                  <c:v>410</c:v>
                </c:pt>
                <c:pt idx="206">
                  <c:v>412</c:v>
                </c:pt>
                <c:pt idx="207">
                  <c:v>414</c:v>
                </c:pt>
                <c:pt idx="208">
                  <c:v>416</c:v>
                </c:pt>
                <c:pt idx="209">
                  <c:v>418</c:v>
                </c:pt>
                <c:pt idx="210">
                  <c:v>420</c:v>
                </c:pt>
                <c:pt idx="211">
                  <c:v>422</c:v>
                </c:pt>
                <c:pt idx="212">
                  <c:v>424</c:v>
                </c:pt>
                <c:pt idx="213">
                  <c:v>426</c:v>
                </c:pt>
                <c:pt idx="214">
                  <c:v>428</c:v>
                </c:pt>
                <c:pt idx="215">
                  <c:v>430</c:v>
                </c:pt>
                <c:pt idx="216">
                  <c:v>432</c:v>
                </c:pt>
                <c:pt idx="217">
                  <c:v>434</c:v>
                </c:pt>
                <c:pt idx="218">
                  <c:v>436</c:v>
                </c:pt>
                <c:pt idx="219">
                  <c:v>438</c:v>
                </c:pt>
                <c:pt idx="220">
                  <c:v>440</c:v>
                </c:pt>
                <c:pt idx="221">
                  <c:v>442</c:v>
                </c:pt>
                <c:pt idx="222">
                  <c:v>444</c:v>
                </c:pt>
                <c:pt idx="223">
                  <c:v>446</c:v>
                </c:pt>
                <c:pt idx="224">
                  <c:v>448</c:v>
                </c:pt>
                <c:pt idx="225">
                  <c:v>450</c:v>
                </c:pt>
                <c:pt idx="226">
                  <c:v>452</c:v>
                </c:pt>
                <c:pt idx="227">
                  <c:v>454</c:v>
                </c:pt>
                <c:pt idx="228">
                  <c:v>456</c:v>
                </c:pt>
                <c:pt idx="229">
                  <c:v>458</c:v>
                </c:pt>
                <c:pt idx="230">
                  <c:v>460</c:v>
                </c:pt>
                <c:pt idx="231">
                  <c:v>462</c:v>
                </c:pt>
                <c:pt idx="232">
                  <c:v>464</c:v>
                </c:pt>
                <c:pt idx="233">
                  <c:v>466</c:v>
                </c:pt>
                <c:pt idx="234">
                  <c:v>468</c:v>
                </c:pt>
                <c:pt idx="235">
                  <c:v>470</c:v>
                </c:pt>
                <c:pt idx="236">
                  <c:v>472</c:v>
                </c:pt>
                <c:pt idx="237">
                  <c:v>474</c:v>
                </c:pt>
                <c:pt idx="238">
                  <c:v>476</c:v>
                </c:pt>
                <c:pt idx="239">
                  <c:v>478</c:v>
                </c:pt>
                <c:pt idx="240">
                  <c:v>480</c:v>
                </c:pt>
                <c:pt idx="241">
                  <c:v>482</c:v>
                </c:pt>
                <c:pt idx="242">
                  <c:v>484</c:v>
                </c:pt>
                <c:pt idx="243">
                  <c:v>486</c:v>
                </c:pt>
                <c:pt idx="244">
                  <c:v>488</c:v>
                </c:pt>
                <c:pt idx="245">
                  <c:v>490</c:v>
                </c:pt>
                <c:pt idx="246">
                  <c:v>492</c:v>
                </c:pt>
                <c:pt idx="247">
                  <c:v>494</c:v>
                </c:pt>
                <c:pt idx="248">
                  <c:v>496</c:v>
                </c:pt>
                <c:pt idx="249">
                  <c:v>498</c:v>
                </c:pt>
                <c:pt idx="250">
                  <c:v>500</c:v>
                </c:pt>
              </c:numCache>
            </c:numRef>
          </c:xVal>
          <c:yVal>
            <c:numRef>
              <c:f>Sheet1!$W$2:$W$252</c:f>
              <c:numCache>
                <c:formatCode>General</c:formatCode>
                <c:ptCount val="251"/>
                <c:pt idx="0">
                  <c:v>1.25</c:v>
                </c:pt>
                <c:pt idx="1">
                  <c:v>1.2504168056018681</c:v>
                </c:pt>
                <c:pt idx="2">
                  <c:v>1.2516688918558077</c:v>
                </c:pt>
                <c:pt idx="3">
                  <c:v>1.2537612838515537</c:v>
                </c:pt>
                <c:pt idx="4">
                  <c:v>1.2567024128686326</c:v>
                </c:pt>
                <c:pt idx="5">
                  <c:v>1.2605042016806718</c:v>
                </c:pt>
                <c:pt idx="6">
                  <c:v>1.265182186234818</c:v>
                </c:pt>
                <c:pt idx="7">
                  <c:v>1.27075567604202</c:v>
                </c:pt>
                <c:pt idx="8">
                  <c:v>1.2772479564032706</c:v>
                </c:pt>
                <c:pt idx="9">
                  <c:v>1.2846865364850981</c:v>
                </c:pt>
                <c:pt idx="10">
                  <c:v>1.2931034482758619</c:v>
                </c:pt>
                <c:pt idx="11">
                  <c:v>1.3025356026398054</c:v>
                </c:pt>
                <c:pt idx="12">
                  <c:v>1.3130252100840325</c:v>
                </c:pt>
                <c:pt idx="13">
                  <c:v>1.3246202755210172</c:v>
                </c:pt>
                <c:pt idx="14">
                  <c:v>1.3373751783166905</c:v>
                </c:pt>
                <c:pt idx="15">
                  <c:v>1.3513513513513513</c:v>
                </c:pt>
                <c:pt idx="16">
                  <c:v>1.3666180758017505</c:v>
                </c:pt>
                <c:pt idx="17">
                  <c:v>1.383253412025083</c:v>
                </c:pt>
                <c:pt idx="18">
                  <c:v>1.4013452914798195</c:v>
                </c:pt>
                <c:pt idx="19">
                  <c:v>1.4209928003031442</c:v>
                </c:pt>
                <c:pt idx="20">
                  <c:v>1.4423076923076912</c:v>
                </c:pt>
                <c:pt idx="21">
                  <c:v>1.4654161781946065</c:v>
                </c:pt>
                <c:pt idx="22">
                  <c:v>1.4904610492845778</c:v>
                </c:pt>
                <c:pt idx="23">
                  <c:v>1.5176042088223376</c:v>
                </c:pt>
                <c:pt idx="24">
                  <c:v>1.5470297029702962</c:v>
                </c:pt>
                <c:pt idx="25">
                  <c:v>1.5789473684210535</c:v>
                </c:pt>
                <c:pt idx="26">
                  <c:v>1.6135972461273658</c:v>
                </c:pt>
                <c:pt idx="27">
                  <c:v>1.6512549537648613</c:v>
                </c:pt>
                <c:pt idx="28">
                  <c:v>1.6922382671480145</c:v>
                </c:pt>
                <c:pt idx="29">
                  <c:v>1.7369152385363593</c:v>
                </c:pt>
                <c:pt idx="30">
                  <c:v>1.7857142857142847</c:v>
                </c:pt>
                <c:pt idx="31">
                  <c:v>1.8391368317802845</c:v>
                </c:pt>
                <c:pt idx="32">
                  <c:v>1.8977732793522266</c:v>
                </c:pt>
                <c:pt idx="33">
                  <c:v>1.9623233908948194</c:v>
                </c:pt>
                <c:pt idx="34">
                  <c:v>2.0336225596529292</c:v>
                </c:pt>
                <c:pt idx="35">
                  <c:v>2.1126760563380267</c:v>
                </c:pt>
                <c:pt idx="36">
                  <c:v>2.2007042253521156</c:v>
                </c:pt>
                <c:pt idx="37">
                  <c:v>2.2992029429797669</c:v>
                </c:pt>
                <c:pt idx="38">
                  <c:v>2.4100257069408739</c:v>
                </c:pt>
                <c:pt idx="39">
                  <c:v>2.5354969574036508</c:v>
                </c:pt>
                <c:pt idx="40">
                  <c:v>2.6785714285714302</c:v>
                </c:pt>
                <c:pt idx="41">
                  <c:v>2.8430629264594387</c:v>
                </c:pt>
                <c:pt idx="42">
                  <c:v>3.0339805825242738</c:v>
                </c:pt>
                <c:pt idx="43">
                  <c:v>3.2580364900086867</c:v>
                </c:pt>
                <c:pt idx="44">
                  <c:v>3.524436090225564</c:v>
                </c:pt>
                <c:pt idx="45">
                  <c:v>3.8461538461538463</c:v>
                </c:pt>
                <c:pt idx="46">
                  <c:v>4.2420814479638009</c:v>
                </c:pt>
                <c:pt idx="47">
                  <c:v>4.7408343868520859</c:v>
                </c:pt>
                <c:pt idx="48">
                  <c:v>5.3879310344827553</c:v>
                </c:pt>
                <c:pt idx="49">
                  <c:v>6.2604340567612651</c:v>
                </c:pt>
                <c:pt idx="50">
                  <c:v>7.5</c:v>
                </c:pt>
                <c:pt idx="51">
                  <c:v>9.3984962406015047</c:v>
                </c:pt>
                <c:pt idx="52">
                  <c:v>12.668918918918919</c:v>
                </c:pt>
                <c:pt idx="53">
                  <c:v>19.633507853403142</c:v>
                </c:pt>
                <c:pt idx="54">
                  <c:v>44.642857142857153</c:v>
                </c:pt>
                <c:pt idx="55">
                  <c:v>150</c:v>
                </c:pt>
                <c:pt idx="56">
                  <c:v>27.573529411764692</c:v>
                </c:pt>
                <c:pt idx="57">
                  <c:v>15.060240963855421</c:v>
                </c:pt>
                <c:pt idx="58">
                  <c:v>10.302197802197806</c:v>
                </c:pt>
                <c:pt idx="59">
                  <c:v>7.7962577962577964</c:v>
                </c:pt>
                <c:pt idx="60">
                  <c:v>6.25</c:v>
                </c:pt>
                <c:pt idx="61">
                  <c:v>5.2011095700416092</c:v>
                </c:pt>
                <c:pt idx="62">
                  <c:v>4.4431279620853079</c:v>
                </c:pt>
                <c:pt idx="63">
                  <c:v>3.8699690402476792</c:v>
                </c:pt>
                <c:pt idx="64">
                  <c:v>3.4215328467153303</c:v>
                </c:pt>
                <c:pt idx="65">
                  <c:v>3.0612244897959182</c:v>
                </c:pt>
                <c:pt idx="66">
                  <c:v>2.7654867256637172</c:v>
                </c:pt>
                <c:pt idx="67">
                  <c:v>2.5184687709872398</c:v>
                </c:pt>
                <c:pt idx="68">
                  <c:v>2.3091133004926112</c:v>
                </c:pt>
                <c:pt idx="69">
                  <c:v>2.1294718909710402</c:v>
                </c:pt>
                <c:pt idx="70">
                  <c:v>1.9736842105263157</c:v>
                </c:pt>
                <c:pt idx="71">
                  <c:v>1.8373346398824097</c:v>
                </c:pt>
                <c:pt idx="72">
                  <c:v>1.717032967032966</c:v>
                </c:pt>
                <c:pt idx="73">
                  <c:v>1.6101331043366265</c:v>
                </c:pt>
                <c:pt idx="74">
                  <c:v>1.5145395799676897</c:v>
                </c:pt>
                <c:pt idx="75">
                  <c:v>1.4285714285714286</c:v>
                </c:pt>
                <c:pt idx="76">
                  <c:v>1.3508645533141201</c:v>
                </c:pt>
                <c:pt idx="77">
                  <c:v>1.2803004438374872</c:v>
                </c:pt>
                <c:pt idx="78">
                  <c:v>1.2159533073929945</c:v>
                </c:pt>
                <c:pt idx="79">
                  <c:v>1.1570502931194067</c:v>
                </c:pt>
                <c:pt idx="80">
                  <c:v>1.1029411764705883</c:v>
                </c:pt>
                <c:pt idx="81">
                  <c:v>1.0530749789385003</c:v>
                </c:pt>
                <c:pt idx="82">
                  <c:v>1.0069817400644454</c:v>
                </c:pt>
                <c:pt idx="83">
                  <c:v>0.96425816405245557</c:v>
                </c:pt>
                <c:pt idx="84">
                  <c:v>0.92455621301775148</c:v>
                </c:pt>
                <c:pt idx="85">
                  <c:v>0.88757396449704096</c:v>
                </c:pt>
                <c:pt idx="86">
                  <c:v>0.85304822565969118</c:v>
                </c:pt>
                <c:pt idx="87">
                  <c:v>0.82074852265265963</c:v>
                </c:pt>
                <c:pt idx="88">
                  <c:v>0.79047217537942649</c:v>
                </c:pt>
                <c:pt idx="89">
                  <c:v>0.76204023572444679</c:v>
                </c:pt>
                <c:pt idx="90">
                  <c:v>0.73529411764705932</c:v>
                </c:pt>
                <c:pt idx="91">
                  <c:v>0.71009278545729959</c:v>
                </c:pt>
                <c:pt idx="92">
                  <c:v>0.68631039531478766</c:v>
                </c:pt>
                <c:pt idx="93">
                  <c:v>0.66383430695698364</c:v>
                </c:pt>
                <c:pt idx="94">
                  <c:v>0.64256339958875941</c:v>
                </c:pt>
                <c:pt idx="95">
                  <c:v>0.62240663900414961</c:v>
                </c:pt>
                <c:pt idx="96">
                  <c:v>0.6032818532818538</c:v>
                </c:pt>
                <c:pt idx="97">
                  <c:v>0.58511468247776521</c:v>
                </c:pt>
                <c:pt idx="98">
                  <c:v>0.56783767413688713</c:v>
                </c:pt>
                <c:pt idx="99">
                  <c:v>0.5513895015438911</c:v>
                </c:pt>
                <c:pt idx="100">
                  <c:v>0.53571428571428559</c:v>
                </c:pt>
                <c:pt idx="101">
                  <c:v>0.52076100541591441</c:v>
                </c:pt>
                <c:pt idx="102">
                  <c:v>0.50648298217179855</c:v>
                </c:pt>
                <c:pt idx="103">
                  <c:v>0.49283742935996888</c:v>
                </c:pt>
                <c:pt idx="104">
                  <c:v>0.47978505629477997</c:v>
                </c:pt>
                <c:pt idx="105">
                  <c:v>0.46728971962616822</c:v>
                </c:pt>
                <c:pt idx="106">
                  <c:v>0.4553181155900925</c:v>
                </c:pt>
                <c:pt idx="107">
                  <c:v>0.44383950763403951</c:v>
                </c:pt>
                <c:pt idx="108">
                  <c:v>0.43282548476454341</c:v>
                </c:pt>
                <c:pt idx="109">
                  <c:v>0.4222497466501518</c:v>
                </c:pt>
                <c:pt idx="110">
                  <c:v>0.41208791208791234</c:v>
                </c:pt>
                <c:pt idx="111">
                  <c:v>0.40231734792404295</c:v>
                </c:pt>
                <c:pt idx="112">
                  <c:v>0.39291701592623662</c:v>
                </c:pt>
                <c:pt idx="113">
                  <c:v>0.38386733544886914</c:v>
                </c:pt>
                <c:pt idx="114">
                  <c:v>0.37515006002400991</c:v>
                </c:pt>
                <c:pt idx="115">
                  <c:v>0.36674816625916901</c:v>
                </c:pt>
                <c:pt idx="116">
                  <c:v>0.35864575363427698</c:v>
                </c:pt>
                <c:pt idx="117">
                  <c:v>0.35082795397137267</c:v>
                </c:pt>
                <c:pt idx="118">
                  <c:v>0.34328084950567578</c:v>
                </c:pt>
                <c:pt idx="119">
                  <c:v>0.33599139862019534</c:v>
                </c:pt>
                <c:pt idx="120">
                  <c:v>0.32894736842105282</c:v>
                </c:pt>
                <c:pt idx="121">
                  <c:v>0.32213727343011767</c:v>
                </c:pt>
                <c:pt idx="122">
                  <c:v>0.31555031975765779</c:v>
                </c:pt>
                <c:pt idx="123">
                  <c:v>0.30917635419243156</c:v>
                </c:pt>
                <c:pt idx="124">
                  <c:v>0.30300581771170026</c:v>
                </c:pt>
                <c:pt idx="125">
                  <c:v>0.29702970297029735</c:v>
                </c:pt>
                <c:pt idx="126">
                  <c:v>0.29123951537744663</c:v>
                </c:pt>
                <c:pt idx="127">
                  <c:v>0.28562723741335971</c:v>
                </c:pt>
                <c:pt idx="128">
                  <c:v>0.28018529587567276</c:v>
                </c:pt>
                <c:pt idx="129">
                  <c:v>0.27490653177919527</c:v>
                </c:pt>
                <c:pt idx="130">
                  <c:v>0.26978417266187071</c:v>
                </c:pt>
                <c:pt idx="131">
                  <c:v>0.26481180707577173</c:v>
                </c:pt>
                <c:pt idx="132">
                  <c:v>0.25998336106489228</c:v>
                </c:pt>
                <c:pt idx="133">
                  <c:v>0.25529307645176624</c:v>
                </c:pt>
                <c:pt idx="134">
                  <c:v>0.25073549077293372</c:v>
                </c:pt>
                <c:pt idx="135">
                  <c:v>0.24630541871921191</c:v>
                </c:pt>
                <c:pt idx="136">
                  <c:v>0.24199793495095526</c:v>
                </c:pt>
                <c:pt idx="137">
                  <c:v>0.23780835817109541</c:v>
                </c:pt>
                <c:pt idx="138">
                  <c:v>0.23373223635003751</c:v>
                </c:pt>
                <c:pt idx="139">
                  <c:v>0.22976533300655599</c:v>
                </c:pt>
                <c:pt idx="140">
                  <c:v>0.22590361445783141</c:v>
                </c:pt>
                <c:pt idx="141">
                  <c:v>0.22214323795983651</c:v>
                </c:pt>
                <c:pt idx="142">
                  <c:v>0.21848054066651129</c:v>
                </c:pt>
                <c:pt idx="143">
                  <c:v>0.21491202934265574</c:v>
                </c:pt>
                <c:pt idx="144">
                  <c:v>0.2114343707713128</c:v>
                </c:pt>
                <c:pt idx="145">
                  <c:v>0.2080443828016646</c:v>
                </c:pt>
                <c:pt idx="146">
                  <c:v>0.20473902598820704</c:v>
                </c:pt>
                <c:pt idx="147">
                  <c:v>0.20151539577623756</c:v>
                </c:pt>
                <c:pt idx="148">
                  <c:v>0.19837071519255173</c:v>
                </c:pt>
                <c:pt idx="149">
                  <c:v>0.19530232800374969</c:v>
                </c:pt>
                <c:pt idx="150">
                  <c:v>0.1923076923076924</c:v>
                </c:pt>
                <c:pt idx="151">
                  <c:v>0.18938437452653917</c:v>
                </c:pt>
                <c:pt idx="152">
                  <c:v>0.18653004377238383</c:v>
                </c:pt>
                <c:pt idx="153">
                  <c:v>0.1837424665588713</c:v>
                </c:pt>
                <c:pt idx="154">
                  <c:v>0.18101950183433113</c:v>
                </c:pt>
                <c:pt idx="155">
                  <c:v>0.178359096313912</c:v>
                </c:pt>
                <c:pt idx="156">
                  <c:v>0.17575928008998887</c:v>
                </c:pt>
                <c:pt idx="157">
                  <c:v>0.17321816250173241</c:v>
                </c:pt>
                <c:pt idx="158">
                  <c:v>0.17073392824622119</c:v>
                </c:pt>
                <c:pt idx="159">
                  <c:v>0.16830483371482441</c:v>
                </c:pt>
                <c:pt idx="160">
                  <c:v>0.16592920353982324</c:v>
                </c:pt>
                <c:pt idx="161">
                  <c:v>0.16360542733737621</c:v>
                </c:pt>
                <c:pt idx="162">
                  <c:v>0.16133195663397007</c:v>
                </c:pt>
                <c:pt idx="163">
                  <c:v>0.15910730196444492</c:v>
                </c:pt>
                <c:pt idx="164">
                  <c:v>0.156930030130566</c:v>
                </c:pt>
                <c:pt idx="165">
                  <c:v>0.15479876160990724</c:v>
                </c:pt>
                <c:pt idx="166">
                  <c:v>0.15271216810555471</c:v>
                </c:pt>
                <c:pt idx="167">
                  <c:v>0.15066897022781148</c:v>
                </c:pt>
                <c:pt idx="168">
                  <c:v>0.14866793529971456</c:v>
                </c:pt>
                <c:pt idx="169">
                  <c:v>0.14670787527874488</c:v>
                </c:pt>
                <c:pt idx="170">
                  <c:v>0.14478764478764489</c:v>
                </c:pt>
                <c:pt idx="171">
                  <c:v>0.14290613924774226</c:v>
                </c:pt>
                <c:pt idx="172">
                  <c:v>0.14106229310863688</c:v>
                </c:pt>
                <c:pt idx="173">
                  <c:v>0.13925507816851718</c:v>
                </c:pt>
                <c:pt idx="174">
                  <c:v>0.13748350197976242</c:v>
                </c:pt>
                <c:pt idx="175">
                  <c:v>0.1357466063348417</c:v>
                </c:pt>
                <c:pt idx="176">
                  <c:v>0.13404346582785256</c:v>
                </c:pt>
                <c:pt idx="177">
                  <c:v>0.13237318648734525</c:v>
                </c:pt>
                <c:pt idx="178">
                  <c:v>0.13073490447636332</c:v>
                </c:pt>
                <c:pt idx="179">
                  <c:v>0.12912778485589341</c:v>
                </c:pt>
                <c:pt idx="180">
                  <c:v>0.12755102040816327</c:v>
                </c:pt>
                <c:pt idx="181">
                  <c:v>0.12600383051644781</c:v>
                </c:pt>
                <c:pt idx="182">
                  <c:v>0.12448546009826052</c:v>
                </c:pt>
                <c:pt idx="183">
                  <c:v>0.12299517858899948</c:v>
                </c:pt>
                <c:pt idx="184">
                  <c:v>0.12153227897329548</c:v>
                </c:pt>
                <c:pt idx="185">
                  <c:v>0.12009607686148936</c:v>
                </c:pt>
                <c:pt idx="186">
                  <c:v>0.11868590960881124</c:v>
                </c:pt>
                <c:pt idx="187">
                  <c:v>0.11730113547499139</c:v>
                </c:pt>
                <c:pt idx="188">
                  <c:v>0.1159411328221617</c:v>
                </c:pt>
                <c:pt idx="189">
                  <c:v>0.1146052993490419</c:v>
                </c:pt>
                <c:pt idx="190">
                  <c:v>0.11329305135951667</c:v>
                </c:pt>
                <c:pt idx="191">
                  <c:v>0.11200382306382725</c:v>
                </c:pt>
                <c:pt idx="192">
                  <c:v>0.11073706591070161</c:v>
                </c:pt>
                <c:pt idx="193">
                  <c:v>0.10949224794884535</c:v>
                </c:pt>
                <c:pt idx="194">
                  <c:v>0.10826885321630673</c:v>
                </c:pt>
                <c:pt idx="195">
                  <c:v>0.107066381156317</c:v>
                </c:pt>
                <c:pt idx="196">
                  <c:v>0.10588434605827876</c:v>
                </c:pt>
                <c:pt idx="197">
                  <c:v>0.10472227652266201</c:v>
                </c:pt>
                <c:pt idx="198">
                  <c:v>0.10357971494862452</c:v>
                </c:pt>
                <c:pt idx="199">
                  <c:v>0.10245621704325024</c:v>
                </c:pt>
                <c:pt idx="200">
                  <c:v>0.10135135135135136</c:v>
                </c:pt>
                <c:pt idx="201">
                  <c:v>0.10026469880484475</c:v>
                </c:pt>
                <c:pt idx="202">
                  <c:v>9.9195852290763067E-2</c:v>
                </c:pt>
                <c:pt idx="203">
                  <c:v>9.8144416237012297E-2</c:v>
                </c:pt>
                <c:pt idx="204">
                  <c:v>9.7110006215040401E-2</c:v>
                </c:pt>
                <c:pt idx="205">
                  <c:v>9.609224855861638E-2</c:v>
                </c:pt>
                <c:pt idx="206">
                  <c:v>9.5090779997971428E-2</c:v>
                </c:pt>
                <c:pt idx="207">
                  <c:v>9.4105247308590004E-2</c:v>
                </c:pt>
                <c:pt idx="208">
                  <c:v>9.3135306973971876E-2</c:v>
                </c:pt>
                <c:pt idx="209">
                  <c:v>9.2180624861728969E-2</c:v>
                </c:pt>
                <c:pt idx="210">
                  <c:v>9.1240875912408773E-2</c:v>
                </c:pt>
                <c:pt idx="211">
                  <c:v>9.031574384046627E-2</c:v>
                </c:pt>
                <c:pt idx="212">
                  <c:v>8.9404920846843539E-2</c:v>
                </c:pt>
                <c:pt idx="213">
                  <c:v>8.850810734263273E-2</c:v>
                </c:pt>
                <c:pt idx="214">
                  <c:v>8.7625011683334891E-2</c:v>
                </c:pt>
                <c:pt idx="215">
                  <c:v>8.6755349913244781E-2</c:v>
                </c:pt>
                <c:pt idx="216">
                  <c:v>8.5898845519516348E-2</c:v>
                </c:pt>
                <c:pt idx="217">
                  <c:v>8.5055229195491105E-2</c:v>
                </c:pt>
                <c:pt idx="218">
                  <c:v>8.4224238612883057E-2</c:v>
                </c:pt>
                <c:pt idx="219">
                  <c:v>8.340561820244223E-2</c:v>
                </c:pt>
                <c:pt idx="220">
                  <c:v>8.2599118942731281E-2</c:v>
                </c:pt>
                <c:pt idx="221">
                  <c:v>8.1804498156672178E-2</c:v>
                </c:pt>
                <c:pt idx="222">
                  <c:v>8.1021519315530213E-2</c:v>
                </c:pt>
                <c:pt idx="223">
                  <c:v>8.0249951850028839E-2</c:v>
                </c:pt>
                <c:pt idx="224">
                  <c:v>7.9489570968288972E-2</c:v>
                </c:pt>
                <c:pt idx="225">
                  <c:v>7.874015748031496E-2</c:v>
                </c:pt>
                <c:pt idx="226">
                  <c:v>7.8001497628754468E-2</c:v>
                </c:pt>
                <c:pt idx="227">
                  <c:v>7.7273382925673303E-2</c:v>
                </c:pt>
                <c:pt idx="228">
                  <c:v>7.6555609995100443E-2</c:v>
                </c:pt>
                <c:pt idx="229">
                  <c:v>7.5847980421107991E-2</c:v>
                </c:pt>
                <c:pt idx="230">
                  <c:v>7.5150300601202411E-2</c:v>
                </c:pt>
                <c:pt idx="231">
                  <c:v>7.4462381604813346E-2</c:v>
                </c:pt>
                <c:pt idx="232">
                  <c:v>7.3784039036675644E-2</c:v>
                </c:pt>
                <c:pt idx="233">
                  <c:v>7.3115092904911444E-2</c:v>
                </c:pt>
                <c:pt idx="234">
                  <c:v>7.2455367493623926E-2</c:v>
                </c:pt>
                <c:pt idx="235">
                  <c:v>7.1804691239827745E-2</c:v>
                </c:pt>
                <c:pt idx="236">
                  <c:v>7.1162896614543822E-2</c:v>
                </c:pt>
                <c:pt idx="237">
                  <c:v>7.0529820007899341E-2</c:v>
                </c:pt>
                <c:pt idx="238">
                  <c:v>6.9905301618074719E-2</c:v>
                </c:pt>
                <c:pt idx="239">
                  <c:v>6.9289185343951509E-2</c:v>
                </c:pt>
                <c:pt idx="240">
                  <c:v>6.8681318681318687E-2</c:v>
                </c:pt>
                <c:pt idx="241">
                  <c:v>6.8081552622501401E-2</c:v>
                </c:pt>
                <c:pt idx="242">
                  <c:v>6.7489741559282987E-2</c:v>
                </c:pt>
                <c:pt idx="243">
                  <c:v>6.6905743188995337E-2</c:v>
                </c:pt>
                <c:pt idx="244">
                  <c:v>6.6329418423659262E-2</c:v>
                </c:pt>
                <c:pt idx="245">
                  <c:v>6.5760631302060557E-2</c:v>
                </c:pt>
                <c:pt idx="246">
                  <c:v>6.5199248904652618E-2</c:v>
                </c:pt>
                <c:pt idx="247">
                  <c:v>6.4645141271181997E-2</c:v>
                </c:pt>
                <c:pt idx="248">
                  <c:v>6.4098181320935393E-2</c:v>
                </c:pt>
                <c:pt idx="249">
                  <c:v>6.3558244775512279E-2</c:v>
                </c:pt>
                <c:pt idx="250">
                  <c:v>6.3025210084033639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6A29-4936-A342-3C7D650DD25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62305664"/>
        <c:axId val="262307200"/>
      </c:scatterChart>
      <c:valAx>
        <c:axId val="262305664"/>
        <c:scaling>
          <c:orientation val="minMax"/>
          <c:max val="500"/>
        </c:scaling>
        <c:delete val="0"/>
        <c:axPos val="b"/>
        <c:numFmt formatCode="General" sourceLinked="1"/>
        <c:majorTickMark val="out"/>
        <c:minorTickMark val="none"/>
        <c:tickLblPos val="nextTo"/>
        <c:crossAx val="262307200"/>
        <c:crosses val="autoZero"/>
        <c:crossBetween val="midCat"/>
      </c:valAx>
      <c:valAx>
        <c:axId val="262307200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262305664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1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Sheet1!$M$1</c:f>
              <c:strCache>
                <c:ptCount val="1"/>
                <c:pt idx="0">
                  <c:v>(g)</c:v>
                </c:pt>
              </c:strCache>
            </c:strRef>
          </c:tx>
          <c:marker>
            <c:symbol val="none"/>
          </c:marker>
          <c:xVal>
            <c:numRef>
              <c:f>Sheet1!$L$2:$L$252</c:f>
              <c:numCache>
                <c:formatCode>General</c:formatCode>
                <c:ptCount val="251"/>
                <c:pt idx="0">
                  <c:v>0</c:v>
                </c:pt>
                <c:pt idx="1">
                  <c:v>2</c:v>
                </c:pt>
                <c:pt idx="2">
                  <c:v>4</c:v>
                </c:pt>
                <c:pt idx="3">
                  <c:v>6</c:v>
                </c:pt>
                <c:pt idx="4">
                  <c:v>8</c:v>
                </c:pt>
                <c:pt idx="5">
                  <c:v>10</c:v>
                </c:pt>
                <c:pt idx="6">
                  <c:v>12</c:v>
                </c:pt>
                <c:pt idx="7">
                  <c:v>14</c:v>
                </c:pt>
                <c:pt idx="8">
                  <c:v>16</c:v>
                </c:pt>
                <c:pt idx="9">
                  <c:v>18</c:v>
                </c:pt>
                <c:pt idx="10">
                  <c:v>20</c:v>
                </c:pt>
                <c:pt idx="11">
                  <c:v>22</c:v>
                </c:pt>
                <c:pt idx="12">
                  <c:v>24</c:v>
                </c:pt>
                <c:pt idx="13">
                  <c:v>26</c:v>
                </c:pt>
                <c:pt idx="14">
                  <c:v>28</c:v>
                </c:pt>
                <c:pt idx="15">
                  <c:v>30</c:v>
                </c:pt>
                <c:pt idx="16">
                  <c:v>32</c:v>
                </c:pt>
                <c:pt idx="17">
                  <c:v>34</c:v>
                </c:pt>
                <c:pt idx="18">
                  <c:v>36</c:v>
                </c:pt>
                <c:pt idx="19">
                  <c:v>38</c:v>
                </c:pt>
                <c:pt idx="20">
                  <c:v>40</c:v>
                </c:pt>
                <c:pt idx="21">
                  <c:v>42</c:v>
                </c:pt>
                <c:pt idx="22">
                  <c:v>44</c:v>
                </c:pt>
                <c:pt idx="23">
                  <c:v>46</c:v>
                </c:pt>
                <c:pt idx="24">
                  <c:v>48</c:v>
                </c:pt>
                <c:pt idx="25">
                  <c:v>50</c:v>
                </c:pt>
                <c:pt idx="26">
                  <c:v>52</c:v>
                </c:pt>
                <c:pt idx="27">
                  <c:v>54</c:v>
                </c:pt>
                <c:pt idx="28">
                  <c:v>56</c:v>
                </c:pt>
                <c:pt idx="29">
                  <c:v>58</c:v>
                </c:pt>
                <c:pt idx="30">
                  <c:v>60</c:v>
                </c:pt>
                <c:pt idx="31">
                  <c:v>62</c:v>
                </c:pt>
                <c:pt idx="32">
                  <c:v>64</c:v>
                </c:pt>
                <c:pt idx="33">
                  <c:v>66</c:v>
                </c:pt>
                <c:pt idx="34">
                  <c:v>68</c:v>
                </c:pt>
                <c:pt idx="35">
                  <c:v>70</c:v>
                </c:pt>
                <c:pt idx="36">
                  <c:v>72</c:v>
                </c:pt>
                <c:pt idx="37">
                  <c:v>74</c:v>
                </c:pt>
                <c:pt idx="38">
                  <c:v>76</c:v>
                </c:pt>
                <c:pt idx="39">
                  <c:v>78</c:v>
                </c:pt>
                <c:pt idx="40">
                  <c:v>80</c:v>
                </c:pt>
                <c:pt idx="41">
                  <c:v>82</c:v>
                </c:pt>
                <c:pt idx="42">
                  <c:v>84</c:v>
                </c:pt>
                <c:pt idx="43">
                  <c:v>86</c:v>
                </c:pt>
                <c:pt idx="44">
                  <c:v>88</c:v>
                </c:pt>
                <c:pt idx="45">
                  <c:v>90</c:v>
                </c:pt>
                <c:pt idx="46">
                  <c:v>92</c:v>
                </c:pt>
                <c:pt idx="47">
                  <c:v>94</c:v>
                </c:pt>
                <c:pt idx="48">
                  <c:v>96</c:v>
                </c:pt>
                <c:pt idx="49">
                  <c:v>98</c:v>
                </c:pt>
                <c:pt idx="50">
                  <c:v>100</c:v>
                </c:pt>
                <c:pt idx="51">
                  <c:v>102</c:v>
                </c:pt>
                <c:pt idx="52">
                  <c:v>104</c:v>
                </c:pt>
                <c:pt idx="53">
                  <c:v>106</c:v>
                </c:pt>
                <c:pt idx="54">
                  <c:v>108</c:v>
                </c:pt>
                <c:pt idx="55">
                  <c:v>110</c:v>
                </c:pt>
                <c:pt idx="56">
                  <c:v>112</c:v>
                </c:pt>
                <c:pt idx="57">
                  <c:v>114</c:v>
                </c:pt>
                <c:pt idx="58">
                  <c:v>116</c:v>
                </c:pt>
                <c:pt idx="59">
                  <c:v>118</c:v>
                </c:pt>
                <c:pt idx="60">
                  <c:v>120</c:v>
                </c:pt>
                <c:pt idx="61">
                  <c:v>122</c:v>
                </c:pt>
                <c:pt idx="62">
                  <c:v>124</c:v>
                </c:pt>
                <c:pt idx="63">
                  <c:v>126</c:v>
                </c:pt>
                <c:pt idx="64">
                  <c:v>128</c:v>
                </c:pt>
                <c:pt idx="65">
                  <c:v>130</c:v>
                </c:pt>
                <c:pt idx="66">
                  <c:v>132</c:v>
                </c:pt>
                <c:pt idx="67">
                  <c:v>134</c:v>
                </c:pt>
                <c:pt idx="68">
                  <c:v>136</c:v>
                </c:pt>
                <c:pt idx="69">
                  <c:v>138</c:v>
                </c:pt>
                <c:pt idx="70">
                  <c:v>140</c:v>
                </c:pt>
                <c:pt idx="71">
                  <c:v>142</c:v>
                </c:pt>
                <c:pt idx="72">
                  <c:v>144</c:v>
                </c:pt>
                <c:pt idx="73">
                  <c:v>146</c:v>
                </c:pt>
                <c:pt idx="74">
                  <c:v>148</c:v>
                </c:pt>
                <c:pt idx="75">
                  <c:v>150</c:v>
                </c:pt>
                <c:pt idx="76">
                  <c:v>152</c:v>
                </c:pt>
                <c:pt idx="77">
                  <c:v>154</c:v>
                </c:pt>
                <c:pt idx="78">
                  <c:v>156</c:v>
                </c:pt>
                <c:pt idx="79">
                  <c:v>158</c:v>
                </c:pt>
                <c:pt idx="80">
                  <c:v>160</c:v>
                </c:pt>
                <c:pt idx="81">
                  <c:v>162</c:v>
                </c:pt>
                <c:pt idx="82">
                  <c:v>164</c:v>
                </c:pt>
                <c:pt idx="83">
                  <c:v>166</c:v>
                </c:pt>
                <c:pt idx="84">
                  <c:v>168</c:v>
                </c:pt>
                <c:pt idx="85">
                  <c:v>170</c:v>
                </c:pt>
                <c:pt idx="86">
                  <c:v>172</c:v>
                </c:pt>
                <c:pt idx="87">
                  <c:v>174</c:v>
                </c:pt>
                <c:pt idx="88">
                  <c:v>176</c:v>
                </c:pt>
                <c:pt idx="89">
                  <c:v>178</c:v>
                </c:pt>
                <c:pt idx="90">
                  <c:v>180</c:v>
                </c:pt>
                <c:pt idx="91">
                  <c:v>182</c:v>
                </c:pt>
                <c:pt idx="92">
                  <c:v>184</c:v>
                </c:pt>
                <c:pt idx="93">
                  <c:v>186</c:v>
                </c:pt>
                <c:pt idx="94">
                  <c:v>188</c:v>
                </c:pt>
                <c:pt idx="95">
                  <c:v>190</c:v>
                </c:pt>
                <c:pt idx="96">
                  <c:v>192</c:v>
                </c:pt>
                <c:pt idx="97">
                  <c:v>194</c:v>
                </c:pt>
                <c:pt idx="98">
                  <c:v>196</c:v>
                </c:pt>
                <c:pt idx="99">
                  <c:v>198</c:v>
                </c:pt>
                <c:pt idx="100">
                  <c:v>200</c:v>
                </c:pt>
                <c:pt idx="101">
                  <c:v>202</c:v>
                </c:pt>
                <c:pt idx="102">
                  <c:v>204</c:v>
                </c:pt>
                <c:pt idx="103">
                  <c:v>206</c:v>
                </c:pt>
                <c:pt idx="104">
                  <c:v>208</c:v>
                </c:pt>
                <c:pt idx="105">
                  <c:v>210</c:v>
                </c:pt>
                <c:pt idx="106">
                  <c:v>212</c:v>
                </c:pt>
                <c:pt idx="107">
                  <c:v>214</c:v>
                </c:pt>
                <c:pt idx="108">
                  <c:v>216</c:v>
                </c:pt>
                <c:pt idx="109">
                  <c:v>218</c:v>
                </c:pt>
                <c:pt idx="110">
                  <c:v>220</c:v>
                </c:pt>
                <c:pt idx="111">
                  <c:v>222</c:v>
                </c:pt>
                <c:pt idx="112">
                  <c:v>224</c:v>
                </c:pt>
                <c:pt idx="113">
                  <c:v>226</c:v>
                </c:pt>
                <c:pt idx="114">
                  <c:v>228</c:v>
                </c:pt>
                <c:pt idx="115">
                  <c:v>230</c:v>
                </c:pt>
                <c:pt idx="116">
                  <c:v>232</c:v>
                </c:pt>
                <c:pt idx="117">
                  <c:v>234</c:v>
                </c:pt>
                <c:pt idx="118">
                  <c:v>236</c:v>
                </c:pt>
                <c:pt idx="119">
                  <c:v>238</c:v>
                </c:pt>
                <c:pt idx="120">
                  <c:v>240</c:v>
                </c:pt>
                <c:pt idx="121">
                  <c:v>242</c:v>
                </c:pt>
                <c:pt idx="122">
                  <c:v>244</c:v>
                </c:pt>
                <c:pt idx="123">
                  <c:v>246</c:v>
                </c:pt>
                <c:pt idx="124">
                  <c:v>248</c:v>
                </c:pt>
                <c:pt idx="125">
                  <c:v>250</c:v>
                </c:pt>
                <c:pt idx="126">
                  <c:v>252</c:v>
                </c:pt>
                <c:pt idx="127">
                  <c:v>254</c:v>
                </c:pt>
                <c:pt idx="128">
                  <c:v>256</c:v>
                </c:pt>
                <c:pt idx="129">
                  <c:v>258</c:v>
                </c:pt>
                <c:pt idx="130">
                  <c:v>260</c:v>
                </c:pt>
                <c:pt idx="131">
                  <c:v>262</c:v>
                </c:pt>
                <c:pt idx="132">
                  <c:v>264</c:v>
                </c:pt>
                <c:pt idx="133">
                  <c:v>266</c:v>
                </c:pt>
                <c:pt idx="134">
                  <c:v>268</c:v>
                </c:pt>
                <c:pt idx="135">
                  <c:v>270</c:v>
                </c:pt>
                <c:pt idx="136">
                  <c:v>272</c:v>
                </c:pt>
                <c:pt idx="137">
                  <c:v>274</c:v>
                </c:pt>
                <c:pt idx="138">
                  <c:v>276</c:v>
                </c:pt>
                <c:pt idx="139">
                  <c:v>278</c:v>
                </c:pt>
                <c:pt idx="140">
                  <c:v>280</c:v>
                </c:pt>
                <c:pt idx="141">
                  <c:v>282</c:v>
                </c:pt>
                <c:pt idx="142">
                  <c:v>284</c:v>
                </c:pt>
                <c:pt idx="143">
                  <c:v>286</c:v>
                </c:pt>
                <c:pt idx="144">
                  <c:v>288</c:v>
                </c:pt>
                <c:pt idx="145">
                  <c:v>290</c:v>
                </c:pt>
                <c:pt idx="146">
                  <c:v>292</c:v>
                </c:pt>
                <c:pt idx="147">
                  <c:v>294</c:v>
                </c:pt>
                <c:pt idx="148">
                  <c:v>296</c:v>
                </c:pt>
                <c:pt idx="149">
                  <c:v>298</c:v>
                </c:pt>
                <c:pt idx="150">
                  <c:v>300</c:v>
                </c:pt>
                <c:pt idx="151">
                  <c:v>302</c:v>
                </c:pt>
                <c:pt idx="152">
                  <c:v>304</c:v>
                </c:pt>
                <c:pt idx="153">
                  <c:v>306</c:v>
                </c:pt>
                <c:pt idx="154">
                  <c:v>308</c:v>
                </c:pt>
                <c:pt idx="155">
                  <c:v>310</c:v>
                </c:pt>
                <c:pt idx="156">
                  <c:v>312</c:v>
                </c:pt>
                <c:pt idx="157">
                  <c:v>314</c:v>
                </c:pt>
                <c:pt idx="158">
                  <c:v>316</c:v>
                </c:pt>
                <c:pt idx="159">
                  <c:v>318</c:v>
                </c:pt>
                <c:pt idx="160">
                  <c:v>320</c:v>
                </c:pt>
                <c:pt idx="161">
                  <c:v>322</c:v>
                </c:pt>
                <c:pt idx="162">
                  <c:v>324</c:v>
                </c:pt>
                <c:pt idx="163">
                  <c:v>326</c:v>
                </c:pt>
                <c:pt idx="164">
                  <c:v>328</c:v>
                </c:pt>
                <c:pt idx="165">
                  <c:v>330</c:v>
                </c:pt>
                <c:pt idx="166">
                  <c:v>332</c:v>
                </c:pt>
                <c:pt idx="167">
                  <c:v>334</c:v>
                </c:pt>
                <c:pt idx="168">
                  <c:v>336</c:v>
                </c:pt>
                <c:pt idx="169">
                  <c:v>338</c:v>
                </c:pt>
                <c:pt idx="170">
                  <c:v>340</c:v>
                </c:pt>
                <c:pt idx="171">
                  <c:v>342</c:v>
                </c:pt>
                <c:pt idx="172">
                  <c:v>344</c:v>
                </c:pt>
                <c:pt idx="173">
                  <c:v>346</c:v>
                </c:pt>
                <c:pt idx="174">
                  <c:v>348</c:v>
                </c:pt>
                <c:pt idx="175">
                  <c:v>350</c:v>
                </c:pt>
                <c:pt idx="176">
                  <c:v>352</c:v>
                </c:pt>
                <c:pt idx="177">
                  <c:v>354</c:v>
                </c:pt>
                <c:pt idx="178">
                  <c:v>356</c:v>
                </c:pt>
                <c:pt idx="179">
                  <c:v>358</c:v>
                </c:pt>
                <c:pt idx="180">
                  <c:v>360</c:v>
                </c:pt>
                <c:pt idx="181">
                  <c:v>362</c:v>
                </c:pt>
                <c:pt idx="182">
                  <c:v>364</c:v>
                </c:pt>
                <c:pt idx="183">
                  <c:v>366</c:v>
                </c:pt>
                <c:pt idx="184">
                  <c:v>368</c:v>
                </c:pt>
                <c:pt idx="185">
                  <c:v>370</c:v>
                </c:pt>
                <c:pt idx="186">
                  <c:v>372</c:v>
                </c:pt>
                <c:pt idx="187">
                  <c:v>374</c:v>
                </c:pt>
                <c:pt idx="188">
                  <c:v>376</c:v>
                </c:pt>
                <c:pt idx="189">
                  <c:v>378</c:v>
                </c:pt>
                <c:pt idx="190">
                  <c:v>380</c:v>
                </c:pt>
                <c:pt idx="191">
                  <c:v>382</c:v>
                </c:pt>
                <c:pt idx="192">
                  <c:v>384</c:v>
                </c:pt>
                <c:pt idx="193">
                  <c:v>386</c:v>
                </c:pt>
                <c:pt idx="194">
                  <c:v>388</c:v>
                </c:pt>
                <c:pt idx="195">
                  <c:v>390</c:v>
                </c:pt>
                <c:pt idx="196">
                  <c:v>392</c:v>
                </c:pt>
                <c:pt idx="197">
                  <c:v>394</c:v>
                </c:pt>
                <c:pt idx="198">
                  <c:v>396</c:v>
                </c:pt>
                <c:pt idx="199">
                  <c:v>398</c:v>
                </c:pt>
                <c:pt idx="200">
                  <c:v>400</c:v>
                </c:pt>
                <c:pt idx="201">
                  <c:v>402</c:v>
                </c:pt>
                <c:pt idx="202">
                  <c:v>404</c:v>
                </c:pt>
                <c:pt idx="203">
                  <c:v>406</c:v>
                </c:pt>
                <c:pt idx="204">
                  <c:v>408</c:v>
                </c:pt>
                <c:pt idx="205">
                  <c:v>410</c:v>
                </c:pt>
                <c:pt idx="206">
                  <c:v>412</c:v>
                </c:pt>
                <c:pt idx="207">
                  <c:v>414</c:v>
                </c:pt>
                <c:pt idx="208">
                  <c:v>416</c:v>
                </c:pt>
                <c:pt idx="209">
                  <c:v>418</c:v>
                </c:pt>
                <c:pt idx="210">
                  <c:v>420</c:v>
                </c:pt>
                <c:pt idx="211">
                  <c:v>422</c:v>
                </c:pt>
                <c:pt idx="212">
                  <c:v>424</c:v>
                </c:pt>
                <c:pt idx="213">
                  <c:v>426</c:v>
                </c:pt>
                <c:pt idx="214">
                  <c:v>428</c:v>
                </c:pt>
                <c:pt idx="215">
                  <c:v>430</c:v>
                </c:pt>
                <c:pt idx="216">
                  <c:v>432</c:v>
                </c:pt>
                <c:pt idx="217">
                  <c:v>434</c:v>
                </c:pt>
                <c:pt idx="218">
                  <c:v>436</c:v>
                </c:pt>
                <c:pt idx="219">
                  <c:v>438</c:v>
                </c:pt>
                <c:pt idx="220">
                  <c:v>440</c:v>
                </c:pt>
                <c:pt idx="221">
                  <c:v>442</c:v>
                </c:pt>
                <c:pt idx="222">
                  <c:v>444</c:v>
                </c:pt>
                <c:pt idx="223">
                  <c:v>446</c:v>
                </c:pt>
                <c:pt idx="224">
                  <c:v>448</c:v>
                </c:pt>
                <c:pt idx="225">
                  <c:v>450</c:v>
                </c:pt>
                <c:pt idx="226">
                  <c:v>452</c:v>
                </c:pt>
                <c:pt idx="227">
                  <c:v>454</c:v>
                </c:pt>
                <c:pt idx="228">
                  <c:v>456</c:v>
                </c:pt>
                <c:pt idx="229">
                  <c:v>458</c:v>
                </c:pt>
                <c:pt idx="230">
                  <c:v>460</c:v>
                </c:pt>
                <c:pt idx="231">
                  <c:v>462</c:v>
                </c:pt>
                <c:pt idx="232">
                  <c:v>464</c:v>
                </c:pt>
                <c:pt idx="233">
                  <c:v>466</c:v>
                </c:pt>
                <c:pt idx="234">
                  <c:v>468</c:v>
                </c:pt>
                <c:pt idx="235">
                  <c:v>470</c:v>
                </c:pt>
                <c:pt idx="236">
                  <c:v>472</c:v>
                </c:pt>
                <c:pt idx="237">
                  <c:v>474</c:v>
                </c:pt>
                <c:pt idx="238">
                  <c:v>476</c:v>
                </c:pt>
                <c:pt idx="239">
                  <c:v>478</c:v>
                </c:pt>
                <c:pt idx="240">
                  <c:v>480</c:v>
                </c:pt>
                <c:pt idx="241">
                  <c:v>482</c:v>
                </c:pt>
                <c:pt idx="242">
                  <c:v>484</c:v>
                </c:pt>
                <c:pt idx="243">
                  <c:v>486</c:v>
                </c:pt>
                <c:pt idx="244">
                  <c:v>488</c:v>
                </c:pt>
                <c:pt idx="245">
                  <c:v>490</c:v>
                </c:pt>
                <c:pt idx="246">
                  <c:v>492</c:v>
                </c:pt>
                <c:pt idx="247">
                  <c:v>494</c:v>
                </c:pt>
                <c:pt idx="248">
                  <c:v>496</c:v>
                </c:pt>
                <c:pt idx="249">
                  <c:v>498</c:v>
                </c:pt>
                <c:pt idx="250">
                  <c:v>500</c:v>
                </c:pt>
              </c:numCache>
            </c:numRef>
          </c:xVal>
          <c:yVal>
            <c:numRef>
              <c:f>Sheet1!$M$2:$M$252</c:f>
              <c:numCache>
                <c:formatCode>General</c:formatCode>
                <c:ptCount val="251"/>
                <c:pt idx="0">
                  <c:v>0</c:v>
                </c:pt>
                <c:pt idx="1">
                  <c:v>1000.3334444814933</c:v>
                </c:pt>
                <c:pt idx="2">
                  <c:v>4005.340453938587</c:v>
                </c:pt>
                <c:pt idx="3">
                  <c:v>9027.0812437311943</c:v>
                </c:pt>
                <c:pt idx="4">
                  <c:v>16085.790884718499</c:v>
                </c:pt>
                <c:pt idx="5">
                  <c:v>25210.084033613468</c:v>
                </c:pt>
                <c:pt idx="6">
                  <c:v>36437.246963562713</c:v>
                </c:pt>
                <c:pt idx="7">
                  <c:v>49813.622500847181</c:v>
                </c:pt>
                <c:pt idx="8">
                  <c:v>65395.095367847382</c:v>
                </c:pt>
                <c:pt idx="9">
                  <c:v>83247.68756423438</c:v>
                </c:pt>
                <c:pt idx="10">
                  <c:v>103448.275862069</c:v>
                </c:pt>
                <c:pt idx="11">
                  <c:v>126085.44633553308</c:v>
                </c:pt>
                <c:pt idx="12">
                  <c:v>151260.50420168071</c:v>
                </c:pt>
                <c:pt idx="13">
                  <c:v>179088.66125044148</c:v>
                </c:pt>
                <c:pt idx="14">
                  <c:v>209700.42796005707</c:v>
                </c:pt>
                <c:pt idx="15">
                  <c:v>243243.24324324331</c:v>
                </c:pt>
                <c:pt idx="16">
                  <c:v>279883.38192419783</c:v>
                </c:pt>
                <c:pt idx="17">
                  <c:v>319808.18886019895</c:v>
                </c:pt>
                <c:pt idx="18">
                  <c:v>363228.69955156982</c:v>
                </c:pt>
                <c:pt idx="19">
                  <c:v>410382.72072754806</c:v>
                </c:pt>
                <c:pt idx="20">
                  <c:v>461538.46153846162</c:v>
                </c:pt>
                <c:pt idx="21">
                  <c:v>516998.82766705746</c:v>
                </c:pt>
                <c:pt idx="22">
                  <c:v>577106.51828298904</c:v>
                </c:pt>
                <c:pt idx="23">
                  <c:v>642250.10117361392</c:v>
                </c:pt>
                <c:pt idx="24">
                  <c:v>712871.28712871217</c:v>
                </c:pt>
                <c:pt idx="25">
                  <c:v>789473.68421052629</c:v>
                </c:pt>
                <c:pt idx="26">
                  <c:v>872633.39070567989</c:v>
                </c:pt>
                <c:pt idx="27">
                  <c:v>963011.88903566706</c:v>
                </c:pt>
                <c:pt idx="28">
                  <c:v>1061371.8411552347</c:v>
                </c:pt>
                <c:pt idx="29">
                  <c:v>1168596.5724872635</c:v>
                </c:pt>
                <c:pt idx="30">
                  <c:v>1285714.2857142857</c:v>
                </c:pt>
                <c:pt idx="31">
                  <c:v>1413928.3962726837</c:v>
                </c:pt>
                <c:pt idx="32">
                  <c:v>1554655.8704453441</c:v>
                </c:pt>
                <c:pt idx="33">
                  <c:v>1709576.1381475676</c:v>
                </c:pt>
                <c:pt idx="34">
                  <c:v>1880694.1431670291</c:v>
                </c:pt>
                <c:pt idx="35">
                  <c:v>2070422.5352112676</c:v>
                </c:pt>
                <c:pt idx="36">
                  <c:v>2281690.1408450697</c:v>
                </c:pt>
                <c:pt idx="37">
                  <c:v>2518087.0631514392</c:v>
                </c:pt>
                <c:pt idx="38">
                  <c:v>2784061.6966580977</c:v>
                </c:pt>
                <c:pt idx="39">
                  <c:v>3085192.6977687632</c:v>
                </c:pt>
                <c:pt idx="40">
                  <c:v>3428571.4285714277</c:v>
                </c:pt>
                <c:pt idx="41">
                  <c:v>3823351.0235026516</c:v>
                </c:pt>
                <c:pt idx="42">
                  <c:v>4281553.3980582524</c:v>
                </c:pt>
                <c:pt idx="43">
                  <c:v>4819287.5760208555</c:v>
                </c:pt>
                <c:pt idx="44">
                  <c:v>5458646.6165413531</c:v>
                </c:pt>
                <c:pt idx="45">
                  <c:v>6230769.2307692347</c:v>
                </c:pt>
                <c:pt idx="46">
                  <c:v>7180995.4751131199</c:v>
                </c:pt>
                <c:pt idx="47">
                  <c:v>8378002.5284450063</c:v>
                </c:pt>
                <c:pt idx="48">
                  <c:v>9931034.4827586282</c:v>
                </c:pt>
                <c:pt idx="49">
                  <c:v>12025041.73622703</c:v>
                </c:pt>
                <c:pt idx="50">
                  <c:v>15000000</c:v>
                </c:pt>
                <c:pt idx="51">
                  <c:v>19556390.977443583</c:v>
                </c:pt>
                <c:pt idx="52">
                  <c:v>27405405.405405391</c:v>
                </c:pt>
                <c:pt idx="53">
                  <c:v>44120418.848167539</c:v>
                </c:pt>
                <c:pt idx="54">
                  <c:v>104142857.14285715</c:v>
                </c:pt>
                <c:pt idx="55">
                  <c:v>363000000</c:v>
                </c:pt>
                <c:pt idx="56">
                  <c:v>69176470.588235289</c:v>
                </c:pt>
                <c:pt idx="57">
                  <c:v>39144578.313253015</c:v>
                </c:pt>
                <c:pt idx="58">
                  <c:v>27725274.725274716</c:v>
                </c:pt>
                <c:pt idx="59">
                  <c:v>21711018.711018696</c:v>
                </c:pt>
                <c:pt idx="60">
                  <c:v>18000000</c:v>
                </c:pt>
                <c:pt idx="61">
                  <c:v>15482662.968099859</c:v>
                </c:pt>
                <c:pt idx="62">
                  <c:v>13663507.109004732</c:v>
                </c:pt>
                <c:pt idx="63">
                  <c:v>12287925.696594415</c:v>
                </c:pt>
                <c:pt idx="64">
                  <c:v>11211678.832116788</c:v>
                </c:pt>
                <c:pt idx="65">
                  <c:v>10346938.775510205</c:v>
                </c:pt>
                <c:pt idx="66">
                  <c:v>9637168.1415929049</c:v>
                </c:pt>
                <c:pt idx="67">
                  <c:v>9044325.0503693763</c:v>
                </c:pt>
                <c:pt idx="68">
                  <c:v>8541871.9211822655</c:v>
                </c:pt>
                <c:pt idx="69">
                  <c:v>8110732.5383304944</c:v>
                </c:pt>
                <c:pt idx="70">
                  <c:v>7736842.1052631577</c:v>
                </c:pt>
                <c:pt idx="71">
                  <c:v>7409603.1357177813</c:v>
                </c:pt>
                <c:pt idx="72">
                  <c:v>7120879.1208791165</c:v>
                </c:pt>
                <c:pt idx="73">
                  <c:v>6864319.4504079008</c:v>
                </c:pt>
                <c:pt idx="74">
                  <c:v>6634894.9919224558</c:v>
                </c:pt>
                <c:pt idx="75">
                  <c:v>6428571.4285714282</c:v>
                </c:pt>
                <c:pt idx="76">
                  <c:v>6242074.9279538924</c:v>
                </c:pt>
                <c:pt idx="77">
                  <c:v>6072721.0652099643</c:v>
                </c:pt>
                <c:pt idx="78">
                  <c:v>5918287.9377431944</c:v>
                </c:pt>
                <c:pt idx="79">
                  <c:v>5776920.7034865785</c:v>
                </c:pt>
                <c:pt idx="80">
                  <c:v>5647058.8235294083</c:v>
                </c:pt>
                <c:pt idx="81">
                  <c:v>5527379.9494523993</c:v>
                </c:pt>
                <c:pt idx="82">
                  <c:v>5416756.1761546684</c:v>
                </c:pt>
                <c:pt idx="83">
                  <c:v>5314219.5937258936</c:v>
                </c:pt>
                <c:pt idx="84">
                  <c:v>5218934.9112426015</c:v>
                </c:pt>
                <c:pt idx="85">
                  <c:v>5130177.5147928996</c:v>
                </c:pt>
                <c:pt idx="86">
                  <c:v>5047315.7415832607</c:v>
                </c:pt>
                <c:pt idx="87">
                  <c:v>4969796.4543663822</c:v>
                </c:pt>
                <c:pt idx="88">
                  <c:v>4897133.2209106199</c:v>
                </c:pt>
                <c:pt idx="89">
                  <c:v>4828896.5657386677</c:v>
                </c:pt>
                <c:pt idx="90">
                  <c:v>4764705.8823529407</c:v>
                </c:pt>
                <c:pt idx="91">
                  <c:v>4704222.6850975193</c:v>
                </c:pt>
                <c:pt idx="92">
                  <c:v>4647144.9487554934</c:v>
                </c:pt>
                <c:pt idx="93">
                  <c:v>4593202.3366967607</c:v>
                </c:pt>
                <c:pt idx="94">
                  <c:v>4542152.1590130171</c:v>
                </c:pt>
                <c:pt idx="95">
                  <c:v>4493775.9336099606</c:v>
                </c:pt>
                <c:pt idx="96">
                  <c:v>4447876.4478764478</c:v>
                </c:pt>
                <c:pt idx="97">
                  <c:v>4404275.2379466416</c:v>
                </c:pt>
                <c:pt idx="98">
                  <c:v>4362810.4179285318</c:v>
                </c:pt>
                <c:pt idx="99">
                  <c:v>4323334.8037053375</c:v>
                </c:pt>
                <c:pt idx="100">
                  <c:v>4285714.2857142845</c:v>
                </c:pt>
                <c:pt idx="101">
                  <c:v>4249826.4129981995</c:v>
                </c:pt>
                <c:pt idx="102">
                  <c:v>4215559.1572123123</c:v>
                </c:pt>
                <c:pt idx="103">
                  <c:v>4182809.8304639217</c:v>
                </c:pt>
                <c:pt idx="104">
                  <c:v>4151484.1351074688</c:v>
                </c:pt>
                <c:pt idx="105">
                  <c:v>4121495.3271028027</c:v>
                </c:pt>
                <c:pt idx="106">
                  <c:v>4092763.4774162197</c:v>
                </c:pt>
                <c:pt idx="107">
                  <c:v>4065214.8183216909</c:v>
                </c:pt>
                <c:pt idx="108">
                  <c:v>4038781.1634349031</c:v>
                </c:pt>
                <c:pt idx="109">
                  <c:v>4013399.3919603648</c:v>
                </c:pt>
                <c:pt idx="110">
                  <c:v>3989010.9890109892</c:v>
                </c:pt>
                <c:pt idx="111">
                  <c:v>3965561.6350177</c:v>
                </c:pt>
                <c:pt idx="112">
                  <c:v>3943000.8382229675</c:v>
                </c:pt>
                <c:pt idx="113">
                  <c:v>3921281.6050772853</c:v>
                </c:pt>
                <c:pt idx="114">
                  <c:v>3900360.1440576217</c:v>
                </c:pt>
                <c:pt idx="115">
                  <c:v>3880195.5990220052</c:v>
                </c:pt>
                <c:pt idx="116">
                  <c:v>3860749.8087222646</c:v>
                </c:pt>
                <c:pt idx="117">
                  <c:v>3841987.0895312941</c:v>
                </c:pt>
                <c:pt idx="118">
                  <c:v>3823874.0388136189</c:v>
                </c:pt>
                <c:pt idx="119">
                  <c:v>3806379.3566884687</c:v>
                </c:pt>
                <c:pt idx="120">
                  <c:v>3789473.6842105291</c:v>
                </c:pt>
                <c:pt idx="121">
                  <c:v>3773129.4562322823</c:v>
                </c:pt>
                <c:pt idx="122">
                  <c:v>3757320.7674183776</c:v>
                </c:pt>
                <c:pt idx="123">
                  <c:v>3742023.2500618347</c:v>
                </c:pt>
                <c:pt idx="124">
                  <c:v>3727213.9625080801</c:v>
                </c:pt>
                <c:pt idx="125">
                  <c:v>3712871.287128713</c:v>
                </c:pt>
                <c:pt idx="126">
                  <c:v>3698974.8369058683</c:v>
                </c:pt>
                <c:pt idx="127">
                  <c:v>3685505.3697920656</c:v>
                </c:pt>
                <c:pt idx="128">
                  <c:v>3672444.71010161</c:v>
                </c:pt>
                <c:pt idx="129">
                  <c:v>3659775.6762700682</c:v>
                </c:pt>
                <c:pt idx="130">
                  <c:v>3647482.0143884891</c:v>
                </c:pt>
                <c:pt idx="131">
                  <c:v>3635548.3369818488</c:v>
                </c:pt>
                <c:pt idx="132">
                  <c:v>3623960.0665557403</c:v>
                </c:pt>
                <c:pt idx="133">
                  <c:v>3612703.3834842374</c:v>
                </c:pt>
                <c:pt idx="134">
                  <c:v>3601765.1778550413</c:v>
                </c:pt>
                <c:pt idx="135">
                  <c:v>3591133.0049261092</c:v>
                </c:pt>
                <c:pt idx="136">
                  <c:v>3580795.0438822918</c:v>
                </c:pt>
                <c:pt idx="137">
                  <c:v>3570740.0596106267</c:v>
                </c:pt>
                <c:pt idx="138">
                  <c:v>3560957.3672400899</c:v>
                </c:pt>
                <c:pt idx="139">
                  <c:v>3551436.7992157345</c:v>
                </c:pt>
                <c:pt idx="140">
                  <c:v>3542168.6746987952</c:v>
                </c:pt>
                <c:pt idx="141">
                  <c:v>3533143.7711036056</c:v>
                </c:pt>
                <c:pt idx="142">
                  <c:v>3524353.2975996272</c:v>
                </c:pt>
                <c:pt idx="143">
                  <c:v>3515788.8704223712</c:v>
                </c:pt>
                <c:pt idx="144">
                  <c:v>3507442.4898511497</c:v>
                </c:pt>
                <c:pt idx="145">
                  <c:v>3499306.5187239945</c:v>
                </c:pt>
                <c:pt idx="146">
                  <c:v>3491373.662371695</c:v>
                </c:pt>
                <c:pt idx="147">
                  <c:v>3483636.9498629696</c:v>
                </c:pt>
                <c:pt idx="148">
                  <c:v>3476089.7164621246</c:v>
                </c:pt>
                <c:pt idx="149">
                  <c:v>3468725.5872090012</c:v>
                </c:pt>
                <c:pt idx="150">
                  <c:v>3461538.4615384634</c:v>
                </c:pt>
                <c:pt idx="151">
                  <c:v>3454522.4988636901</c:v>
                </c:pt>
                <c:pt idx="152">
                  <c:v>3447672.1050537182</c:v>
                </c:pt>
                <c:pt idx="153">
                  <c:v>3440981.9197412878</c:v>
                </c:pt>
                <c:pt idx="154">
                  <c:v>3434446.8044023924</c:v>
                </c:pt>
                <c:pt idx="155">
                  <c:v>3428061.8311533858</c:v>
                </c:pt>
                <c:pt idx="156">
                  <c:v>3421822.2722159727</c:v>
                </c:pt>
                <c:pt idx="157">
                  <c:v>3415723.5900041573</c:v>
                </c:pt>
                <c:pt idx="158">
                  <c:v>3409761.4277909324</c:v>
                </c:pt>
                <c:pt idx="159">
                  <c:v>3403931.6009155777</c:v>
                </c:pt>
                <c:pt idx="160">
                  <c:v>3398230.0884955754</c:v>
                </c:pt>
                <c:pt idx="161">
                  <c:v>3392653.0256097009</c:v>
                </c:pt>
                <c:pt idx="162">
                  <c:v>3387196.6959215277</c:v>
                </c:pt>
                <c:pt idx="163">
                  <c:v>3381857.5247146692</c:v>
                </c:pt>
                <c:pt idx="164">
                  <c:v>3376632.0723133548</c:v>
                </c:pt>
                <c:pt idx="165">
                  <c:v>3371517.0278637768</c:v>
                </c:pt>
                <c:pt idx="166">
                  <c:v>3366509.2034533294</c:v>
                </c:pt>
                <c:pt idx="167">
                  <c:v>3361605.5285467478</c:v>
                </c:pt>
                <c:pt idx="168">
                  <c:v>3356803.0447193151</c:v>
                </c:pt>
                <c:pt idx="169">
                  <c:v>3352098.900668988</c:v>
                </c:pt>
                <c:pt idx="170">
                  <c:v>3347490.3474903475</c:v>
                </c:pt>
                <c:pt idx="171">
                  <c:v>3342974.7341945828</c:v>
                </c:pt>
                <c:pt idx="172">
                  <c:v>3338549.5034607267</c:v>
                </c:pt>
                <c:pt idx="173">
                  <c:v>3334212.1876044422</c:v>
                </c:pt>
                <c:pt idx="174">
                  <c:v>3329960.4047514298</c:v>
                </c:pt>
                <c:pt idx="175">
                  <c:v>3325791.855203616</c:v>
                </c:pt>
                <c:pt idx="176">
                  <c:v>3321704.317986846</c:v>
                </c:pt>
                <c:pt idx="177">
                  <c:v>3317695.6475696284</c:v>
                </c:pt>
                <c:pt idx="178">
                  <c:v>3313763.7707432695</c:v>
                </c:pt>
                <c:pt idx="179">
                  <c:v>3309906.6836541439</c:v>
                </c:pt>
                <c:pt idx="180">
                  <c:v>3306122.4489795901</c:v>
                </c:pt>
                <c:pt idx="181">
                  <c:v>3302409.1932394751</c:v>
                </c:pt>
                <c:pt idx="182">
                  <c:v>3298765.104235827</c:v>
                </c:pt>
                <c:pt idx="183">
                  <c:v>3295188.4286135966</c:v>
                </c:pt>
                <c:pt idx="184">
                  <c:v>3291677.4695359091</c:v>
                </c:pt>
                <c:pt idx="185">
                  <c:v>3288230.584467574</c:v>
                </c:pt>
                <c:pt idx="186">
                  <c:v>3284846.1830611471</c:v>
                </c:pt>
                <c:pt idx="187">
                  <c:v>3281522.7251399793</c:v>
                </c:pt>
                <c:pt idx="188">
                  <c:v>3278258.7187731881</c:v>
                </c:pt>
                <c:pt idx="189">
                  <c:v>3275052.7184376982</c:v>
                </c:pt>
                <c:pt idx="190">
                  <c:v>3271903.32326284</c:v>
                </c:pt>
                <c:pt idx="191">
                  <c:v>3268809.1753531853</c:v>
                </c:pt>
                <c:pt idx="192">
                  <c:v>3265768.9581856802</c:v>
                </c:pt>
                <c:pt idx="193">
                  <c:v>3262781.3950772253</c:v>
                </c:pt>
                <c:pt idx="194">
                  <c:v>3259845.2477191379</c:v>
                </c:pt>
                <c:pt idx="195">
                  <c:v>3256959.3147751605</c:v>
                </c:pt>
                <c:pt idx="196">
                  <c:v>3254122.4305398688</c:v>
                </c:pt>
                <c:pt idx="197">
                  <c:v>3251333.4636543887</c:v>
                </c:pt>
                <c:pt idx="198">
                  <c:v>3248591.3158766958</c:v>
                </c:pt>
                <c:pt idx="199">
                  <c:v>3245894.9209037982</c:v>
                </c:pt>
                <c:pt idx="200">
                  <c:v>3243243.2432432417</c:v>
                </c:pt>
                <c:pt idx="201">
                  <c:v>3240635.2771316273</c:v>
                </c:pt>
                <c:pt idx="202">
                  <c:v>3238070.0454978291</c:v>
                </c:pt>
                <c:pt idx="203">
                  <c:v>3235546.5989688276</c:v>
                </c:pt>
                <c:pt idx="204">
                  <c:v>3233064.0149160968</c:v>
                </c:pt>
                <c:pt idx="205">
                  <c:v>3230621.3965406753</c:v>
                </c:pt>
                <c:pt idx="206">
                  <c:v>3228217.8719951296</c:v>
                </c:pt>
                <c:pt idx="207">
                  <c:v>3225852.593540614</c:v>
                </c:pt>
                <c:pt idx="208">
                  <c:v>3223524.7367375321</c:v>
                </c:pt>
                <c:pt idx="209">
                  <c:v>3221233.4996681497</c:v>
                </c:pt>
                <c:pt idx="210">
                  <c:v>3218978.1021897807</c:v>
                </c:pt>
                <c:pt idx="211">
                  <c:v>3216757.7852171189</c:v>
                </c:pt>
                <c:pt idx="212">
                  <c:v>3214571.8100324241</c:v>
                </c:pt>
                <c:pt idx="213">
                  <c:v>3212419.4576223167</c:v>
                </c:pt>
                <c:pt idx="214">
                  <c:v>3210300.028040004</c:v>
                </c:pt>
                <c:pt idx="215">
                  <c:v>3208212.8397917873</c:v>
                </c:pt>
                <c:pt idx="216">
                  <c:v>3206157.2292468389</c:v>
                </c:pt>
                <c:pt idx="217">
                  <c:v>3204132.5500691766</c:v>
                </c:pt>
                <c:pt idx="218">
                  <c:v>3202138.1726709171</c:v>
                </c:pt>
                <c:pt idx="219">
                  <c:v>3200173.4836858609</c:v>
                </c:pt>
                <c:pt idx="220">
                  <c:v>3198237.8854625532</c:v>
                </c:pt>
                <c:pt idx="221">
                  <c:v>3196330.7955760127</c:v>
                </c:pt>
                <c:pt idx="222">
                  <c:v>3194451.6463572704</c:v>
                </c:pt>
                <c:pt idx="223">
                  <c:v>3192599.8844400677</c:v>
                </c:pt>
                <c:pt idx="224">
                  <c:v>3190774.9703238914</c:v>
                </c:pt>
                <c:pt idx="225">
                  <c:v>3188976.377952754</c:v>
                </c:pt>
                <c:pt idx="226">
                  <c:v>3187203.5943090087</c:v>
                </c:pt>
                <c:pt idx="227">
                  <c:v>3185456.1190216141</c:v>
                </c:pt>
                <c:pt idx="228">
                  <c:v>3183733.4639882413</c:v>
                </c:pt>
                <c:pt idx="229">
                  <c:v>3182035.1530106575</c:v>
                </c:pt>
                <c:pt idx="230">
                  <c:v>3180360.7214428862</c:v>
                </c:pt>
                <c:pt idx="231">
                  <c:v>3178709.71585155</c:v>
                </c:pt>
                <c:pt idx="232">
                  <c:v>3177081.6936880215</c:v>
                </c:pt>
                <c:pt idx="233">
                  <c:v>3175476.2229717867</c:v>
                </c:pt>
                <c:pt idx="234">
                  <c:v>3173892.8819846977</c:v>
                </c:pt>
                <c:pt idx="235">
                  <c:v>3172331.2589755864</c:v>
                </c:pt>
                <c:pt idx="236">
                  <c:v>3170790.9518749062</c:v>
                </c:pt>
                <c:pt idx="237">
                  <c:v>3169271.5680189584</c:v>
                </c:pt>
                <c:pt idx="238">
                  <c:v>3167772.7238833793</c:v>
                </c:pt>
                <c:pt idx="239">
                  <c:v>3166294.0448254836</c:v>
                </c:pt>
                <c:pt idx="240">
                  <c:v>3164835.164835168</c:v>
                </c:pt>
                <c:pt idx="241">
                  <c:v>3163395.7262940062</c:v>
                </c:pt>
                <c:pt idx="242">
                  <c:v>3161975.3797422769</c:v>
                </c:pt>
                <c:pt idx="243">
                  <c:v>3160573.783653589</c:v>
                </c:pt>
                <c:pt idx="244">
                  <c:v>3159190.6042167842</c:v>
                </c:pt>
                <c:pt idx="245">
                  <c:v>3157825.515124945</c:v>
                </c:pt>
                <c:pt idx="246">
                  <c:v>3156478.1973711662</c:v>
                </c:pt>
                <c:pt idx="247">
                  <c:v>3155148.339050835</c:v>
                </c:pt>
                <c:pt idx="248">
                  <c:v>3153835.6351702423</c:v>
                </c:pt>
                <c:pt idx="249">
                  <c:v>3152539.7874612287</c:v>
                </c:pt>
                <c:pt idx="250">
                  <c:v>3151260.504201680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6F1A-4885-913E-F41ECAA71E0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62343680"/>
        <c:axId val="262374144"/>
      </c:scatterChart>
      <c:valAx>
        <c:axId val="262343680"/>
        <c:scaling>
          <c:orientation val="minMax"/>
          <c:max val="500"/>
        </c:scaling>
        <c:delete val="0"/>
        <c:axPos val="b"/>
        <c:numFmt formatCode="General" sourceLinked="1"/>
        <c:majorTickMark val="out"/>
        <c:minorTickMark val="none"/>
        <c:tickLblPos val="nextTo"/>
        <c:crossAx val="262374144"/>
        <c:crosses val="autoZero"/>
        <c:crossBetween val="midCat"/>
      </c:valAx>
      <c:valAx>
        <c:axId val="262374144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262343680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Sheet1!$M$1</c:f>
              <c:strCache>
                <c:ptCount val="1"/>
                <c:pt idx="0">
                  <c:v>b,c</c:v>
                </c:pt>
              </c:strCache>
            </c:strRef>
          </c:tx>
          <c:marker>
            <c:symbol val="none"/>
          </c:marker>
          <c:xVal>
            <c:numRef>
              <c:f>Sheet1!$L$2:$L$252</c:f>
              <c:numCache>
                <c:formatCode>General</c:formatCode>
                <c:ptCount val="251"/>
                <c:pt idx="0">
                  <c:v>0</c:v>
                </c:pt>
                <c:pt idx="1">
                  <c:v>2</c:v>
                </c:pt>
                <c:pt idx="2">
                  <c:v>4</c:v>
                </c:pt>
                <c:pt idx="3">
                  <c:v>6</c:v>
                </c:pt>
                <c:pt idx="4">
                  <c:v>8</c:v>
                </c:pt>
                <c:pt idx="5">
                  <c:v>10</c:v>
                </c:pt>
                <c:pt idx="6">
                  <c:v>12</c:v>
                </c:pt>
                <c:pt idx="7">
                  <c:v>14</c:v>
                </c:pt>
                <c:pt idx="8">
                  <c:v>16</c:v>
                </c:pt>
                <c:pt idx="9">
                  <c:v>18</c:v>
                </c:pt>
                <c:pt idx="10">
                  <c:v>20</c:v>
                </c:pt>
                <c:pt idx="11">
                  <c:v>22</c:v>
                </c:pt>
                <c:pt idx="12">
                  <c:v>24</c:v>
                </c:pt>
                <c:pt idx="13">
                  <c:v>26</c:v>
                </c:pt>
                <c:pt idx="14">
                  <c:v>28</c:v>
                </c:pt>
                <c:pt idx="15">
                  <c:v>30</c:v>
                </c:pt>
                <c:pt idx="16">
                  <c:v>32</c:v>
                </c:pt>
                <c:pt idx="17">
                  <c:v>34</c:v>
                </c:pt>
                <c:pt idx="18">
                  <c:v>36</c:v>
                </c:pt>
                <c:pt idx="19">
                  <c:v>38</c:v>
                </c:pt>
                <c:pt idx="20">
                  <c:v>40</c:v>
                </c:pt>
                <c:pt idx="21">
                  <c:v>42</c:v>
                </c:pt>
                <c:pt idx="22">
                  <c:v>44</c:v>
                </c:pt>
                <c:pt idx="23">
                  <c:v>46</c:v>
                </c:pt>
                <c:pt idx="24">
                  <c:v>48</c:v>
                </c:pt>
                <c:pt idx="25">
                  <c:v>50</c:v>
                </c:pt>
                <c:pt idx="26">
                  <c:v>52</c:v>
                </c:pt>
                <c:pt idx="27">
                  <c:v>54</c:v>
                </c:pt>
                <c:pt idx="28">
                  <c:v>56</c:v>
                </c:pt>
                <c:pt idx="29">
                  <c:v>58</c:v>
                </c:pt>
                <c:pt idx="30">
                  <c:v>60</c:v>
                </c:pt>
                <c:pt idx="31">
                  <c:v>62</c:v>
                </c:pt>
                <c:pt idx="32">
                  <c:v>64</c:v>
                </c:pt>
                <c:pt idx="33">
                  <c:v>66</c:v>
                </c:pt>
                <c:pt idx="34">
                  <c:v>68</c:v>
                </c:pt>
                <c:pt idx="35">
                  <c:v>70</c:v>
                </c:pt>
                <c:pt idx="36">
                  <c:v>72</c:v>
                </c:pt>
                <c:pt idx="37">
                  <c:v>74</c:v>
                </c:pt>
                <c:pt idx="38">
                  <c:v>76</c:v>
                </c:pt>
                <c:pt idx="39">
                  <c:v>78</c:v>
                </c:pt>
                <c:pt idx="40">
                  <c:v>80</c:v>
                </c:pt>
                <c:pt idx="41">
                  <c:v>82</c:v>
                </c:pt>
                <c:pt idx="42">
                  <c:v>84</c:v>
                </c:pt>
                <c:pt idx="43">
                  <c:v>86</c:v>
                </c:pt>
                <c:pt idx="44">
                  <c:v>88</c:v>
                </c:pt>
                <c:pt idx="45">
                  <c:v>90</c:v>
                </c:pt>
                <c:pt idx="46">
                  <c:v>92</c:v>
                </c:pt>
                <c:pt idx="47">
                  <c:v>94</c:v>
                </c:pt>
                <c:pt idx="48">
                  <c:v>96</c:v>
                </c:pt>
                <c:pt idx="49">
                  <c:v>98</c:v>
                </c:pt>
                <c:pt idx="50">
                  <c:v>100</c:v>
                </c:pt>
                <c:pt idx="51">
                  <c:v>102</c:v>
                </c:pt>
                <c:pt idx="52">
                  <c:v>104</c:v>
                </c:pt>
                <c:pt idx="53">
                  <c:v>106</c:v>
                </c:pt>
                <c:pt idx="54">
                  <c:v>108</c:v>
                </c:pt>
                <c:pt idx="55">
                  <c:v>110</c:v>
                </c:pt>
                <c:pt idx="56">
                  <c:v>112</c:v>
                </c:pt>
                <c:pt idx="57">
                  <c:v>114</c:v>
                </c:pt>
                <c:pt idx="58">
                  <c:v>116</c:v>
                </c:pt>
                <c:pt idx="59">
                  <c:v>118</c:v>
                </c:pt>
                <c:pt idx="60">
                  <c:v>120</c:v>
                </c:pt>
                <c:pt idx="61">
                  <c:v>122</c:v>
                </c:pt>
                <c:pt idx="62">
                  <c:v>124</c:v>
                </c:pt>
                <c:pt idx="63">
                  <c:v>126</c:v>
                </c:pt>
                <c:pt idx="64">
                  <c:v>128</c:v>
                </c:pt>
                <c:pt idx="65">
                  <c:v>130</c:v>
                </c:pt>
                <c:pt idx="66">
                  <c:v>132</c:v>
                </c:pt>
                <c:pt idx="67">
                  <c:v>134</c:v>
                </c:pt>
                <c:pt idx="68">
                  <c:v>136</c:v>
                </c:pt>
                <c:pt idx="69">
                  <c:v>138</c:v>
                </c:pt>
                <c:pt idx="70">
                  <c:v>140</c:v>
                </c:pt>
                <c:pt idx="71">
                  <c:v>142</c:v>
                </c:pt>
                <c:pt idx="72">
                  <c:v>144</c:v>
                </c:pt>
                <c:pt idx="73">
                  <c:v>146</c:v>
                </c:pt>
                <c:pt idx="74">
                  <c:v>148</c:v>
                </c:pt>
                <c:pt idx="75">
                  <c:v>150</c:v>
                </c:pt>
                <c:pt idx="76">
                  <c:v>152</c:v>
                </c:pt>
                <c:pt idx="77">
                  <c:v>154</c:v>
                </c:pt>
                <c:pt idx="78">
                  <c:v>156</c:v>
                </c:pt>
                <c:pt idx="79">
                  <c:v>158</c:v>
                </c:pt>
                <c:pt idx="80">
                  <c:v>160</c:v>
                </c:pt>
                <c:pt idx="81">
                  <c:v>162</c:v>
                </c:pt>
                <c:pt idx="82">
                  <c:v>164</c:v>
                </c:pt>
                <c:pt idx="83">
                  <c:v>166</c:v>
                </c:pt>
                <c:pt idx="84">
                  <c:v>168</c:v>
                </c:pt>
                <c:pt idx="85">
                  <c:v>170</c:v>
                </c:pt>
                <c:pt idx="86">
                  <c:v>172</c:v>
                </c:pt>
                <c:pt idx="87">
                  <c:v>174</c:v>
                </c:pt>
                <c:pt idx="88">
                  <c:v>176</c:v>
                </c:pt>
                <c:pt idx="89">
                  <c:v>178</c:v>
                </c:pt>
                <c:pt idx="90">
                  <c:v>180</c:v>
                </c:pt>
                <c:pt idx="91">
                  <c:v>182</c:v>
                </c:pt>
                <c:pt idx="92">
                  <c:v>184</c:v>
                </c:pt>
                <c:pt idx="93">
                  <c:v>186</c:v>
                </c:pt>
                <c:pt idx="94">
                  <c:v>188</c:v>
                </c:pt>
                <c:pt idx="95">
                  <c:v>190</c:v>
                </c:pt>
                <c:pt idx="96">
                  <c:v>192</c:v>
                </c:pt>
                <c:pt idx="97">
                  <c:v>194</c:v>
                </c:pt>
                <c:pt idx="98">
                  <c:v>196</c:v>
                </c:pt>
                <c:pt idx="99">
                  <c:v>198</c:v>
                </c:pt>
                <c:pt idx="100">
                  <c:v>200</c:v>
                </c:pt>
                <c:pt idx="101">
                  <c:v>202</c:v>
                </c:pt>
                <c:pt idx="102">
                  <c:v>204</c:v>
                </c:pt>
                <c:pt idx="103">
                  <c:v>206</c:v>
                </c:pt>
                <c:pt idx="104">
                  <c:v>208</c:v>
                </c:pt>
                <c:pt idx="105">
                  <c:v>210</c:v>
                </c:pt>
                <c:pt idx="106">
                  <c:v>212</c:v>
                </c:pt>
                <c:pt idx="107">
                  <c:v>214</c:v>
                </c:pt>
                <c:pt idx="108">
                  <c:v>216</c:v>
                </c:pt>
                <c:pt idx="109">
                  <c:v>218</c:v>
                </c:pt>
                <c:pt idx="110">
                  <c:v>220</c:v>
                </c:pt>
                <c:pt idx="111">
                  <c:v>222</c:v>
                </c:pt>
                <c:pt idx="112">
                  <c:v>224</c:v>
                </c:pt>
                <c:pt idx="113">
                  <c:v>226</c:v>
                </c:pt>
                <c:pt idx="114">
                  <c:v>228</c:v>
                </c:pt>
                <c:pt idx="115">
                  <c:v>230</c:v>
                </c:pt>
                <c:pt idx="116">
                  <c:v>232</c:v>
                </c:pt>
                <c:pt idx="117">
                  <c:v>234</c:v>
                </c:pt>
                <c:pt idx="118">
                  <c:v>236</c:v>
                </c:pt>
                <c:pt idx="119">
                  <c:v>238</c:v>
                </c:pt>
                <c:pt idx="120">
                  <c:v>240</c:v>
                </c:pt>
                <c:pt idx="121">
                  <c:v>242</c:v>
                </c:pt>
                <c:pt idx="122">
                  <c:v>244</c:v>
                </c:pt>
                <c:pt idx="123">
                  <c:v>246</c:v>
                </c:pt>
                <c:pt idx="124">
                  <c:v>248</c:v>
                </c:pt>
                <c:pt idx="125">
                  <c:v>250</c:v>
                </c:pt>
                <c:pt idx="126">
                  <c:v>252</c:v>
                </c:pt>
                <c:pt idx="127">
                  <c:v>254</c:v>
                </c:pt>
                <c:pt idx="128">
                  <c:v>256</c:v>
                </c:pt>
                <c:pt idx="129">
                  <c:v>258</c:v>
                </c:pt>
                <c:pt idx="130">
                  <c:v>260</c:v>
                </c:pt>
                <c:pt idx="131">
                  <c:v>262</c:v>
                </c:pt>
                <c:pt idx="132">
                  <c:v>264</c:v>
                </c:pt>
                <c:pt idx="133">
                  <c:v>266</c:v>
                </c:pt>
                <c:pt idx="134">
                  <c:v>268</c:v>
                </c:pt>
                <c:pt idx="135">
                  <c:v>270</c:v>
                </c:pt>
                <c:pt idx="136">
                  <c:v>272</c:v>
                </c:pt>
                <c:pt idx="137">
                  <c:v>274</c:v>
                </c:pt>
                <c:pt idx="138">
                  <c:v>276</c:v>
                </c:pt>
                <c:pt idx="139">
                  <c:v>278</c:v>
                </c:pt>
                <c:pt idx="140">
                  <c:v>280</c:v>
                </c:pt>
                <c:pt idx="141">
                  <c:v>282</c:v>
                </c:pt>
                <c:pt idx="142">
                  <c:v>284</c:v>
                </c:pt>
                <c:pt idx="143">
                  <c:v>286</c:v>
                </c:pt>
                <c:pt idx="144">
                  <c:v>288</c:v>
                </c:pt>
                <c:pt idx="145">
                  <c:v>290</c:v>
                </c:pt>
                <c:pt idx="146">
                  <c:v>292</c:v>
                </c:pt>
                <c:pt idx="147">
                  <c:v>294</c:v>
                </c:pt>
                <c:pt idx="148">
                  <c:v>296</c:v>
                </c:pt>
                <c:pt idx="149">
                  <c:v>298</c:v>
                </c:pt>
                <c:pt idx="150">
                  <c:v>300</c:v>
                </c:pt>
                <c:pt idx="151">
                  <c:v>302</c:v>
                </c:pt>
                <c:pt idx="152">
                  <c:v>304</c:v>
                </c:pt>
                <c:pt idx="153">
                  <c:v>306</c:v>
                </c:pt>
                <c:pt idx="154">
                  <c:v>308</c:v>
                </c:pt>
                <c:pt idx="155">
                  <c:v>310</c:v>
                </c:pt>
                <c:pt idx="156">
                  <c:v>312</c:v>
                </c:pt>
                <c:pt idx="157">
                  <c:v>314</c:v>
                </c:pt>
                <c:pt idx="158">
                  <c:v>316</c:v>
                </c:pt>
                <c:pt idx="159">
                  <c:v>318</c:v>
                </c:pt>
                <c:pt idx="160">
                  <c:v>320</c:v>
                </c:pt>
                <c:pt idx="161">
                  <c:v>322</c:v>
                </c:pt>
                <c:pt idx="162">
                  <c:v>324</c:v>
                </c:pt>
                <c:pt idx="163">
                  <c:v>326</c:v>
                </c:pt>
                <c:pt idx="164">
                  <c:v>328</c:v>
                </c:pt>
                <c:pt idx="165">
                  <c:v>330</c:v>
                </c:pt>
                <c:pt idx="166">
                  <c:v>332</c:v>
                </c:pt>
                <c:pt idx="167">
                  <c:v>334</c:v>
                </c:pt>
                <c:pt idx="168">
                  <c:v>336</c:v>
                </c:pt>
                <c:pt idx="169">
                  <c:v>338</c:v>
                </c:pt>
                <c:pt idx="170">
                  <c:v>340</c:v>
                </c:pt>
                <c:pt idx="171">
                  <c:v>342</c:v>
                </c:pt>
                <c:pt idx="172">
                  <c:v>344</c:v>
                </c:pt>
                <c:pt idx="173">
                  <c:v>346</c:v>
                </c:pt>
                <c:pt idx="174">
                  <c:v>348</c:v>
                </c:pt>
                <c:pt idx="175">
                  <c:v>350</c:v>
                </c:pt>
                <c:pt idx="176">
                  <c:v>352</c:v>
                </c:pt>
                <c:pt idx="177">
                  <c:v>354</c:v>
                </c:pt>
                <c:pt idx="178">
                  <c:v>356</c:v>
                </c:pt>
                <c:pt idx="179">
                  <c:v>358</c:v>
                </c:pt>
                <c:pt idx="180">
                  <c:v>360</c:v>
                </c:pt>
                <c:pt idx="181">
                  <c:v>362</c:v>
                </c:pt>
                <c:pt idx="182">
                  <c:v>364</c:v>
                </c:pt>
                <c:pt idx="183">
                  <c:v>366</c:v>
                </c:pt>
                <c:pt idx="184">
                  <c:v>368</c:v>
                </c:pt>
                <c:pt idx="185">
                  <c:v>370</c:v>
                </c:pt>
                <c:pt idx="186">
                  <c:v>372</c:v>
                </c:pt>
                <c:pt idx="187">
                  <c:v>374</c:v>
                </c:pt>
                <c:pt idx="188">
                  <c:v>376</c:v>
                </c:pt>
                <c:pt idx="189">
                  <c:v>378</c:v>
                </c:pt>
                <c:pt idx="190">
                  <c:v>380</c:v>
                </c:pt>
                <c:pt idx="191">
                  <c:v>382</c:v>
                </c:pt>
                <c:pt idx="192">
                  <c:v>384</c:v>
                </c:pt>
                <c:pt idx="193">
                  <c:v>386</c:v>
                </c:pt>
                <c:pt idx="194">
                  <c:v>388</c:v>
                </c:pt>
                <c:pt idx="195">
                  <c:v>390</c:v>
                </c:pt>
                <c:pt idx="196">
                  <c:v>392</c:v>
                </c:pt>
                <c:pt idx="197">
                  <c:v>394</c:v>
                </c:pt>
                <c:pt idx="198">
                  <c:v>396</c:v>
                </c:pt>
                <c:pt idx="199">
                  <c:v>398</c:v>
                </c:pt>
                <c:pt idx="200">
                  <c:v>400</c:v>
                </c:pt>
                <c:pt idx="201">
                  <c:v>402</c:v>
                </c:pt>
                <c:pt idx="202">
                  <c:v>404</c:v>
                </c:pt>
                <c:pt idx="203">
                  <c:v>406</c:v>
                </c:pt>
                <c:pt idx="204">
                  <c:v>408</c:v>
                </c:pt>
                <c:pt idx="205">
                  <c:v>410</c:v>
                </c:pt>
                <c:pt idx="206">
                  <c:v>412</c:v>
                </c:pt>
                <c:pt idx="207">
                  <c:v>414</c:v>
                </c:pt>
                <c:pt idx="208">
                  <c:v>416</c:v>
                </c:pt>
                <c:pt idx="209">
                  <c:v>418</c:v>
                </c:pt>
                <c:pt idx="210">
                  <c:v>420</c:v>
                </c:pt>
                <c:pt idx="211">
                  <c:v>422</c:v>
                </c:pt>
                <c:pt idx="212">
                  <c:v>424</c:v>
                </c:pt>
                <c:pt idx="213">
                  <c:v>426</c:v>
                </c:pt>
                <c:pt idx="214">
                  <c:v>428</c:v>
                </c:pt>
                <c:pt idx="215">
                  <c:v>430</c:v>
                </c:pt>
                <c:pt idx="216">
                  <c:v>432</c:v>
                </c:pt>
                <c:pt idx="217">
                  <c:v>434</c:v>
                </c:pt>
                <c:pt idx="218">
                  <c:v>436</c:v>
                </c:pt>
                <c:pt idx="219">
                  <c:v>438</c:v>
                </c:pt>
                <c:pt idx="220">
                  <c:v>440</c:v>
                </c:pt>
                <c:pt idx="221">
                  <c:v>442</c:v>
                </c:pt>
                <c:pt idx="222">
                  <c:v>444</c:v>
                </c:pt>
                <c:pt idx="223">
                  <c:v>446</c:v>
                </c:pt>
                <c:pt idx="224">
                  <c:v>448</c:v>
                </c:pt>
                <c:pt idx="225">
                  <c:v>450</c:v>
                </c:pt>
                <c:pt idx="226">
                  <c:v>452</c:v>
                </c:pt>
                <c:pt idx="227">
                  <c:v>454</c:v>
                </c:pt>
                <c:pt idx="228">
                  <c:v>456</c:v>
                </c:pt>
                <c:pt idx="229">
                  <c:v>458</c:v>
                </c:pt>
                <c:pt idx="230">
                  <c:v>460</c:v>
                </c:pt>
                <c:pt idx="231">
                  <c:v>462</c:v>
                </c:pt>
                <c:pt idx="232">
                  <c:v>464</c:v>
                </c:pt>
                <c:pt idx="233">
                  <c:v>466</c:v>
                </c:pt>
                <c:pt idx="234">
                  <c:v>468</c:v>
                </c:pt>
                <c:pt idx="235">
                  <c:v>470</c:v>
                </c:pt>
                <c:pt idx="236">
                  <c:v>472</c:v>
                </c:pt>
                <c:pt idx="237">
                  <c:v>474</c:v>
                </c:pt>
                <c:pt idx="238">
                  <c:v>476</c:v>
                </c:pt>
                <c:pt idx="239">
                  <c:v>478</c:v>
                </c:pt>
                <c:pt idx="240">
                  <c:v>480</c:v>
                </c:pt>
                <c:pt idx="241">
                  <c:v>482</c:v>
                </c:pt>
                <c:pt idx="242">
                  <c:v>484</c:v>
                </c:pt>
                <c:pt idx="243">
                  <c:v>486</c:v>
                </c:pt>
                <c:pt idx="244">
                  <c:v>488</c:v>
                </c:pt>
                <c:pt idx="245">
                  <c:v>490</c:v>
                </c:pt>
                <c:pt idx="246">
                  <c:v>492</c:v>
                </c:pt>
                <c:pt idx="247">
                  <c:v>494</c:v>
                </c:pt>
                <c:pt idx="248">
                  <c:v>496</c:v>
                </c:pt>
                <c:pt idx="249">
                  <c:v>498</c:v>
                </c:pt>
                <c:pt idx="250">
                  <c:v>500</c:v>
                </c:pt>
              </c:numCache>
            </c:numRef>
          </c:xVal>
          <c:yVal>
            <c:numRef>
              <c:f>Sheet1!$M$2:$M$252</c:f>
              <c:numCache>
                <c:formatCode>General</c:formatCode>
                <c:ptCount val="251"/>
                <c:pt idx="0">
                  <c:v>1.388888888888893E-4</c:v>
                </c:pt>
                <c:pt idx="1">
                  <c:v>1.3898927002835401E-4</c:v>
                </c:pt>
                <c:pt idx="2">
                  <c:v>1.3929128593715234E-4</c:v>
                </c:pt>
                <c:pt idx="3">
                  <c:v>1.3979757311413112E-4</c:v>
                </c:pt>
                <c:pt idx="4">
                  <c:v>1.4051258992805755E-4</c:v>
                </c:pt>
                <c:pt idx="5">
                  <c:v>1.4144271570014146E-4</c:v>
                </c:pt>
                <c:pt idx="6">
                  <c:v>1.4259639516313031E-4</c:v>
                </c:pt>
                <c:pt idx="7">
                  <c:v>1.4398433450440589E-4</c:v>
                </c:pt>
                <c:pt idx="8">
                  <c:v>1.4561975768872366E-4</c:v>
                </c:pt>
                <c:pt idx="9">
                  <c:v>1.4751873487932996E-4</c:v>
                </c:pt>
                <c:pt idx="10">
                  <c:v>1.4970059880239523E-4</c:v>
                </c:pt>
                <c:pt idx="11">
                  <c:v>1.5218847020149754E-4</c:v>
                </c:pt>
                <c:pt idx="12">
                  <c:v>1.5500992063492065E-4</c:v>
                </c:pt>
                <c:pt idx="13">
                  <c:v>1.5819781054230236E-4</c:v>
                </c:pt>
                <c:pt idx="14">
                  <c:v>1.6179135387004942E-4</c:v>
                </c:pt>
                <c:pt idx="15">
                  <c:v>1.6583747927031525E-4</c:v>
                </c:pt>
                <c:pt idx="16">
                  <c:v>1.7039258451472195E-4</c:v>
                </c:pt>
                <c:pt idx="17">
                  <c:v>1.7552481920943622E-4</c:v>
                </c:pt>
                <c:pt idx="18">
                  <c:v>1.8131708732230963E-4</c:v>
                </c:pt>
                <c:pt idx="19">
                  <c:v>1.878710453144964E-4</c:v>
                </c:pt>
                <c:pt idx="20">
                  <c:v>1.9531250000000034E-4</c:v>
                </c:pt>
                <c:pt idx="21">
                  <c:v>2.0379880981495112E-4</c:v>
                </c:pt>
                <c:pt idx="22">
                  <c:v>2.1352921079603737E-4</c:v>
                </c:pt>
                <c:pt idx="23">
                  <c:v>2.2475950732716061E-4</c:v>
                </c:pt>
                <c:pt idx="24">
                  <c:v>2.3782343987823531E-4</c:v>
                </c:pt>
                <c:pt idx="25">
                  <c:v>2.5316455696202533E-4</c:v>
                </c:pt>
                <c:pt idx="26">
                  <c:v>2.7138514980460331E-4</c:v>
                </c:pt>
                <c:pt idx="27">
                  <c:v>2.933239469670309E-4</c:v>
                </c:pt>
                <c:pt idx="28">
                  <c:v>3.2018442622950899E-4</c:v>
                </c:pt>
                <c:pt idx="29">
                  <c:v>3.5375689825951657E-4</c:v>
                </c:pt>
                <c:pt idx="30">
                  <c:v>3.9682539682539758E-4</c:v>
                </c:pt>
                <c:pt idx="31">
                  <c:v>4.5396767750136447E-4</c:v>
                </c:pt>
                <c:pt idx="32">
                  <c:v>5.3327645051194574E-4</c:v>
                </c:pt>
                <c:pt idx="33">
                  <c:v>6.505334374186843E-4</c:v>
                </c:pt>
                <c:pt idx="34">
                  <c:v>8.411843876177681E-4</c:v>
                </c:pt>
                <c:pt idx="35">
                  <c:v>1.2048192771084338E-3</c:v>
                </c:pt>
                <c:pt idx="36">
                  <c:v>2.1701388888888972E-3</c:v>
                </c:pt>
                <c:pt idx="37">
                  <c:v>1.2315270935960619E-2</c:v>
                </c:pt>
                <c:pt idx="38">
                  <c:v>-3.238341968911926E-3</c:v>
                </c:pt>
                <c:pt idx="39">
                  <c:v>-1.41003948110547E-3</c:v>
                </c:pt>
                <c:pt idx="40">
                  <c:v>-8.9285714285714185E-4</c:v>
                </c:pt>
                <c:pt idx="41">
                  <c:v>-6.4884505580067452E-4</c:v>
                </c:pt>
                <c:pt idx="42">
                  <c:v>-5.0689375506893729E-4</c:v>
                </c:pt>
                <c:pt idx="43">
                  <c:v>-4.1411297001822201E-4</c:v>
                </c:pt>
                <c:pt idx="44">
                  <c:v>-3.4877232142857236E-4</c:v>
                </c:pt>
                <c:pt idx="45">
                  <c:v>-3.003003003003005E-4</c:v>
                </c:pt>
                <c:pt idx="46">
                  <c:v>-2.6293647454775056E-4</c:v>
                </c:pt>
                <c:pt idx="47">
                  <c:v>-2.3327423719324432E-4</c:v>
                </c:pt>
                <c:pt idx="48">
                  <c:v>-2.0917001338688067E-4</c:v>
                </c:pt>
                <c:pt idx="49">
                  <c:v>-1.8920759857715943E-4</c:v>
                </c:pt>
                <c:pt idx="50">
                  <c:v>-1.7241379310344861E-4</c:v>
                </c:pt>
                <c:pt idx="51">
                  <c:v>-1.5809776765952113E-4</c:v>
                </c:pt>
                <c:pt idx="52">
                  <c:v>-1.4575559701492566E-4</c:v>
                </c:pt>
                <c:pt idx="53">
                  <c:v>-1.3501107090781479E-4</c:v>
                </c:pt>
                <c:pt idx="54">
                  <c:v>-1.2557765722322683E-4</c:v>
                </c:pt>
                <c:pt idx="55">
                  <c:v>-1.1723329425556892E-4</c:v>
                </c:pt>
                <c:pt idx="56">
                  <c:v>-1.0980323260716834E-4</c:v>
                </c:pt>
                <c:pt idx="57">
                  <c:v>-1.0314807938276187E-4</c:v>
                </c:pt>
                <c:pt idx="58">
                  <c:v>-9.7155293020363901E-5</c:v>
                </c:pt>
                <c:pt idx="59">
                  <c:v>-9.1733020217957704E-5</c:v>
                </c:pt>
                <c:pt idx="60">
                  <c:v>-8.6805555555555776E-5</c:v>
                </c:pt>
                <c:pt idx="61">
                  <c:v>-8.2309946333915027E-5</c:v>
                </c:pt>
                <c:pt idx="62">
                  <c:v>-7.8193419241836886E-5</c:v>
                </c:pt>
                <c:pt idx="63">
                  <c:v>-7.4411405780277993E-5</c:v>
                </c:pt>
                <c:pt idx="64">
                  <c:v>-7.0926009986382345E-5</c:v>
                </c:pt>
                <c:pt idx="65">
                  <c:v>-6.7704807041300109E-5</c:v>
                </c:pt>
                <c:pt idx="66">
                  <c:v>-6.4719892306099332E-5</c:v>
                </c:pt>
                <c:pt idx="67">
                  <c:v>-6.1947121936714911E-5</c:v>
                </c:pt>
                <c:pt idx="68">
                  <c:v>-5.9365501519756996E-5</c:v>
                </c:pt>
                <c:pt idx="69">
                  <c:v>-5.6956690132823225E-5</c:v>
                </c:pt>
                <c:pt idx="70">
                  <c:v>-5.4704595185995802E-5</c:v>
                </c:pt>
                <c:pt idx="71">
                  <c:v>-5.2595039235899422E-5</c:v>
                </c:pt>
                <c:pt idx="72">
                  <c:v>-5.0615484288953797E-5</c:v>
                </c:pt>
                <c:pt idx="73">
                  <c:v>-4.8754802348031427E-5</c:v>
                </c:pt>
                <c:pt idx="74">
                  <c:v>-4.7003083402271347E-5</c:v>
                </c:pt>
                <c:pt idx="75">
                  <c:v>-4.5351473922902638E-5</c:v>
                </c:pt>
                <c:pt idx="76">
                  <c:v>-4.3792040358744548E-5</c:v>
                </c:pt>
                <c:pt idx="77">
                  <c:v>-4.2317653232222547E-5</c:v>
                </c:pt>
                <c:pt idx="78">
                  <c:v>-4.0921888299613693E-5</c:v>
                </c:pt>
                <c:pt idx="79">
                  <c:v>-3.959894191627206E-5</c:v>
                </c:pt>
                <c:pt idx="80">
                  <c:v>-3.8343558282208612E-5</c:v>
                </c:pt>
                <c:pt idx="81">
                  <c:v>-3.7150966668152807E-5</c:v>
                </c:pt>
                <c:pt idx="82">
                  <c:v>-3.6016827061603288E-5</c:v>
                </c:pt>
                <c:pt idx="83">
                  <c:v>-3.493718294506486E-5</c:v>
                </c:pt>
                <c:pt idx="84">
                  <c:v>-3.3908420138888877E-5</c:v>
                </c:pt>
                <c:pt idx="85">
                  <c:v>-3.2927230819888117E-5</c:v>
                </c:pt>
                <c:pt idx="86">
                  <c:v>-3.1990581972667252E-5</c:v>
                </c:pt>
                <c:pt idx="87">
                  <c:v>-3.1095687650036759E-5</c:v>
                </c:pt>
                <c:pt idx="88">
                  <c:v>-3.0239984517128029E-5</c:v>
                </c:pt>
                <c:pt idx="89">
                  <c:v>-2.9421110235015897E-5</c:v>
                </c:pt>
                <c:pt idx="90">
                  <c:v>-2.86368843069874E-5</c:v>
                </c:pt>
                <c:pt idx="91">
                  <c:v>-2.7885291066668243E-5</c:v>
                </c:pt>
                <c:pt idx="92">
                  <c:v>-2.7164464534075112E-5</c:v>
                </c:pt>
                <c:pt idx="93">
                  <c:v>-2.6472674904963198E-5</c:v>
                </c:pt>
                <c:pt idx="94">
                  <c:v>-2.5808316471900021E-5</c:v>
                </c:pt>
                <c:pt idx="95">
                  <c:v>-2.5169896803423188E-5</c:v>
                </c:pt>
                <c:pt idx="96">
                  <c:v>-2.4556027031274598E-5</c:v>
                </c:pt>
                <c:pt idx="97">
                  <c:v>-2.3965413115791289E-5</c:v>
                </c:pt>
                <c:pt idx="98">
                  <c:v>-2.3396847976640634E-5</c:v>
                </c:pt>
                <c:pt idx="99">
                  <c:v>-2.2849204390703199E-5</c:v>
                </c:pt>
                <c:pt idx="100">
                  <c:v>-2.2321428571428619E-5</c:v>
                </c:pt>
                <c:pt idx="101">
                  <c:v>-2.1812534354741608E-5</c:v>
                </c:pt>
                <c:pt idx="102">
                  <c:v>-2.1321597925835009E-5</c:v>
                </c:pt>
                <c:pt idx="103">
                  <c:v>-2.084775302917859E-5</c:v>
                </c:pt>
                <c:pt idx="104">
                  <c:v>-2.0390186610987862E-5</c:v>
                </c:pt>
                <c:pt idx="105">
                  <c:v>-1.9948134849391635E-5</c:v>
                </c:pt>
                <c:pt idx="106">
                  <c:v>-1.9520879532748298E-5</c:v>
                </c:pt>
                <c:pt idx="107">
                  <c:v>-1.9107744751102573E-5</c:v>
                </c:pt>
                <c:pt idx="108">
                  <c:v>-1.8708093869731837E-5</c:v>
                </c:pt>
                <c:pt idx="109">
                  <c:v>-1.8321326757198488E-5</c:v>
                </c:pt>
                <c:pt idx="110">
                  <c:v>-1.7946877243359711E-5</c:v>
                </c:pt>
                <c:pt idx="111">
                  <c:v>-1.7584210785451525E-5</c:v>
                </c:pt>
                <c:pt idx="112">
                  <c:v>-1.7232822322708757E-5</c:v>
                </c:pt>
                <c:pt idx="113">
                  <c:v>-1.6892234302046691E-5</c:v>
                </c:pt>
                <c:pt idx="114">
                  <c:v>-1.6561994859156823E-5</c:v>
                </c:pt>
                <c:pt idx="115">
                  <c:v>-1.6241676140977801E-5</c:v>
                </c:pt>
                <c:pt idx="116">
                  <c:v>-1.5930872756933162E-5</c:v>
                </c:pt>
                <c:pt idx="117">
                  <c:v>-1.5629200347593444E-5</c:v>
                </c:pt>
                <c:pt idx="118">
                  <c:v>-1.5336294260545245E-5</c:v>
                </c:pt>
                <c:pt idx="119">
                  <c:v>-1.5051808324252116E-5</c:v>
                </c:pt>
                <c:pt idx="120">
                  <c:v>-1.4775413711583944E-5</c:v>
                </c:pt>
                <c:pt idx="121">
                  <c:v>-1.4506797885489154E-5</c:v>
                </c:pt>
                <c:pt idx="122">
                  <c:v>-1.4245663619994092E-5</c:v>
                </c:pt>
                <c:pt idx="123">
                  <c:v>-1.3991728090353028E-5</c:v>
                </c:pt>
                <c:pt idx="124">
                  <c:v>-1.3744722026741749E-5</c:v>
                </c:pt>
                <c:pt idx="125">
                  <c:v>-1.3504388926401103E-5</c:v>
                </c:pt>
                <c:pt idx="126">
                  <c:v>-1.3270484319595772E-5</c:v>
                </c:pt>
                <c:pt idx="127">
                  <c:v>-1.3042775085169371E-5</c:v>
                </c:pt>
                <c:pt idx="128">
                  <c:v>-1.2821038811848717E-5</c:v>
                </c:pt>
                <c:pt idx="129">
                  <c:v>-1.2605063201786915E-5</c:v>
                </c:pt>
                <c:pt idx="130">
                  <c:v>-1.2394645513138341E-5</c:v>
                </c:pt>
                <c:pt idx="131">
                  <c:v>-1.2189592038733664E-5</c:v>
                </c:pt>
                <c:pt idx="132">
                  <c:v>-1.1989717618170694E-5</c:v>
                </c:pt>
                <c:pt idx="133">
                  <c:v>-1.1794845180862194E-5</c:v>
                </c:pt>
                <c:pt idx="134">
                  <c:v>-1.160480531778605E-5</c:v>
                </c:pt>
                <c:pt idx="135">
                  <c:v>-1.1419435879867573E-5</c:v>
                </c:pt>
                <c:pt idx="136">
                  <c:v>-1.1238581601093318E-5</c:v>
                </c:pt>
                <c:pt idx="137">
                  <c:v>-1.106209374460727E-5</c:v>
                </c:pt>
                <c:pt idx="138">
                  <c:v>-1.088982977018107E-5</c:v>
                </c:pt>
                <c:pt idx="139">
                  <c:v>-1.0721653021576261E-5</c:v>
                </c:pt>
                <c:pt idx="140">
                  <c:v>-1.0557432432432441E-5</c:v>
                </c:pt>
                <c:pt idx="141">
                  <c:v>-1.0397042249420883E-5</c:v>
                </c:pt>
                <c:pt idx="142">
                  <c:v>-1.0240361771500684E-5</c:v>
                </c:pt>
                <c:pt idx="143">
                  <c:v>-1.0087275104201565E-5</c:v>
                </c:pt>
                <c:pt idx="144">
                  <c:v>-9.9376709279399819E-6</c:v>
                </c:pt>
                <c:pt idx="145">
                  <c:v>-9.7914422794477998E-6</c:v>
                </c:pt>
                <c:pt idx="146">
                  <c:v>-9.6484863454621462E-6</c:v>
                </c:pt>
                <c:pt idx="147">
                  <c:v>-9.5087042678868533E-6</c:v>
                </c:pt>
                <c:pt idx="148">
                  <c:v>-9.3720009596929399E-6</c:v>
                </c:pt>
                <c:pt idx="149">
                  <c:v>-9.2382849308791671E-6</c:v>
                </c:pt>
                <c:pt idx="150">
                  <c:v>-9.1074681238615665E-6</c:v>
                </c:pt>
                <c:pt idx="151">
                  <c:v>-8.9794657577053239E-6</c:v>
                </c:pt>
                <c:pt idx="152">
                  <c:v>-8.854196180653967E-6</c:v>
                </c:pt>
                <c:pt idx="153">
                  <c:v>-8.7315807304491364E-6</c:v>
                </c:pt>
                <c:pt idx="154">
                  <c:v>-8.6115436019675705E-6</c:v>
                </c:pt>
                <c:pt idx="155">
                  <c:v>-8.4940117217361749E-6</c:v>
                </c:pt>
                <c:pt idx="156">
                  <c:v>-8.3789146289146555E-6</c:v>
                </c:pt>
                <c:pt idx="157">
                  <c:v>-8.2661843623630972E-6</c:v>
                </c:pt>
                <c:pt idx="158">
                  <c:v>-8.1557553534378424E-6</c:v>
                </c:pt>
                <c:pt idx="159">
                  <c:v>-8.047564324181661E-6</c:v>
                </c:pt>
                <c:pt idx="160">
                  <c:v>-7.941550190597233E-6</c:v>
                </c:pt>
                <c:pt idx="161">
                  <c:v>-7.8376539707122777E-6</c:v>
                </c:pt>
                <c:pt idx="162">
                  <c:v>-7.7358186971643863E-6</c:v>
                </c:pt>
                <c:pt idx="163">
                  <c:v>-7.6359893340501137E-6</c:v>
                </c:pt>
                <c:pt idx="164">
                  <c:v>-7.5381126978000951E-6</c:v>
                </c:pt>
                <c:pt idx="165">
                  <c:v>-7.4421373818560888E-6</c:v>
                </c:pt>
                <c:pt idx="166">
                  <c:v>-7.3480136849407113E-6</c:v>
                </c:pt>
                <c:pt idx="167">
                  <c:v>-7.255693542722998E-6</c:v>
                </c:pt>
                <c:pt idx="168">
                  <c:v>-7.1651304626954716E-6</c:v>
                </c:pt>
                <c:pt idx="169">
                  <c:v>-7.0762794620895701E-6</c:v>
                </c:pt>
                <c:pt idx="170">
                  <c:v>-6.9890970086664979E-6</c:v>
                </c:pt>
                <c:pt idx="171">
                  <c:v>-6.903540964231395E-6</c:v>
                </c:pt>
                <c:pt idx="172">
                  <c:v>-6.8195705307262574E-6</c:v>
                </c:pt>
                <c:pt idx="173">
                  <c:v>-6.7371461987673936E-6</c:v>
                </c:pt>
                <c:pt idx="174">
                  <c:v>-6.656229698499441E-6</c:v>
                </c:pt>
                <c:pt idx="175">
                  <c:v>-6.5767839526471803E-6</c:v>
                </c:pt>
                <c:pt idx="176">
                  <c:v>-6.4987730316516517E-6</c:v>
                </c:pt>
                <c:pt idx="177">
                  <c:v>-6.4221621107848922E-6</c:v>
                </c:pt>
                <c:pt idx="178">
                  <c:v>-6.3469174291430289E-6</c:v>
                </c:pt>
                <c:pt idx="179">
                  <c:v>-6.273006250423444E-6</c:v>
                </c:pt>
                <c:pt idx="180">
                  <c:v>-6.2003968253968466E-6</c:v>
                </c:pt>
                <c:pt idx="181">
                  <c:v>-6.1290583559904332E-6</c:v>
                </c:pt>
                <c:pt idx="182">
                  <c:v>-6.058960960902748E-6</c:v>
                </c:pt>
                <c:pt idx="183">
                  <c:v>-5.9900756426752259E-6</c:v>
                </c:pt>
                <c:pt idx="184">
                  <c:v>-5.9223742561497927E-6</c:v>
                </c:pt>
                <c:pt idx="185">
                  <c:v>-5.8558294782455933E-6</c:v>
                </c:pt>
                <c:pt idx="186">
                  <c:v>-5.7904147789914484E-6</c:v>
                </c:pt>
                <c:pt idx="187">
                  <c:v>-5.7261043937544407E-6</c:v>
                </c:pt>
                <c:pt idx="188">
                  <c:v>-5.6628732966077124E-6</c:v>
                </c:pt>
                <c:pt idx="189">
                  <c:v>-5.6006971747843421E-6</c:v>
                </c:pt>
                <c:pt idx="190">
                  <c:v>-5.5395524041657601E-6</c:v>
                </c:pt>
                <c:pt idx="191">
                  <c:v>-5.4794160257576604E-6</c:v>
                </c:pt>
                <c:pt idx="192">
                  <c:v>-5.4202657231068311E-6</c:v>
                </c:pt>
                <c:pt idx="193">
                  <c:v>-5.3620798006164294E-6</c:v>
                </c:pt>
                <c:pt idx="194">
                  <c:v>-5.3048371627184529E-6</c:v>
                </c:pt>
                <c:pt idx="195">
                  <c:v>-5.248517293864496E-6</c:v>
                </c:pt>
                <c:pt idx="196">
                  <c:v>-5.193100239298059E-6</c:v>
                </c:pt>
                <c:pt idx="197">
                  <c:v>-5.1385665865735539E-6</c:v>
                </c:pt>
                <c:pt idx="198">
                  <c:v>-5.0848974477882734E-6</c:v>
                </c:pt>
                <c:pt idx="199">
                  <c:v>-5.0320744424964806E-6</c:v>
                </c:pt>
                <c:pt idx="200">
                  <c:v>-4.9800796812749243E-6</c:v>
                </c:pt>
                <c:pt idx="201">
                  <c:v>-4.9288957499117828E-6</c:v>
                </c:pt>
                <c:pt idx="202">
                  <c:v>-4.8785056941918611E-6</c:v>
                </c:pt>
                <c:pt idx="203">
                  <c:v>-4.8288930052519148E-6</c:v>
                </c:pt>
                <c:pt idx="204">
                  <c:v>-4.7800416054821608E-6</c:v>
                </c:pt>
                <c:pt idx="205">
                  <c:v>-4.7319358349500895E-6</c:v>
                </c:pt>
                <c:pt idx="206">
                  <c:v>-4.6845604383249513E-6</c:v>
                </c:pt>
                <c:pt idx="207">
                  <c:v>-4.6379005522811984E-6</c:v>
                </c:pt>
                <c:pt idx="208">
                  <c:v>-4.5919416933611778E-6</c:v>
                </c:pt>
                <c:pt idx="209">
                  <c:v>-4.5466697462776627E-6</c:v>
                </c:pt>
                <c:pt idx="210">
                  <c:v>-4.5020709526382132E-6</c:v>
                </c:pt>
                <c:pt idx="211">
                  <c:v>-4.4581319000736629E-6</c:v>
                </c:pt>
                <c:pt idx="212">
                  <c:v>-4.4148395117540782E-6</c:v>
                </c:pt>
                <c:pt idx="213">
                  <c:v>-4.3721810362768634E-6</c:v>
                </c:pt>
                <c:pt idx="214">
                  <c:v>-4.3301440379112794E-6</c:v>
                </c:pt>
                <c:pt idx="215">
                  <c:v>-4.288716387185327E-6</c:v>
                </c:pt>
                <c:pt idx="216">
                  <c:v>-4.2478862518011032E-6</c:v>
                </c:pt>
                <c:pt idx="217">
                  <c:v>-4.2076420878656838E-6</c:v>
                </c:pt>
                <c:pt idx="218">
                  <c:v>-4.1679726314245127E-6</c:v>
                </c:pt>
                <c:pt idx="219">
                  <c:v>-4.1288668902860984E-6</c:v>
                </c:pt>
                <c:pt idx="220">
                  <c:v>-4.0903141361256574E-6</c:v>
                </c:pt>
                <c:pt idx="221">
                  <c:v>-4.0523038968575301E-6</c:v>
                </c:pt>
                <c:pt idx="222">
                  <c:v>-4.0148259492654475E-6</c:v>
                </c:pt>
                <c:pt idx="223">
                  <c:v>-3.9778703118809558E-6</c:v>
                </c:pt>
                <c:pt idx="224">
                  <c:v>-3.9414272381000566E-6</c:v>
                </c:pt>
                <c:pt idx="225">
                  <c:v>-3.9054872095294005E-6</c:v>
                </c:pt>
                <c:pt idx="226">
                  <c:v>-3.870040929552871E-6</c:v>
                </c:pt>
                <c:pt idx="227">
                  <c:v>-3.8350793171104431E-6</c:v>
                </c:pt>
                <c:pt idx="228">
                  <c:v>-3.8005935006810782E-6</c:v>
                </c:pt>
                <c:pt idx="229">
                  <c:v>-3.7665748124622536E-6</c:v>
                </c:pt>
                <c:pt idx="230">
                  <c:v>-3.7330147827385544E-6</c:v>
                </c:pt>
                <c:pt idx="231">
                  <c:v>-3.6999051344323617E-6</c:v>
                </c:pt>
                <c:pt idx="232">
                  <c:v>-3.667237777829952E-6</c:v>
                </c:pt>
                <c:pt idx="233">
                  <c:v>-3.6350048054763644E-6</c:v>
                </c:pt>
                <c:pt idx="234">
                  <c:v>-3.6031984872331566E-6</c:v>
                </c:pt>
                <c:pt idx="235">
                  <c:v>-3.571811265492744E-6</c:v>
                </c:pt>
                <c:pt idx="236">
                  <c:v>-3.5408357505438823E-6</c:v>
                </c:pt>
                <c:pt idx="237">
                  <c:v>-3.5102647160827797E-6</c:v>
                </c:pt>
                <c:pt idx="238">
                  <c:v>-3.4800910948645094E-6</c:v>
                </c:pt>
                <c:pt idx="239">
                  <c:v>-3.4503079744898084E-6</c:v>
                </c:pt>
                <c:pt idx="240">
                  <c:v>-3.4209085933223963E-6</c:v>
                </c:pt>
                <c:pt idx="241">
                  <c:v>-3.3918863365321142E-6</c:v>
                </c:pt>
                <c:pt idx="242">
                  <c:v>-3.3632347322596228E-6</c:v>
                </c:pt>
                <c:pt idx="243">
                  <c:v>-3.3349474478981229E-6</c:v>
                </c:pt>
                <c:pt idx="244">
                  <c:v>-3.3070182864883263E-6</c:v>
                </c:pt>
                <c:pt idx="245">
                  <c:v>-3.2794411832223858E-6</c:v>
                </c:pt>
                <c:pt idx="246">
                  <c:v>-3.2522102020533253E-6</c:v>
                </c:pt>
                <c:pt idx="247">
                  <c:v>-3.2253195324060871E-6</c:v>
                </c:pt>
                <c:pt idx="248">
                  <c:v>-3.198763485986863E-6</c:v>
                </c:pt>
                <c:pt idx="249">
                  <c:v>-3.1725364936872925E-6</c:v>
                </c:pt>
                <c:pt idx="250">
                  <c:v>-3.1466331025802465E-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A379-4AF6-BDFC-3F03B9D8D47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9235456"/>
        <c:axId val="69236992"/>
      </c:scatterChart>
      <c:valAx>
        <c:axId val="69235456"/>
        <c:scaling>
          <c:orientation val="minMax"/>
          <c:max val="500"/>
        </c:scaling>
        <c:delete val="0"/>
        <c:axPos val="b"/>
        <c:numFmt formatCode="General" sourceLinked="1"/>
        <c:majorTickMark val="out"/>
        <c:minorTickMark val="none"/>
        <c:tickLblPos val="nextTo"/>
        <c:crossAx val="69236992"/>
        <c:crosses val="autoZero"/>
        <c:crossBetween val="midCat"/>
      </c:valAx>
      <c:valAx>
        <c:axId val="69236992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U*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69235456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Sheet1!$J$1</c:f>
              <c:strCache>
                <c:ptCount val="1"/>
                <c:pt idx="0">
                  <c:v>e</c:v>
                </c:pt>
              </c:strCache>
            </c:strRef>
          </c:tx>
          <c:marker>
            <c:symbol val="none"/>
          </c:marker>
          <c:xVal>
            <c:numRef>
              <c:f>Sheet1!$I$2:$I$327</c:f>
              <c:numCache>
                <c:formatCode>General</c:formatCode>
                <c:ptCount val="326"/>
                <c:pt idx="0">
                  <c:v>0</c:v>
                </c:pt>
                <c:pt idx="1">
                  <c:v>2</c:v>
                </c:pt>
                <c:pt idx="2">
                  <c:v>4</c:v>
                </c:pt>
                <c:pt idx="3">
                  <c:v>6</c:v>
                </c:pt>
                <c:pt idx="4">
                  <c:v>8</c:v>
                </c:pt>
                <c:pt idx="5">
                  <c:v>10</c:v>
                </c:pt>
                <c:pt idx="6">
                  <c:v>12</c:v>
                </c:pt>
                <c:pt idx="7">
                  <c:v>14</c:v>
                </c:pt>
                <c:pt idx="8">
                  <c:v>16</c:v>
                </c:pt>
                <c:pt idx="9">
                  <c:v>18</c:v>
                </c:pt>
                <c:pt idx="10">
                  <c:v>20</c:v>
                </c:pt>
                <c:pt idx="11">
                  <c:v>22</c:v>
                </c:pt>
                <c:pt idx="12">
                  <c:v>24</c:v>
                </c:pt>
                <c:pt idx="13">
                  <c:v>26</c:v>
                </c:pt>
                <c:pt idx="14">
                  <c:v>28</c:v>
                </c:pt>
                <c:pt idx="15">
                  <c:v>30</c:v>
                </c:pt>
                <c:pt idx="16">
                  <c:v>32</c:v>
                </c:pt>
                <c:pt idx="17">
                  <c:v>34</c:v>
                </c:pt>
                <c:pt idx="18">
                  <c:v>36</c:v>
                </c:pt>
                <c:pt idx="19">
                  <c:v>38</c:v>
                </c:pt>
                <c:pt idx="20">
                  <c:v>40</c:v>
                </c:pt>
                <c:pt idx="21">
                  <c:v>42</c:v>
                </c:pt>
                <c:pt idx="22">
                  <c:v>44</c:v>
                </c:pt>
                <c:pt idx="23">
                  <c:v>46</c:v>
                </c:pt>
                <c:pt idx="24">
                  <c:v>48</c:v>
                </c:pt>
                <c:pt idx="25">
                  <c:v>50</c:v>
                </c:pt>
                <c:pt idx="26">
                  <c:v>52</c:v>
                </c:pt>
                <c:pt idx="27">
                  <c:v>54</c:v>
                </c:pt>
                <c:pt idx="28">
                  <c:v>56</c:v>
                </c:pt>
                <c:pt idx="29">
                  <c:v>58</c:v>
                </c:pt>
                <c:pt idx="30">
                  <c:v>60</c:v>
                </c:pt>
                <c:pt idx="31">
                  <c:v>62</c:v>
                </c:pt>
                <c:pt idx="32">
                  <c:v>64</c:v>
                </c:pt>
                <c:pt idx="33">
                  <c:v>66</c:v>
                </c:pt>
                <c:pt idx="34">
                  <c:v>68</c:v>
                </c:pt>
                <c:pt idx="35">
                  <c:v>70</c:v>
                </c:pt>
                <c:pt idx="36">
                  <c:v>72</c:v>
                </c:pt>
                <c:pt idx="37">
                  <c:v>74</c:v>
                </c:pt>
                <c:pt idx="38">
                  <c:v>76</c:v>
                </c:pt>
                <c:pt idx="39">
                  <c:v>78</c:v>
                </c:pt>
                <c:pt idx="40">
                  <c:v>80</c:v>
                </c:pt>
                <c:pt idx="41">
                  <c:v>82</c:v>
                </c:pt>
                <c:pt idx="42">
                  <c:v>84</c:v>
                </c:pt>
                <c:pt idx="43">
                  <c:v>86</c:v>
                </c:pt>
                <c:pt idx="44">
                  <c:v>88</c:v>
                </c:pt>
                <c:pt idx="45">
                  <c:v>90</c:v>
                </c:pt>
                <c:pt idx="46">
                  <c:v>92</c:v>
                </c:pt>
                <c:pt idx="47">
                  <c:v>94</c:v>
                </c:pt>
                <c:pt idx="48">
                  <c:v>96</c:v>
                </c:pt>
                <c:pt idx="49">
                  <c:v>98</c:v>
                </c:pt>
                <c:pt idx="50">
                  <c:v>100</c:v>
                </c:pt>
                <c:pt idx="51">
                  <c:v>102</c:v>
                </c:pt>
                <c:pt idx="52">
                  <c:v>104</c:v>
                </c:pt>
                <c:pt idx="53">
                  <c:v>106</c:v>
                </c:pt>
                <c:pt idx="54">
                  <c:v>108</c:v>
                </c:pt>
                <c:pt idx="55">
                  <c:v>110</c:v>
                </c:pt>
                <c:pt idx="56">
                  <c:v>112</c:v>
                </c:pt>
                <c:pt idx="57">
                  <c:v>114</c:v>
                </c:pt>
                <c:pt idx="58">
                  <c:v>116</c:v>
                </c:pt>
                <c:pt idx="59">
                  <c:v>118</c:v>
                </c:pt>
                <c:pt idx="60">
                  <c:v>120</c:v>
                </c:pt>
                <c:pt idx="61">
                  <c:v>122</c:v>
                </c:pt>
                <c:pt idx="62">
                  <c:v>124</c:v>
                </c:pt>
                <c:pt idx="63">
                  <c:v>126</c:v>
                </c:pt>
                <c:pt idx="64">
                  <c:v>128</c:v>
                </c:pt>
                <c:pt idx="65">
                  <c:v>130</c:v>
                </c:pt>
                <c:pt idx="66">
                  <c:v>132</c:v>
                </c:pt>
                <c:pt idx="67">
                  <c:v>134</c:v>
                </c:pt>
                <c:pt idx="68">
                  <c:v>136</c:v>
                </c:pt>
                <c:pt idx="69">
                  <c:v>138</c:v>
                </c:pt>
                <c:pt idx="70">
                  <c:v>140</c:v>
                </c:pt>
                <c:pt idx="71">
                  <c:v>142</c:v>
                </c:pt>
                <c:pt idx="72">
                  <c:v>144</c:v>
                </c:pt>
                <c:pt idx="73">
                  <c:v>146</c:v>
                </c:pt>
                <c:pt idx="74">
                  <c:v>148</c:v>
                </c:pt>
                <c:pt idx="75">
                  <c:v>150</c:v>
                </c:pt>
                <c:pt idx="76">
                  <c:v>152</c:v>
                </c:pt>
                <c:pt idx="77">
                  <c:v>154</c:v>
                </c:pt>
                <c:pt idx="78">
                  <c:v>156</c:v>
                </c:pt>
                <c:pt idx="79">
                  <c:v>158</c:v>
                </c:pt>
                <c:pt idx="80">
                  <c:v>160</c:v>
                </c:pt>
                <c:pt idx="81">
                  <c:v>162</c:v>
                </c:pt>
                <c:pt idx="82">
                  <c:v>164</c:v>
                </c:pt>
                <c:pt idx="83">
                  <c:v>166</c:v>
                </c:pt>
                <c:pt idx="84">
                  <c:v>168</c:v>
                </c:pt>
                <c:pt idx="85">
                  <c:v>170</c:v>
                </c:pt>
                <c:pt idx="86">
                  <c:v>172</c:v>
                </c:pt>
                <c:pt idx="87">
                  <c:v>174</c:v>
                </c:pt>
                <c:pt idx="88">
                  <c:v>176</c:v>
                </c:pt>
                <c:pt idx="89">
                  <c:v>178</c:v>
                </c:pt>
                <c:pt idx="90">
                  <c:v>180</c:v>
                </c:pt>
                <c:pt idx="91">
                  <c:v>182</c:v>
                </c:pt>
                <c:pt idx="92">
                  <c:v>184</c:v>
                </c:pt>
                <c:pt idx="93">
                  <c:v>186</c:v>
                </c:pt>
                <c:pt idx="94">
                  <c:v>188</c:v>
                </c:pt>
                <c:pt idx="95">
                  <c:v>190</c:v>
                </c:pt>
                <c:pt idx="96">
                  <c:v>192</c:v>
                </c:pt>
                <c:pt idx="97">
                  <c:v>194</c:v>
                </c:pt>
                <c:pt idx="98">
                  <c:v>196</c:v>
                </c:pt>
                <c:pt idx="99">
                  <c:v>198</c:v>
                </c:pt>
                <c:pt idx="100">
                  <c:v>200</c:v>
                </c:pt>
                <c:pt idx="101">
                  <c:v>202</c:v>
                </c:pt>
                <c:pt idx="102">
                  <c:v>204</c:v>
                </c:pt>
                <c:pt idx="103">
                  <c:v>206</c:v>
                </c:pt>
                <c:pt idx="104">
                  <c:v>208</c:v>
                </c:pt>
                <c:pt idx="105">
                  <c:v>210</c:v>
                </c:pt>
                <c:pt idx="106">
                  <c:v>212</c:v>
                </c:pt>
                <c:pt idx="107">
                  <c:v>214</c:v>
                </c:pt>
                <c:pt idx="108">
                  <c:v>216</c:v>
                </c:pt>
                <c:pt idx="109">
                  <c:v>218</c:v>
                </c:pt>
                <c:pt idx="110">
                  <c:v>220</c:v>
                </c:pt>
                <c:pt idx="111">
                  <c:v>222</c:v>
                </c:pt>
                <c:pt idx="112">
                  <c:v>224</c:v>
                </c:pt>
                <c:pt idx="113">
                  <c:v>226</c:v>
                </c:pt>
                <c:pt idx="114">
                  <c:v>228</c:v>
                </c:pt>
                <c:pt idx="115">
                  <c:v>230</c:v>
                </c:pt>
                <c:pt idx="116">
                  <c:v>232</c:v>
                </c:pt>
                <c:pt idx="117">
                  <c:v>234</c:v>
                </c:pt>
                <c:pt idx="118">
                  <c:v>236</c:v>
                </c:pt>
                <c:pt idx="119">
                  <c:v>238</c:v>
                </c:pt>
                <c:pt idx="120">
                  <c:v>240</c:v>
                </c:pt>
                <c:pt idx="121">
                  <c:v>242</c:v>
                </c:pt>
                <c:pt idx="122">
                  <c:v>244</c:v>
                </c:pt>
                <c:pt idx="123">
                  <c:v>246</c:v>
                </c:pt>
                <c:pt idx="124">
                  <c:v>248</c:v>
                </c:pt>
                <c:pt idx="125">
                  <c:v>250</c:v>
                </c:pt>
                <c:pt idx="126">
                  <c:v>252</c:v>
                </c:pt>
                <c:pt idx="127">
                  <c:v>254</c:v>
                </c:pt>
                <c:pt idx="128">
                  <c:v>256</c:v>
                </c:pt>
                <c:pt idx="129">
                  <c:v>258</c:v>
                </c:pt>
                <c:pt idx="130">
                  <c:v>260</c:v>
                </c:pt>
                <c:pt idx="131">
                  <c:v>262</c:v>
                </c:pt>
                <c:pt idx="132">
                  <c:v>264</c:v>
                </c:pt>
                <c:pt idx="133">
                  <c:v>266</c:v>
                </c:pt>
                <c:pt idx="134">
                  <c:v>268</c:v>
                </c:pt>
                <c:pt idx="135">
                  <c:v>270</c:v>
                </c:pt>
                <c:pt idx="136">
                  <c:v>272</c:v>
                </c:pt>
                <c:pt idx="137">
                  <c:v>274</c:v>
                </c:pt>
                <c:pt idx="138">
                  <c:v>276</c:v>
                </c:pt>
                <c:pt idx="139">
                  <c:v>278</c:v>
                </c:pt>
                <c:pt idx="140">
                  <c:v>280</c:v>
                </c:pt>
                <c:pt idx="141">
                  <c:v>282</c:v>
                </c:pt>
                <c:pt idx="142">
                  <c:v>284</c:v>
                </c:pt>
                <c:pt idx="143">
                  <c:v>286</c:v>
                </c:pt>
                <c:pt idx="144">
                  <c:v>288</c:v>
                </c:pt>
                <c:pt idx="145">
                  <c:v>290</c:v>
                </c:pt>
                <c:pt idx="146">
                  <c:v>292</c:v>
                </c:pt>
                <c:pt idx="147">
                  <c:v>294</c:v>
                </c:pt>
                <c:pt idx="148">
                  <c:v>296</c:v>
                </c:pt>
                <c:pt idx="149">
                  <c:v>298</c:v>
                </c:pt>
                <c:pt idx="150">
                  <c:v>300</c:v>
                </c:pt>
                <c:pt idx="151">
                  <c:v>302</c:v>
                </c:pt>
                <c:pt idx="152">
                  <c:v>304</c:v>
                </c:pt>
                <c:pt idx="153">
                  <c:v>306</c:v>
                </c:pt>
                <c:pt idx="154">
                  <c:v>308</c:v>
                </c:pt>
                <c:pt idx="155">
                  <c:v>310</c:v>
                </c:pt>
                <c:pt idx="156">
                  <c:v>312</c:v>
                </c:pt>
                <c:pt idx="157">
                  <c:v>314</c:v>
                </c:pt>
                <c:pt idx="158">
                  <c:v>316</c:v>
                </c:pt>
                <c:pt idx="159">
                  <c:v>318</c:v>
                </c:pt>
                <c:pt idx="160">
                  <c:v>320</c:v>
                </c:pt>
                <c:pt idx="161">
                  <c:v>322</c:v>
                </c:pt>
                <c:pt idx="162">
                  <c:v>324</c:v>
                </c:pt>
                <c:pt idx="163">
                  <c:v>326</c:v>
                </c:pt>
                <c:pt idx="164">
                  <c:v>328</c:v>
                </c:pt>
                <c:pt idx="165">
                  <c:v>330</c:v>
                </c:pt>
                <c:pt idx="166">
                  <c:v>332</c:v>
                </c:pt>
                <c:pt idx="167">
                  <c:v>334</c:v>
                </c:pt>
                <c:pt idx="168">
                  <c:v>336</c:v>
                </c:pt>
                <c:pt idx="169">
                  <c:v>338</c:v>
                </c:pt>
                <c:pt idx="170">
                  <c:v>340</c:v>
                </c:pt>
                <c:pt idx="171">
                  <c:v>342</c:v>
                </c:pt>
                <c:pt idx="172">
                  <c:v>344</c:v>
                </c:pt>
                <c:pt idx="173">
                  <c:v>346</c:v>
                </c:pt>
                <c:pt idx="174">
                  <c:v>348</c:v>
                </c:pt>
                <c:pt idx="175">
                  <c:v>350</c:v>
                </c:pt>
                <c:pt idx="176">
                  <c:v>352</c:v>
                </c:pt>
                <c:pt idx="177">
                  <c:v>354</c:v>
                </c:pt>
                <c:pt idx="178">
                  <c:v>356</c:v>
                </c:pt>
                <c:pt idx="179">
                  <c:v>358</c:v>
                </c:pt>
                <c:pt idx="180">
                  <c:v>360</c:v>
                </c:pt>
                <c:pt idx="181">
                  <c:v>362</c:v>
                </c:pt>
                <c:pt idx="182">
                  <c:v>364</c:v>
                </c:pt>
                <c:pt idx="183">
                  <c:v>366</c:v>
                </c:pt>
                <c:pt idx="184">
                  <c:v>368</c:v>
                </c:pt>
                <c:pt idx="185">
                  <c:v>370</c:v>
                </c:pt>
                <c:pt idx="186">
                  <c:v>372</c:v>
                </c:pt>
                <c:pt idx="187">
                  <c:v>374</c:v>
                </c:pt>
                <c:pt idx="188">
                  <c:v>376</c:v>
                </c:pt>
                <c:pt idx="189">
                  <c:v>378</c:v>
                </c:pt>
                <c:pt idx="190">
                  <c:v>380</c:v>
                </c:pt>
                <c:pt idx="191">
                  <c:v>382</c:v>
                </c:pt>
                <c:pt idx="192">
                  <c:v>384</c:v>
                </c:pt>
                <c:pt idx="193">
                  <c:v>386</c:v>
                </c:pt>
                <c:pt idx="194">
                  <c:v>388</c:v>
                </c:pt>
                <c:pt idx="195">
                  <c:v>390</c:v>
                </c:pt>
                <c:pt idx="196">
                  <c:v>392</c:v>
                </c:pt>
                <c:pt idx="197">
                  <c:v>394</c:v>
                </c:pt>
                <c:pt idx="198">
                  <c:v>396</c:v>
                </c:pt>
                <c:pt idx="199">
                  <c:v>398</c:v>
                </c:pt>
                <c:pt idx="200">
                  <c:v>400</c:v>
                </c:pt>
                <c:pt idx="201">
                  <c:v>402</c:v>
                </c:pt>
                <c:pt idx="202">
                  <c:v>404</c:v>
                </c:pt>
                <c:pt idx="203">
                  <c:v>406</c:v>
                </c:pt>
                <c:pt idx="204">
                  <c:v>408</c:v>
                </c:pt>
                <c:pt idx="205">
                  <c:v>410</c:v>
                </c:pt>
                <c:pt idx="206">
                  <c:v>412</c:v>
                </c:pt>
                <c:pt idx="207">
                  <c:v>414</c:v>
                </c:pt>
                <c:pt idx="208">
                  <c:v>416</c:v>
                </c:pt>
                <c:pt idx="209">
                  <c:v>418</c:v>
                </c:pt>
                <c:pt idx="210">
                  <c:v>420</c:v>
                </c:pt>
                <c:pt idx="211">
                  <c:v>422</c:v>
                </c:pt>
                <c:pt idx="212">
                  <c:v>424</c:v>
                </c:pt>
                <c:pt idx="213">
                  <c:v>426</c:v>
                </c:pt>
                <c:pt idx="214">
                  <c:v>428</c:v>
                </c:pt>
                <c:pt idx="215">
                  <c:v>430</c:v>
                </c:pt>
                <c:pt idx="216">
                  <c:v>432</c:v>
                </c:pt>
                <c:pt idx="217">
                  <c:v>434</c:v>
                </c:pt>
                <c:pt idx="218">
                  <c:v>436</c:v>
                </c:pt>
                <c:pt idx="219">
                  <c:v>438</c:v>
                </c:pt>
                <c:pt idx="220">
                  <c:v>440</c:v>
                </c:pt>
                <c:pt idx="221">
                  <c:v>442</c:v>
                </c:pt>
                <c:pt idx="222">
                  <c:v>444</c:v>
                </c:pt>
                <c:pt idx="223">
                  <c:v>446</c:v>
                </c:pt>
                <c:pt idx="224">
                  <c:v>448</c:v>
                </c:pt>
                <c:pt idx="225">
                  <c:v>450</c:v>
                </c:pt>
                <c:pt idx="226">
                  <c:v>452</c:v>
                </c:pt>
                <c:pt idx="227">
                  <c:v>454</c:v>
                </c:pt>
                <c:pt idx="228">
                  <c:v>456</c:v>
                </c:pt>
                <c:pt idx="229">
                  <c:v>458</c:v>
                </c:pt>
                <c:pt idx="230">
                  <c:v>460</c:v>
                </c:pt>
                <c:pt idx="231">
                  <c:v>462</c:v>
                </c:pt>
                <c:pt idx="232">
                  <c:v>464</c:v>
                </c:pt>
                <c:pt idx="233">
                  <c:v>466</c:v>
                </c:pt>
                <c:pt idx="234">
                  <c:v>468</c:v>
                </c:pt>
                <c:pt idx="235">
                  <c:v>470</c:v>
                </c:pt>
                <c:pt idx="236">
                  <c:v>472</c:v>
                </c:pt>
                <c:pt idx="237">
                  <c:v>474</c:v>
                </c:pt>
                <c:pt idx="238">
                  <c:v>476</c:v>
                </c:pt>
                <c:pt idx="239">
                  <c:v>478</c:v>
                </c:pt>
                <c:pt idx="240">
                  <c:v>480</c:v>
                </c:pt>
                <c:pt idx="241">
                  <c:v>482</c:v>
                </c:pt>
                <c:pt idx="242">
                  <c:v>484</c:v>
                </c:pt>
                <c:pt idx="243">
                  <c:v>486</c:v>
                </c:pt>
                <c:pt idx="244">
                  <c:v>488</c:v>
                </c:pt>
                <c:pt idx="245">
                  <c:v>490</c:v>
                </c:pt>
                <c:pt idx="246">
                  <c:v>492</c:v>
                </c:pt>
                <c:pt idx="247">
                  <c:v>494</c:v>
                </c:pt>
                <c:pt idx="248">
                  <c:v>496</c:v>
                </c:pt>
                <c:pt idx="249">
                  <c:v>498</c:v>
                </c:pt>
                <c:pt idx="250">
                  <c:v>500</c:v>
                </c:pt>
                <c:pt idx="251">
                  <c:v>520</c:v>
                </c:pt>
                <c:pt idx="252">
                  <c:v>540</c:v>
                </c:pt>
                <c:pt idx="253">
                  <c:v>560</c:v>
                </c:pt>
                <c:pt idx="254">
                  <c:v>580</c:v>
                </c:pt>
                <c:pt idx="255">
                  <c:v>600</c:v>
                </c:pt>
                <c:pt idx="256">
                  <c:v>620</c:v>
                </c:pt>
                <c:pt idx="257">
                  <c:v>640</c:v>
                </c:pt>
                <c:pt idx="258">
                  <c:v>660</c:v>
                </c:pt>
                <c:pt idx="259">
                  <c:v>680</c:v>
                </c:pt>
                <c:pt idx="260">
                  <c:v>700</c:v>
                </c:pt>
                <c:pt idx="261">
                  <c:v>720</c:v>
                </c:pt>
                <c:pt idx="262">
                  <c:v>740</c:v>
                </c:pt>
                <c:pt idx="263">
                  <c:v>760</c:v>
                </c:pt>
                <c:pt idx="264">
                  <c:v>780</c:v>
                </c:pt>
                <c:pt idx="265">
                  <c:v>800</c:v>
                </c:pt>
                <c:pt idx="266">
                  <c:v>820</c:v>
                </c:pt>
                <c:pt idx="267">
                  <c:v>840</c:v>
                </c:pt>
                <c:pt idx="268">
                  <c:v>860</c:v>
                </c:pt>
                <c:pt idx="269">
                  <c:v>880</c:v>
                </c:pt>
                <c:pt idx="270">
                  <c:v>900</c:v>
                </c:pt>
                <c:pt idx="271">
                  <c:v>920</c:v>
                </c:pt>
                <c:pt idx="272">
                  <c:v>940</c:v>
                </c:pt>
                <c:pt idx="273">
                  <c:v>960</c:v>
                </c:pt>
                <c:pt idx="274">
                  <c:v>980</c:v>
                </c:pt>
                <c:pt idx="275">
                  <c:v>1000</c:v>
                </c:pt>
                <c:pt idx="276">
                  <c:v>1020</c:v>
                </c:pt>
                <c:pt idx="277">
                  <c:v>1040</c:v>
                </c:pt>
                <c:pt idx="278">
                  <c:v>1060</c:v>
                </c:pt>
                <c:pt idx="279">
                  <c:v>1080</c:v>
                </c:pt>
                <c:pt idx="280">
                  <c:v>1100</c:v>
                </c:pt>
                <c:pt idx="281">
                  <c:v>1120</c:v>
                </c:pt>
                <c:pt idx="282">
                  <c:v>1140</c:v>
                </c:pt>
                <c:pt idx="283">
                  <c:v>1160</c:v>
                </c:pt>
                <c:pt idx="284">
                  <c:v>1180</c:v>
                </c:pt>
                <c:pt idx="285">
                  <c:v>1200</c:v>
                </c:pt>
                <c:pt idx="286">
                  <c:v>1220</c:v>
                </c:pt>
                <c:pt idx="287">
                  <c:v>1240</c:v>
                </c:pt>
                <c:pt idx="288">
                  <c:v>1260</c:v>
                </c:pt>
                <c:pt idx="289">
                  <c:v>1280</c:v>
                </c:pt>
                <c:pt idx="290">
                  <c:v>1300</c:v>
                </c:pt>
                <c:pt idx="291">
                  <c:v>1320</c:v>
                </c:pt>
                <c:pt idx="292">
                  <c:v>1340</c:v>
                </c:pt>
                <c:pt idx="293">
                  <c:v>1360</c:v>
                </c:pt>
                <c:pt idx="294">
                  <c:v>1380</c:v>
                </c:pt>
                <c:pt idx="295">
                  <c:v>1400</c:v>
                </c:pt>
                <c:pt idx="296">
                  <c:v>1420</c:v>
                </c:pt>
                <c:pt idx="297">
                  <c:v>1440</c:v>
                </c:pt>
                <c:pt idx="298">
                  <c:v>1460</c:v>
                </c:pt>
                <c:pt idx="299">
                  <c:v>1480</c:v>
                </c:pt>
                <c:pt idx="300">
                  <c:v>1500</c:v>
                </c:pt>
                <c:pt idx="301">
                  <c:v>1520</c:v>
                </c:pt>
                <c:pt idx="302">
                  <c:v>1540</c:v>
                </c:pt>
                <c:pt idx="303">
                  <c:v>1560</c:v>
                </c:pt>
                <c:pt idx="304">
                  <c:v>1580</c:v>
                </c:pt>
                <c:pt idx="305">
                  <c:v>1600</c:v>
                </c:pt>
                <c:pt idx="306">
                  <c:v>1620</c:v>
                </c:pt>
                <c:pt idx="307">
                  <c:v>1640</c:v>
                </c:pt>
                <c:pt idx="308">
                  <c:v>1660</c:v>
                </c:pt>
                <c:pt idx="309">
                  <c:v>1680</c:v>
                </c:pt>
                <c:pt idx="310">
                  <c:v>1700</c:v>
                </c:pt>
                <c:pt idx="311">
                  <c:v>1720</c:v>
                </c:pt>
                <c:pt idx="312">
                  <c:v>1740</c:v>
                </c:pt>
                <c:pt idx="313">
                  <c:v>1760</c:v>
                </c:pt>
                <c:pt idx="314">
                  <c:v>1780</c:v>
                </c:pt>
                <c:pt idx="315">
                  <c:v>1800</c:v>
                </c:pt>
                <c:pt idx="316">
                  <c:v>1820</c:v>
                </c:pt>
                <c:pt idx="317">
                  <c:v>1840</c:v>
                </c:pt>
                <c:pt idx="318">
                  <c:v>1860</c:v>
                </c:pt>
                <c:pt idx="319">
                  <c:v>1880</c:v>
                </c:pt>
                <c:pt idx="320">
                  <c:v>1900</c:v>
                </c:pt>
                <c:pt idx="321">
                  <c:v>1920</c:v>
                </c:pt>
                <c:pt idx="322">
                  <c:v>1940</c:v>
                </c:pt>
                <c:pt idx="323">
                  <c:v>1960</c:v>
                </c:pt>
                <c:pt idx="324">
                  <c:v>1980</c:v>
                </c:pt>
                <c:pt idx="325">
                  <c:v>2000</c:v>
                </c:pt>
              </c:numCache>
            </c:numRef>
          </c:xVal>
          <c:yVal>
            <c:numRef>
              <c:f>Sheet1!$J$2:$J$327</c:f>
              <c:numCache>
                <c:formatCode>General</c:formatCode>
                <c:ptCount val="326"/>
                <c:pt idx="0">
                  <c:v>3.3333333333333431E-7</c:v>
                </c:pt>
                <c:pt idx="1">
                  <c:v>3.3333391111211384E-7</c:v>
                </c:pt>
                <c:pt idx="2">
                  <c:v>3.3333564446046889E-7</c:v>
                </c:pt>
                <c:pt idx="3">
                  <c:v>3.3333853341445514E-7</c:v>
                </c:pt>
                <c:pt idx="4">
                  <c:v>3.333425780341651E-7</c:v>
                </c:pt>
                <c:pt idx="5">
                  <c:v>3.3334777840373221E-7</c:v>
                </c:pt>
                <c:pt idx="6">
                  <c:v>3.333541346313355E-7</c:v>
                </c:pt>
                <c:pt idx="7">
                  <c:v>3.3336164684920681E-7</c:v>
                </c:pt>
                <c:pt idx="8">
                  <c:v>3.3337031521363585E-7</c:v>
                </c:pt>
                <c:pt idx="9">
                  <c:v>3.3338013990497647E-7</c:v>
                </c:pt>
                <c:pt idx="10">
                  <c:v>3.3339112112766347E-7</c:v>
                </c:pt>
                <c:pt idx="11">
                  <c:v>3.3340325911021166E-7</c:v>
                </c:pt>
                <c:pt idx="12">
                  <c:v>3.3341655410523931E-7</c:v>
                </c:pt>
                <c:pt idx="13">
                  <c:v>3.3343100638947251E-7</c:v>
                </c:pt>
                <c:pt idx="14">
                  <c:v>3.3344661626376629E-7</c:v>
                </c:pt>
                <c:pt idx="15">
                  <c:v>3.3346338405311507E-7</c:v>
                </c:pt>
                <c:pt idx="16">
                  <c:v>3.3348131010667219E-7</c:v>
                </c:pt>
                <c:pt idx="17">
                  <c:v>3.3350039479776847E-7</c:v>
                </c:pt>
                <c:pt idx="18">
                  <c:v>3.3352063852392855E-7</c:v>
                </c:pt>
                <c:pt idx="19">
                  <c:v>3.3354204170689807E-7</c:v>
                </c:pt>
                <c:pt idx="20">
                  <c:v>3.3356460479265698E-7</c:v>
                </c:pt>
                <c:pt idx="21">
                  <c:v>3.3358832825144965E-7</c:v>
                </c:pt>
                <c:pt idx="22">
                  <c:v>3.3361321257780584E-7</c:v>
                </c:pt>
                <c:pt idx="23">
                  <c:v>3.3363925829056933E-7</c:v>
                </c:pt>
                <c:pt idx="24">
                  <c:v>3.3366646593292091E-7</c:v>
                </c:pt>
                <c:pt idx="25">
                  <c:v>3.3369483607241214E-7</c:v>
                </c:pt>
                <c:pt idx="26">
                  <c:v>3.3372436930098894E-7</c:v>
                </c:pt>
                <c:pt idx="27">
                  <c:v>3.3375506623502881E-7</c:v>
                </c:pt>
                <c:pt idx="28">
                  <c:v>3.3378692751536549E-7</c:v>
                </c:pt>
                <c:pt idx="29">
                  <c:v>3.3381995380733119E-7</c:v>
                </c:pt>
                <c:pt idx="30">
                  <c:v>3.3385414580078356E-7</c:v>
                </c:pt>
                <c:pt idx="31">
                  <c:v>3.3388950421014748E-7</c:v>
                </c:pt>
                <c:pt idx="32">
                  <c:v>3.3392602977444849E-7</c:v>
                </c:pt>
                <c:pt idx="33">
                  <c:v>3.3396372325735472E-7</c:v>
                </c:pt>
                <c:pt idx="34">
                  <c:v>3.3400258544721456E-7</c:v>
                </c:pt>
                <c:pt idx="35">
                  <c:v>3.340426171570981E-7</c:v>
                </c:pt>
                <c:pt idx="36">
                  <c:v>3.3408381922484079E-7</c:v>
                </c:pt>
                <c:pt idx="37">
                  <c:v>3.3412619251308798E-7</c:v>
                </c:pt>
                <c:pt idx="38">
                  <c:v>3.3416973790933871E-7</c:v>
                </c:pt>
                <c:pt idx="39">
                  <c:v>3.3421445632599232E-7</c:v>
                </c:pt>
                <c:pt idx="40">
                  <c:v>3.3426034870039637E-7</c:v>
                </c:pt>
                <c:pt idx="41">
                  <c:v>3.3430741599489925E-7</c:v>
                </c:pt>
                <c:pt idx="42">
                  <c:v>3.3435565919689494E-7</c:v>
                </c:pt>
                <c:pt idx="43">
                  <c:v>3.3440507931887877E-7</c:v>
                </c:pt>
                <c:pt idx="44">
                  <c:v>3.3445567739850309E-7</c:v>
                </c:pt>
                <c:pt idx="45">
                  <c:v>3.3450745449862466E-7</c:v>
                </c:pt>
                <c:pt idx="46">
                  <c:v>3.345604117073668E-7</c:v>
                </c:pt>
                <c:pt idx="47">
                  <c:v>3.3461455013817648E-7</c:v>
                </c:pt>
                <c:pt idx="48">
                  <c:v>3.3466987092987941E-7</c:v>
                </c:pt>
                <c:pt idx="49">
                  <c:v>3.3472637524674532E-7</c:v>
                </c:pt>
                <c:pt idx="50">
                  <c:v>3.3478406427854166E-7</c:v>
                </c:pt>
                <c:pt idx="51">
                  <c:v>3.3484293924060677E-7</c:v>
                </c:pt>
                <c:pt idx="52">
                  <c:v>3.3490300137390691E-7</c:v>
                </c:pt>
                <c:pt idx="53">
                  <c:v>3.3496425194510437E-7</c:v>
                </c:pt>
                <c:pt idx="54">
                  <c:v>3.3502669224662531E-7</c:v>
                </c:pt>
                <c:pt idx="55">
                  <c:v>3.3509032359672642E-7</c:v>
                </c:pt>
                <c:pt idx="56">
                  <c:v>3.35155147339566E-7</c:v>
                </c:pt>
                <c:pt idx="57">
                  <c:v>3.3522116484527699E-7</c:v>
                </c:pt>
                <c:pt idx="58">
                  <c:v>3.3528837751003668E-7</c:v>
                </c:pt>
                <c:pt idx="59">
                  <c:v>3.3535678675614498E-7</c:v>
                </c:pt>
                <c:pt idx="60">
                  <c:v>3.3542639403209453E-7</c:v>
                </c:pt>
                <c:pt idx="61">
                  <c:v>3.3549720081265586E-7</c:v>
                </c:pt>
                <c:pt idx="62">
                  <c:v>3.3556920859894824E-7</c:v>
                </c:pt>
                <c:pt idx="63">
                  <c:v>3.356424189185258E-7</c:v>
                </c:pt>
                <c:pt idx="64">
                  <c:v>3.3571683332545588E-7</c:v>
                </c:pt>
                <c:pt idx="65">
                  <c:v>3.3579245340040319E-7</c:v>
                </c:pt>
                <c:pt idx="66">
                  <c:v>3.3586928075071454E-7</c:v>
                </c:pt>
                <c:pt idx="67">
                  <c:v>3.3594731701050479E-7</c:v>
                </c:pt>
                <c:pt idx="68">
                  <c:v>3.3602656384074696E-7</c:v>
                </c:pt>
                <c:pt idx="69">
                  <c:v>3.3610702292935625E-7</c:v>
                </c:pt>
                <c:pt idx="70">
                  <c:v>3.3618869599128681E-7</c:v>
                </c:pt>
                <c:pt idx="71">
                  <c:v>3.3627158476862015E-7</c:v>
                </c:pt>
                <c:pt idx="72">
                  <c:v>3.3635569103065948E-7</c:v>
                </c:pt>
                <c:pt idx="73">
                  <c:v>3.3644101657402729E-7</c:v>
                </c:pt>
                <c:pt idx="74">
                  <c:v>3.3652756322276099E-7</c:v>
                </c:pt>
                <c:pt idx="75">
                  <c:v>3.3661533282841105E-7</c:v>
                </c:pt>
                <c:pt idx="76">
                  <c:v>3.3670432727014286E-7</c:v>
                </c:pt>
                <c:pt idx="77">
                  <c:v>3.3679454845483432E-7</c:v>
                </c:pt>
                <c:pt idx="78">
                  <c:v>3.3688599831718751E-7</c:v>
                </c:pt>
                <c:pt idx="79">
                  <c:v>3.3697867881982637E-7</c:v>
                </c:pt>
                <c:pt idx="80">
                  <c:v>3.3707259195340389E-7</c:v>
                </c:pt>
                <c:pt idx="81">
                  <c:v>3.3716773973671612E-7</c:v>
                </c:pt>
                <c:pt idx="82">
                  <c:v>3.3726412421680615E-7</c:v>
                </c:pt>
                <c:pt idx="83">
                  <c:v>3.3736174746907899E-7</c:v>
                </c:pt>
                <c:pt idx="84">
                  <c:v>3.3746061159741456E-7</c:v>
                </c:pt>
                <c:pt idx="85">
                  <c:v>3.3756071873428299E-7</c:v>
                </c:pt>
                <c:pt idx="86">
                  <c:v>3.3766207104085887E-7</c:v>
                </c:pt>
                <c:pt idx="87">
                  <c:v>3.377646707071439E-7</c:v>
                </c:pt>
                <c:pt idx="88">
                  <c:v>3.378685199520821E-7</c:v>
                </c:pt>
                <c:pt idx="89">
                  <c:v>3.3797362102369088E-7</c:v>
                </c:pt>
                <c:pt idx="90">
                  <c:v>3.3807997619917126E-7</c:v>
                </c:pt>
                <c:pt idx="91">
                  <c:v>3.3818758778504429E-7</c:v>
                </c:pt>
                <c:pt idx="92">
                  <c:v>3.3829645811727581E-7</c:v>
                </c:pt>
                <c:pt idx="93">
                  <c:v>3.3840658956140268E-7</c:v>
                </c:pt>
                <c:pt idx="94">
                  <c:v>3.385179845126681E-7</c:v>
                </c:pt>
                <c:pt idx="95">
                  <c:v>3.3863064539614806E-7</c:v>
                </c:pt>
                <c:pt idx="96">
                  <c:v>3.3874457466689334E-7</c:v>
                </c:pt>
                <c:pt idx="97">
                  <c:v>3.3885977481006079E-7</c:v>
                </c:pt>
                <c:pt idx="98">
                  <c:v>3.3897624834105081E-7</c:v>
                </c:pt>
                <c:pt idx="99">
                  <c:v>3.3909399780565612E-7</c:v>
                </c:pt>
                <c:pt idx="100">
                  <c:v>3.3921302578019151E-7</c:v>
                </c:pt>
                <c:pt idx="101">
                  <c:v>3.3933333487164622E-7</c:v>
                </c:pt>
                <c:pt idx="102">
                  <c:v>3.3945492771782624E-7</c:v>
                </c:pt>
                <c:pt idx="103">
                  <c:v>3.3957780698750686E-7</c:v>
                </c:pt>
                <c:pt idx="104">
                  <c:v>3.3970197538057605E-7</c:v>
                </c:pt>
                <c:pt idx="105">
                  <c:v>3.3982743562818886E-7</c:v>
                </c:pt>
                <c:pt idx="106">
                  <c:v>3.3995419049292296E-7</c:v>
                </c:pt>
                <c:pt idx="107">
                  <c:v>3.4008224276893428E-7</c:v>
                </c:pt>
                <c:pt idx="108">
                  <c:v>3.4021159528211011E-7</c:v>
                </c:pt>
                <c:pt idx="109">
                  <c:v>3.4034225089023496E-7</c:v>
                </c:pt>
                <c:pt idx="110">
                  <c:v>3.4047421248314718E-7</c:v>
                </c:pt>
                <c:pt idx="111">
                  <c:v>3.4060748298291022E-7</c:v>
                </c:pt>
                <c:pt idx="112">
                  <c:v>3.407420653439706E-7</c:v>
                </c:pt>
                <c:pt idx="113">
                  <c:v>3.4087796255332929E-7</c:v>
                </c:pt>
                <c:pt idx="114">
                  <c:v>3.4101517763071513E-7</c:v>
                </c:pt>
                <c:pt idx="115">
                  <c:v>3.4115371362875079E-7</c:v>
                </c:pt>
                <c:pt idx="116">
                  <c:v>3.412935736331341E-7</c:v>
                </c:pt>
                <c:pt idx="117">
                  <c:v>3.4143476076280983E-7</c:v>
                </c:pt>
                <c:pt idx="118">
                  <c:v>3.4157727817015255E-7</c:v>
                </c:pt>
                <c:pt idx="119">
                  <c:v>3.4172112904114424E-7</c:v>
                </c:pt>
                <c:pt idx="120">
                  <c:v>3.4186631659555904E-7</c:v>
                </c:pt>
                <c:pt idx="121">
                  <c:v>3.4201284408715325E-7</c:v>
                </c:pt>
                <c:pt idx="122">
                  <c:v>3.4216071480384447E-7</c:v>
                </c:pt>
                <c:pt idx="123">
                  <c:v>3.4230993206791046E-7</c:v>
                </c:pt>
                <c:pt idx="124">
                  <c:v>3.4246049923617716E-7</c:v>
                </c:pt>
                <c:pt idx="125">
                  <c:v>3.4261241970021525E-7</c:v>
                </c:pt>
                <c:pt idx="126">
                  <c:v>3.4276569688653713E-7</c:v>
                </c:pt>
                <c:pt idx="127">
                  <c:v>3.4292033425679646E-7</c:v>
                </c:pt>
                <c:pt idx="128">
                  <c:v>3.4307633530798977E-7</c:v>
                </c:pt>
                <c:pt idx="129">
                  <c:v>3.4323370357266576E-7</c:v>
                </c:pt>
                <c:pt idx="130">
                  <c:v>3.4339244261912383E-7</c:v>
                </c:pt>
                <c:pt idx="131">
                  <c:v>3.4355255605163151E-7</c:v>
                </c:pt>
                <c:pt idx="132">
                  <c:v>3.4371404751063144E-7</c:v>
                </c:pt>
                <c:pt idx="133">
                  <c:v>3.4387692067296003E-7</c:v>
                </c:pt>
                <c:pt idx="134">
                  <c:v>3.4404117925206138E-7</c:v>
                </c:pt>
                <c:pt idx="135">
                  <c:v>3.4420682699820764E-7</c:v>
                </c:pt>
                <c:pt idx="136">
                  <c:v>3.4437386769872447E-7</c:v>
                </c:pt>
                <c:pt idx="137">
                  <c:v>3.4454230517821037E-7</c:v>
                </c:pt>
                <c:pt idx="138">
                  <c:v>3.4471214329876992E-7</c:v>
                </c:pt>
                <c:pt idx="139">
                  <c:v>3.4488338596024038E-7</c:v>
                </c:pt>
                <c:pt idx="140">
                  <c:v>3.4505603710042604E-7</c:v>
                </c:pt>
                <c:pt idx="141">
                  <c:v>3.452301006953362E-7</c:v>
                </c:pt>
                <c:pt idx="142">
                  <c:v>3.4540558075941779E-7</c:v>
                </c:pt>
                <c:pt idx="143">
                  <c:v>3.4558248134580401E-7</c:v>
                </c:pt>
                <c:pt idx="144">
                  <c:v>3.4576080654655304E-7</c:v>
                </c:pt>
                <c:pt idx="145">
                  <c:v>3.4594056049289652E-7</c:v>
                </c:pt>
                <c:pt idx="146">
                  <c:v>3.4612174735549244E-7</c:v>
                </c:pt>
                <c:pt idx="147">
                  <c:v>3.4630437134467194E-7</c:v>
                </c:pt>
                <c:pt idx="148">
                  <c:v>3.4648843671070074E-7</c:v>
                </c:pt>
                <c:pt idx="149">
                  <c:v>3.4667394774403453E-7</c:v>
                </c:pt>
                <c:pt idx="150">
                  <c:v>3.4686090877558205E-7</c:v>
                </c:pt>
                <c:pt idx="151">
                  <c:v>3.4704932417697045E-7</c:v>
                </c:pt>
                <c:pt idx="152">
                  <c:v>3.4723919836080939E-7</c:v>
                </c:pt>
                <c:pt idx="153">
                  <c:v>3.4743053578096863E-7</c:v>
                </c:pt>
                <c:pt idx="154">
                  <c:v>3.4762334093284372E-7</c:v>
                </c:pt>
                <c:pt idx="155">
                  <c:v>3.4781761835364101E-7</c:v>
                </c:pt>
                <c:pt idx="156">
                  <c:v>3.4801337262265292E-7</c:v>
                </c:pt>
                <c:pt idx="157">
                  <c:v>3.4821060836154056E-7</c:v>
                </c:pt>
                <c:pt idx="158">
                  <c:v>3.4840933023462848E-7</c:v>
                </c:pt>
                <c:pt idx="159">
                  <c:v>3.486095429491843E-7</c:v>
                </c:pt>
                <c:pt idx="160">
                  <c:v>3.488112512557221E-7</c:v>
                </c:pt>
                <c:pt idx="161">
                  <c:v>3.4901445994828827E-7</c:v>
                </c:pt>
                <c:pt idx="162">
                  <c:v>3.4921917386477375E-7</c:v>
                </c:pt>
                <c:pt idx="163">
                  <c:v>3.4942539788720735E-7</c:v>
                </c:pt>
                <c:pt idx="164">
                  <c:v>3.4963313694207056E-7</c:v>
                </c:pt>
                <c:pt idx="165">
                  <c:v>3.4984239600060279E-7</c:v>
                </c:pt>
                <c:pt idx="166">
                  <c:v>3.5005318007911927E-7</c:v>
                </c:pt>
                <c:pt idx="167">
                  <c:v>3.5026549423932427E-7</c:v>
                </c:pt>
                <c:pt idx="168">
                  <c:v>3.5047934358864062E-7</c:v>
                </c:pt>
                <c:pt idx="169">
                  <c:v>3.5069473328052438E-7</c:v>
                </c:pt>
                <c:pt idx="170">
                  <c:v>3.509116685148024E-7</c:v>
                </c:pt>
                <c:pt idx="171">
                  <c:v>3.5113015453800057E-7</c:v>
                </c:pt>
                <c:pt idx="172">
                  <c:v>3.5135019664367924E-7</c:v>
                </c:pt>
                <c:pt idx="173">
                  <c:v>3.5157180017277745E-7</c:v>
                </c:pt>
                <c:pt idx="174">
                  <c:v>3.5179497051395395E-7</c:v>
                </c:pt>
                <c:pt idx="175">
                  <c:v>3.5201971310393514E-7</c:v>
                </c:pt>
                <c:pt idx="176">
                  <c:v>3.5224603342786721E-7</c:v>
                </c:pt>
                <c:pt idx="177">
                  <c:v>3.5247393701967633E-7</c:v>
                </c:pt>
                <c:pt idx="178">
                  <c:v>3.5270342946241903E-7</c:v>
                </c:pt>
                <c:pt idx="179">
                  <c:v>3.5293451638865635E-7</c:v>
                </c:pt>
                <c:pt idx="180">
                  <c:v>3.5316720348081618E-7</c:v>
                </c:pt>
                <c:pt idx="181">
                  <c:v>3.5340149647156982E-7</c:v>
                </c:pt>
                <c:pt idx="182">
                  <c:v>3.5363740114420225E-7</c:v>
                </c:pt>
                <c:pt idx="183">
                  <c:v>3.5387492333299851E-7</c:v>
                </c:pt>
                <c:pt idx="184">
                  <c:v>3.5411406892363016E-7</c:v>
                </c:pt>
                <c:pt idx="185">
                  <c:v>3.543548438535391E-7</c:v>
                </c:pt>
                <c:pt idx="186">
                  <c:v>3.5459725411233674E-7</c:v>
                </c:pt>
                <c:pt idx="187">
                  <c:v>3.5484130574219974E-7</c:v>
                </c:pt>
                <c:pt idx="188">
                  <c:v>3.5508700483827497E-7</c:v>
                </c:pt>
                <c:pt idx="189">
                  <c:v>3.5533435754908654E-7</c:v>
                </c:pt>
                <c:pt idx="190">
                  <c:v>3.555833700769494E-7</c:v>
                </c:pt>
                <c:pt idx="191">
                  <c:v>3.5583404867838302E-7</c:v>
                </c:pt>
                <c:pt idx="192">
                  <c:v>3.5608639966453924E-7</c:v>
                </c:pt>
                <c:pt idx="193">
                  <c:v>3.5634042940162157E-7</c:v>
                </c:pt>
                <c:pt idx="194">
                  <c:v>3.5659614431132256E-7</c:v>
                </c:pt>
                <c:pt idx="195">
                  <c:v>3.5685355087125987E-7</c:v>
                </c:pt>
                <c:pt idx="196">
                  <c:v>3.5711265561541221E-7</c:v>
                </c:pt>
                <c:pt idx="197">
                  <c:v>3.5737346513457474E-7</c:v>
                </c:pt>
                <c:pt idx="198">
                  <c:v>3.5763598607680272E-7</c:v>
                </c:pt>
                <c:pt idx="199">
                  <c:v>3.579002251478745E-7</c:v>
                </c:pt>
                <c:pt idx="200">
                  <c:v>3.581661891117493E-7</c:v>
                </c:pt>
                <c:pt idx="201">
                  <c:v>3.5843388479103562E-7</c:v>
                </c:pt>
                <c:pt idx="202">
                  <c:v>3.5870331906746445E-7</c:v>
                </c:pt>
                <c:pt idx="203">
                  <c:v>3.5897449888237E-7</c:v>
                </c:pt>
                <c:pt idx="204">
                  <c:v>3.5924743123716879E-7</c:v>
                </c:pt>
                <c:pt idx="205">
                  <c:v>3.5952212319385196E-7</c:v>
                </c:pt>
                <c:pt idx="206">
                  <c:v>3.5979858187547866E-7</c:v>
                </c:pt>
                <c:pt idx="207">
                  <c:v>3.6007681446667769E-7</c:v>
                </c:pt>
                <c:pt idx="208">
                  <c:v>3.6035682821415392E-7</c:v>
                </c:pt>
                <c:pt idx="209">
                  <c:v>3.6063863042719798E-7</c:v>
                </c:pt>
                <c:pt idx="210">
                  <c:v>3.6092222847820877E-7</c:v>
                </c:pt>
                <c:pt idx="211">
                  <c:v>3.6120762980321389E-7</c:v>
                </c:pt>
                <c:pt idx="212">
                  <c:v>3.6149484190240002E-7</c:v>
                </c:pt>
                <c:pt idx="213">
                  <c:v>3.6178387234065449E-7</c:v>
                </c:pt>
                <c:pt idx="214">
                  <c:v>3.6207472874809792E-7</c:v>
                </c:pt>
                <c:pt idx="215">
                  <c:v>3.6236741882064071E-7</c:v>
                </c:pt>
                <c:pt idx="216">
                  <c:v>3.626619503205363E-7</c:v>
                </c:pt>
                <c:pt idx="217">
                  <c:v>3.6295833107694378E-7</c:v>
                </c:pt>
                <c:pt idx="218">
                  <c:v>3.6325656898649176E-7</c:v>
                </c:pt>
                <c:pt idx="219">
                  <c:v>3.6355667201385916E-7</c:v>
                </c:pt>
                <c:pt idx="220">
                  <c:v>3.6385864819235123E-7</c:v>
                </c:pt>
                <c:pt idx="221">
                  <c:v>3.6416250562449122E-7</c:v>
                </c:pt>
                <c:pt idx="222">
                  <c:v>3.6446825248261305E-7</c:v>
                </c:pt>
                <c:pt idx="223">
                  <c:v>3.6477589700946602E-7</c:v>
                </c:pt>
                <c:pt idx="224">
                  <c:v>3.650854475188216E-7</c:v>
                </c:pt>
                <c:pt idx="225">
                  <c:v>3.6539691239609134E-7</c:v>
                </c:pt>
                <c:pt idx="226">
                  <c:v>3.657103000989481E-7</c:v>
                </c:pt>
                <c:pt idx="227">
                  <c:v>3.6602561915795756E-7</c:v>
                </c:pt>
                <c:pt idx="228">
                  <c:v>3.6634287817722015E-7</c:v>
                </c:pt>
                <c:pt idx="229">
                  <c:v>3.6666208583500918E-7</c:v>
                </c:pt>
                <c:pt idx="230">
                  <c:v>3.669832508844311E-7</c:v>
                </c:pt>
                <c:pt idx="231">
                  <c:v>3.6730638215408263E-7</c:v>
                </c:pt>
                <c:pt idx="232">
                  <c:v>3.6763148854872146E-7</c:v>
                </c:pt>
                <c:pt idx="233">
                  <c:v>3.6795857904994101E-7</c:v>
                </c:pt>
                <c:pt idx="234">
                  <c:v>3.6828766271685617E-7</c:v>
                </c:pt>
                <c:pt idx="235">
                  <c:v>3.6861874868679728E-7</c:v>
                </c:pt>
                <c:pt idx="236">
                  <c:v>3.689518461760072E-7</c:v>
                </c:pt>
                <c:pt idx="237">
                  <c:v>3.6928696448035561E-7</c:v>
                </c:pt>
                <c:pt idx="238">
                  <c:v>3.6962411297605431E-7</c:v>
                </c:pt>
                <c:pt idx="239">
                  <c:v>3.6996330112038294E-7</c:v>
                </c:pt>
                <c:pt idx="240">
                  <c:v>3.7030453845242414E-7</c:v>
                </c:pt>
                <c:pt idx="241">
                  <c:v>3.7064783459380872E-7</c:v>
                </c:pt>
                <c:pt idx="242">
                  <c:v>3.7099319924946727E-7</c:v>
                </c:pt>
                <c:pt idx="243">
                  <c:v>3.7134064220839037E-7</c:v>
                </c:pt>
                <c:pt idx="244">
                  <c:v>3.7169017334440392E-7</c:v>
                </c:pt>
                <c:pt idx="245">
                  <c:v>3.7204180261694318E-7</c:v>
                </c:pt>
                <c:pt idx="246">
                  <c:v>3.7239554007184665E-7</c:v>
                </c:pt>
                <c:pt idx="247">
                  <c:v>3.7275139584215412E-7</c:v>
                </c:pt>
                <c:pt idx="248">
                  <c:v>3.7310938014891063E-7</c:v>
                </c:pt>
                <c:pt idx="249">
                  <c:v>3.7346950330199421E-7</c:v>
                </c:pt>
                <c:pt idx="250">
                  <c:v>3.7383177570093653E-7</c:v>
                </c:pt>
                <c:pt idx="251">
                  <c:v>3.7757506192231088E-7</c:v>
                </c:pt>
                <c:pt idx="252">
                  <c:v>3.815454115348813E-7</c:v>
                </c:pt>
                <c:pt idx="253">
                  <c:v>3.8575484508085488E-7</c:v>
                </c:pt>
                <c:pt idx="254">
                  <c:v>3.9021649210982332E-7</c:v>
                </c:pt>
                <c:pt idx="255">
                  <c:v>3.9494470774091728E-7</c:v>
                </c:pt>
                <c:pt idx="256">
                  <c:v>3.9995520501703925E-7</c:v>
                </c:pt>
                <c:pt idx="257">
                  <c:v>4.0526520555051398E-7</c:v>
                </c:pt>
                <c:pt idx="258">
                  <c:v>4.1089361142613033E-7</c:v>
                </c:pt>
                <c:pt idx="259">
                  <c:v>4.1686120189421856E-7</c:v>
                </c:pt>
                <c:pt idx="260">
                  <c:v>4.2319085907744566E-7</c:v>
                </c:pt>
                <c:pt idx="261">
                  <c:v>4.2990782776172833E-7</c:v>
                </c:pt>
                <c:pt idx="262">
                  <c:v>4.3704001538380995E-7</c:v>
                </c:pt>
                <c:pt idx="263">
                  <c:v>4.4461833961727439E-7</c:v>
                </c:pt>
                <c:pt idx="264">
                  <c:v>4.526771325619733E-7</c:v>
                </c:pt>
                <c:pt idx="265">
                  <c:v>4.612546125461267E-7</c:v>
                </c:pt>
                <c:pt idx="266">
                  <c:v>4.7039343707076711E-7</c:v>
                </c:pt>
                <c:pt idx="267">
                  <c:v>4.8014135361450413E-7</c:v>
                </c:pt>
                <c:pt idx="268">
                  <c:v>4.9055196907560537E-7</c:v>
                </c:pt>
                <c:pt idx="269">
                  <c:v>5.0168566383047142E-7</c:v>
                </c:pt>
                <c:pt idx="270">
                  <c:v>5.1361068310220971E-7</c:v>
                </c:pt>
                <c:pt idx="271">
                  <c:v>5.2640444706476963E-7</c:v>
                </c:pt>
                <c:pt idx="272">
                  <c:v>5.4015513255407179E-7</c:v>
                </c:pt>
                <c:pt idx="273">
                  <c:v>5.5496359438821008E-7</c:v>
                </c:pt>
                <c:pt idx="274">
                  <c:v>5.7094571448147018E-7</c:v>
                </c:pt>
                <c:pt idx="275">
                  <c:v>5.8823529411764817E-7</c:v>
                </c:pt>
                <c:pt idx="276">
                  <c:v>6.0698764173161584E-7</c:v>
                </c:pt>
                <c:pt idx="277">
                  <c:v>6.2738405942582094E-7</c:v>
                </c:pt>
                <c:pt idx="278">
                  <c:v>6.4963750227373381E-7</c:v>
                </c:pt>
                <c:pt idx="279">
                  <c:v>6.7399978432007139E-7</c:v>
                </c:pt>
                <c:pt idx="280">
                  <c:v>7.0077084793272796E-7</c:v>
                </c:pt>
                <c:pt idx="281">
                  <c:v>7.3031082028511583E-7</c:v>
                </c:pt>
                <c:pt idx="282">
                  <c:v>7.6305588621310821E-7</c:v>
                </c:pt>
                <c:pt idx="283">
                  <c:v>7.9953946526800815E-7</c:v>
                </c:pt>
                <c:pt idx="284">
                  <c:v>8.4042088277809778E-7</c:v>
                </c:pt>
                <c:pt idx="285">
                  <c:v>8.8652482269503939E-7</c:v>
                </c:pt>
                <c:pt idx="286">
                  <c:v>9.3889660870545107E-7</c:v>
                </c:pt>
                <c:pt idx="287">
                  <c:v>9.988812529966476E-7</c:v>
                </c:pt>
                <c:pt idx="288">
                  <c:v>1.0682391146434247E-6</c:v>
                </c:pt>
                <c:pt idx="289">
                  <c:v>1.149319602795147E-6</c:v>
                </c:pt>
                <c:pt idx="290">
                  <c:v>1.2453300124533017E-6</c:v>
                </c:pt>
                <c:pt idx="291">
                  <c:v>1.3607663836272623E-6</c:v>
                </c:pt>
                <c:pt idx="292">
                  <c:v>1.5021330289010452E-6</c:v>
                </c:pt>
                <c:pt idx="293">
                  <c:v>1.679204728640521E-6</c:v>
                </c:pt>
                <c:pt idx="294">
                  <c:v>1.907377737087057E-6</c:v>
                </c:pt>
                <c:pt idx="295">
                  <c:v>2.212389380530981E-6</c:v>
                </c:pt>
                <c:pt idx="296">
                  <c:v>2.6407520861941533E-6</c:v>
                </c:pt>
                <c:pt idx="297">
                  <c:v>3.2860147213459654E-6</c:v>
                </c:pt>
                <c:pt idx="298">
                  <c:v>4.3683382841167319E-6</c:v>
                </c:pt>
                <c:pt idx="299">
                  <c:v>6.5582371458552107E-6</c:v>
                </c:pt>
                <c:pt idx="300">
                  <c:v>1.3333333333333359E-5</c:v>
                </c:pt>
                <c:pt idx="301">
                  <c:v>-2.8409090909090957E-4</c:v>
                </c:pt>
                <c:pt idx="302">
                  <c:v>-1.203659123736161E-5</c:v>
                </c:pt>
                <c:pt idx="303">
                  <c:v>-6.1094819159335492E-6</c:v>
                </c:pt>
                <c:pt idx="304">
                  <c:v>-4.0763084950269241E-6</c:v>
                </c:pt>
                <c:pt idx="305">
                  <c:v>-3.0487804878048854E-6</c:v>
                </c:pt>
                <c:pt idx="306">
                  <c:v>-2.4288351306713364E-6</c:v>
                </c:pt>
                <c:pt idx="307">
                  <c:v>-2.0141798259748651E-6</c:v>
                </c:pt>
                <c:pt idx="308">
                  <c:v>-1.7173868242082906E-6</c:v>
                </c:pt>
                <c:pt idx="309">
                  <c:v>-1.4945002391200419E-6</c:v>
                </c:pt>
                <c:pt idx="310">
                  <c:v>-1.3210039630118947E-6</c:v>
                </c:pt>
                <c:pt idx="311">
                  <c:v>-1.1821448836769483E-6</c:v>
                </c:pt>
                <c:pt idx="312">
                  <c:v>-1.068513057229561E-6</c:v>
                </c:pt>
                <c:pt idx="313">
                  <c:v>-9.7382362106575467E-7</c:v>
                </c:pt>
                <c:pt idx="314">
                  <c:v>-8.937189432667255E-7</c:v>
                </c:pt>
                <c:pt idx="315">
                  <c:v>-8.2508250825082776E-7</c:v>
                </c:pt>
                <c:pt idx="316">
                  <c:v>-7.6562643554956916E-7</c:v>
                </c:pt>
                <c:pt idx="317">
                  <c:v>-7.1363324960036853E-7</c:v>
                </c:pt>
                <c:pt idx="318">
                  <c:v>-6.677885514330753E-7</c:v>
                </c:pt>
                <c:pt idx="319">
                  <c:v>-6.270693287849932E-7</c:v>
                </c:pt>
                <c:pt idx="320">
                  <c:v>-5.9066745422327451E-7</c:v>
                </c:pt>
                <c:pt idx="321">
                  <c:v>-5.5793608284235172E-7</c:v>
                </c:pt>
                <c:pt idx="322">
                  <c:v>-5.2835133250206274E-7</c:v>
                </c:pt>
                <c:pt idx="323">
                  <c:v>-5.0148439380566567E-7</c:v>
                </c:pt>
                <c:pt idx="324">
                  <c:v>-4.7698090168469783E-7</c:v>
                </c:pt>
                <c:pt idx="325">
                  <c:v>-4.5454545454545547E-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7434-446C-9559-36864C7C433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9261568"/>
        <c:axId val="69263360"/>
      </c:scatterChart>
      <c:valAx>
        <c:axId val="69261568"/>
        <c:scaling>
          <c:orientation val="minMax"/>
          <c:max val="2000"/>
        </c:scaling>
        <c:delete val="0"/>
        <c:axPos val="b"/>
        <c:numFmt formatCode="General" sourceLinked="1"/>
        <c:majorTickMark val="out"/>
        <c:minorTickMark val="none"/>
        <c:tickLblPos val="nextTo"/>
        <c:crossAx val="69263360"/>
        <c:crosses val="autoZero"/>
        <c:crossBetween val="midCat"/>
      </c:valAx>
      <c:valAx>
        <c:axId val="69263360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U*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69261568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Sheet1!$P$1</c:f>
              <c:strCache>
                <c:ptCount val="1"/>
                <c:pt idx="0">
                  <c:v>i</c:v>
                </c:pt>
              </c:strCache>
            </c:strRef>
          </c:tx>
          <c:marker>
            <c:symbol val="none"/>
          </c:marker>
          <c:xVal>
            <c:numRef>
              <c:f>Sheet1!$O$2:$O$252</c:f>
              <c:numCache>
                <c:formatCode>General</c:formatCode>
                <c:ptCount val="251"/>
                <c:pt idx="0">
                  <c:v>0</c:v>
                </c:pt>
                <c:pt idx="1">
                  <c:v>2</c:v>
                </c:pt>
                <c:pt idx="2">
                  <c:v>4</c:v>
                </c:pt>
                <c:pt idx="3">
                  <c:v>6</c:v>
                </c:pt>
                <c:pt idx="4">
                  <c:v>8</c:v>
                </c:pt>
                <c:pt idx="5">
                  <c:v>10</c:v>
                </c:pt>
                <c:pt idx="6">
                  <c:v>12</c:v>
                </c:pt>
                <c:pt idx="7">
                  <c:v>14</c:v>
                </c:pt>
                <c:pt idx="8">
                  <c:v>16</c:v>
                </c:pt>
                <c:pt idx="9">
                  <c:v>18</c:v>
                </c:pt>
                <c:pt idx="10">
                  <c:v>20</c:v>
                </c:pt>
                <c:pt idx="11">
                  <c:v>22</c:v>
                </c:pt>
                <c:pt idx="12">
                  <c:v>24</c:v>
                </c:pt>
                <c:pt idx="13">
                  <c:v>26</c:v>
                </c:pt>
                <c:pt idx="14">
                  <c:v>28</c:v>
                </c:pt>
                <c:pt idx="15">
                  <c:v>30</c:v>
                </c:pt>
                <c:pt idx="16">
                  <c:v>32</c:v>
                </c:pt>
                <c:pt idx="17">
                  <c:v>34</c:v>
                </c:pt>
                <c:pt idx="18">
                  <c:v>36</c:v>
                </c:pt>
                <c:pt idx="19">
                  <c:v>38</c:v>
                </c:pt>
                <c:pt idx="20">
                  <c:v>40</c:v>
                </c:pt>
                <c:pt idx="21">
                  <c:v>42</c:v>
                </c:pt>
                <c:pt idx="22">
                  <c:v>44</c:v>
                </c:pt>
                <c:pt idx="23">
                  <c:v>46</c:v>
                </c:pt>
                <c:pt idx="24">
                  <c:v>48</c:v>
                </c:pt>
                <c:pt idx="25">
                  <c:v>50</c:v>
                </c:pt>
                <c:pt idx="26">
                  <c:v>52</c:v>
                </c:pt>
                <c:pt idx="27">
                  <c:v>54</c:v>
                </c:pt>
                <c:pt idx="28">
                  <c:v>56</c:v>
                </c:pt>
                <c:pt idx="29">
                  <c:v>58</c:v>
                </c:pt>
                <c:pt idx="30">
                  <c:v>60</c:v>
                </c:pt>
                <c:pt idx="31">
                  <c:v>62</c:v>
                </c:pt>
                <c:pt idx="32">
                  <c:v>64</c:v>
                </c:pt>
                <c:pt idx="33">
                  <c:v>66</c:v>
                </c:pt>
                <c:pt idx="34">
                  <c:v>68</c:v>
                </c:pt>
                <c:pt idx="35">
                  <c:v>70</c:v>
                </c:pt>
                <c:pt idx="36">
                  <c:v>72</c:v>
                </c:pt>
                <c:pt idx="37">
                  <c:v>74</c:v>
                </c:pt>
                <c:pt idx="38">
                  <c:v>76</c:v>
                </c:pt>
                <c:pt idx="39">
                  <c:v>78</c:v>
                </c:pt>
                <c:pt idx="40">
                  <c:v>80</c:v>
                </c:pt>
                <c:pt idx="41">
                  <c:v>82</c:v>
                </c:pt>
                <c:pt idx="42">
                  <c:v>84</c:v>
                </c:pt>
                <c:pt idx="43">
                  <c:v>86</c:v>
                </c:pt>
                <c:pt idx="44">
                  <c:v>88</c:v>
                </c:pt>
                <c:pt idx="45">
                  <c:v>90</c:v>
                </c:pt>
                <c:pt idx="46">
                  <c:v>92</c:v>
                </c:pt>
                <c:pt idx="47">
                  <c:v>94</c:v>
                </c:pt>
                <c:pt idx="48">
                  <c:v>96</c:v>
                </c:pt>
                <c:pt idx="49">
                  <c:v>98</c:v>
                </c:pt>
                <c:pt idx="50">
                  <c:v>100</c:v>
                </c:pt>
                <c:pt idx="51">
                  <c:v>102</c:v>
                </c:pt>
                <c:pt idx="52">
                  <c:v>104</c:v>
                </c:pt>
                <c:pt idx="53">
                  <c:v>106</c:v>
                </c:pt>
                <c:pt idx="54">
                  <c:v>108</c:v>
                </c:pt>
                <c:pt idx="55">
                  <c:v>110</c:v>
                </c:pt>
                <c:pt idx="56">
                  <c:v>112</c:v>
                </c:pt>
                <c:pt idx="57">
                  <c:v>114</c:v>
                </c:pt>
                <c:pt idx="58">
                  <c:v>116</c:v>
                </c:pt>
                <c:pt idx="59">
                  <c:v>118</c:v>
                </c:pt>
                <c:pt idx="60">
                  <c:v>120</c:v>
                </c:pt>
                <c:pt idx="61">
                  <c:v>122</c:v>
                </c:pt>
                <c:pt idx="62">
                  <c:v>124</c:v>
                </c:pt>
                <c:pt idx="63">
                  <c:v>126</c:v>
                </c:pt>
                <c:pt idx="64">
                  <c:v>128</c:v>
                </c:pt>
                <c:pt idx="65">
                  <c:v>130</c:v>
                </c:pt>
                <c:pt idx="66">
                  <c:v>132</c:v>
                </c:pt>
                <c:pt idx="67">
                  <c:v>134</c:v>
                </c:pt>
                <c:pt idx="68">
                  <c:v>136</c:v>
                </c:pt>
                <c:pt idx="69">
                  <c:v>138</c:v>
                </c:pt>
                <c:pt idx="70">
                  <c:v>140</c:v>
                </c:pt>
                <c:pt idx="71">
                  <c:v>142</c:v>
                </c:pt>
                <c:pt idx="72">
                  <c:v>144</c:v>
                </c:pt>
                <c:pt idx="73">
                  <c:v>146</c:v>
                </c:pt>
                <c:pt idx="74">
                  <c:v>148</c:v>
                </c:pt>
                <c:pt idx="75">
                  <c:v>150</c:v>
                </c:pt>
                <c:pt idx="76">
                  <c:v>152</c:v>
                </c:pt>
                <c:pt idx="77">
                  <c:v>154</c:v>
                </c:pt>
                <c:pt idx="78">
                  <c:v>156</c:v>
                </c:pt>
                <c:pt idx="79">
                  <c:v>158</c:v>
                </c:pt>
                <c:pt idx="80">
                  <c:v>160</c:v>
                </c:pt>
                <c:pt idx="81">
                  <c:v>162</c:v>
                </c:pt>
                <c:pt idx="82">
                  <c:v>164</c:v>
                </c:pt>
                <c:pt idx="83">
                  <c:v>166</c:v>
                </c:pt>
                <c:pt idx="84">
                  <c:v>168</c:v>
                </c:pt>
                <c:pt idx="85">
                  <c:v>170</c:v>
                </c:pt>
                <c:pt idx="86">
                  <c:v>172</c:v>
                </c:pt>
                <c:pt idx="87">
                  <c:v>174</c:v>
                </c:pt>
                <c:pt idx="88">
                  <c:v>176</c:v>
                </c:pt>
                <c:pt idx="89">
                  <c:v>178</c:v>
                </c:pt>
                <c:pt idx="90">
                  <c:v>180</c:v>
                </c:pt>
                <c:pt idx="91">
                  <c:v>182</c:v>
                </c:pt>
                <c:pt idx="92">
                  <c:v>184</c:v>
                </c:pt>
                <c:pt idx="93">
                  <c:v>186</c:v>
                </c:pt>
                <c:pt idx="94">
                  <c:v>188</c:v>
                </c:pt>
                <c:pt idx="95">
                  <c:v>190</c:v>
                </c:pt>
                <c:pt idx="96">
                  <c:v>192</c:v>
                </c:pt>
                <c:pt idx="97">
                  <c:v>194</c:v>
                </c:pt>
                <c:pt idx="98">
                  <c:v>196</c:v>
                </c:pt>
                <c:pt idx="99">
                  <c:v>198</c:v>
                </c:pt>
                <c:pt idx="100">
                  <c:v>200</c:v>
                </c:pt>
                <c:pt idx="101">
                  <c:v>202</c:v>
                </c:pt>
                <c:pt idx="102">
                  <c:v>204</c:v>
                </c:pt>
                <c:pt idx="103">
                  <c:v>206</c:v>
                </c:pt>
                <c:pt idx="104">
                  <c:v>208</c:v>
                </c:pt>
                <c:pt idx="105">
                  <c:v>210</c:v>
                </c:pt>
                <c:pt idx="106">
                  <c:v>212</c:v>
                </c:pt>
                <c:pt idx="107">
                  <c:v>214</c:v>
                </c:pt>
                <c:pt idx="108">
                  <c:v>216</c:v>
                </c:pt>
                <c:pt idx="109">
                  <c:v>218</c:v>
                </c:pt>
                <c:pt idx="110">
                  <c:v>220</c:v>
                </c:pt>
                <c:pt idx="111">
                  <c:v>222</c:v>
                </c:pt>
                <c:pt idx="112">
                  <c:v>224</c:v>
                </c:pt>
                <c:pt idx="113">
                  <c:v>226</c:v>
                </c:pt>
                <c:pt idx="114">
                  <c:v>228</c:v>
                </c:pt>
                <c:pt idx="115">
                  <c:v>230</c:v>
                </c:pt>
                <c:pt idx="116">
                  <c:v>232</c:v>
                </c:pt>
                <c:pt idx="117">
                  <c:v>234</c:v>
                </c:pt>
                <c:pt idx="118">
                  <c:v>236</c:v>
                </c:pt>
                <c:pt idx="119">
                  <c:v>238</c:v>
                </c:pt>
                <c:pt idx="120">
                  <c:v>240</c:v>
                </c:pt>
                <c:pt idx="121">
                  <c:v>242</c:v>
                </c:pt>
                <c:pt idx="122">
                  <c:v>244</c:v>
                </c:pt>
                <c:pt idx="123">
                  <c:v>246</c:v>
                </c:pt>
                <c:pt idx="124">
                  <c:v>248</c:v>
                </c:pt>
                <c:pt idx="125">
                  <c:v>250</c:v>
                </c:pt>
                <c:pt idx="126">
                  <c:v>252</c:v>
                </c:pt>
                <c:pt idx="127">
                  <c:v>254</c:v>
                </c:pt>
                <c:pt idx="128">
                  <c:v>256</c:v>
                </c:pt>
                <c:pt idx="129">
                  <c:v>258</c:v>
                </c:pt>
                <c:pt idx="130">
                  <c:v>260</c:v>
                </c:pt>
                <c:pt idx="131">
                  <c:v>262</c:v>
                </c:pt>
                <c:pt idx="132">
                  <c:v>264</c:v>
                </c:pt>
                <c:pt idx="133">
                  <c:v>266</c:v>
                </c:pt>
                <c:pt idx="134">
                  <c:v>268</c:v>
                </c:pt>
                <c:pt idx="135">
                  <c:v>270</c:v>
                </c:pt>
                <c:pt idx="136">
                  <c:v>272</c:v>
                </c:pt>
                <c:pt idx="137">
                  <c:v>274</c:v>
                </c:pt>
                <c:pt idx="138">
                  <c:v>276</c:v>
                </c:pt>
                <c:pt idx="139">
                  <c:v>278</c:v>
                </c:pt>
                <c:pt idx="140">
                  <c:v>280</c:v>
                </c:pt>
                <c:pt idx="141">
                  <c:v>282</c:v>
                </c:pt>
                <c:pt idx="142">
                  <c:v>284</c:v>
                </c:pt>
                <c:pt idx="143">
                  <c:v>286</c:v>
                </c:pt>
                <c:pt idx="144">
                  <c:v>288</c:v>
                </c:pt>
                <c:pt idx="145">
                  <c:v>290</c:v>
                </c:pt>
                <c:pt idx="146">
                  <c:v>292</c:v>
                </c:pt>
                <c:pt idx="147">
                  <c:v>294</c:v>
                </c:pt>
                <c:pt idx="148">
                  <c:v>296</c:v>
                </c:pt>
                <c:pt idx="149">
                  <c:v>298</c:v>
                </c:pt>
                <c:pt idx="150">
                  <c:v>300</c:v>
                </c:pt>
                <c:pt idx="151">
                  <c:v>302</c:v>
                </c:pt>
                <c:pt idx="152">
                  <c:v>304</c:v>
                </c:pt>
                <c:pt idx="153">
                  <c:v>306</c:v>
                </c:pt>
                <c:pt idx="154">
                  <c:v>308</c:v>
                </c:pt>
                <c:pt idx="155">
                  <c:v>310</c:v>
                </c:pt>
                <c:pt idx="156">
                  <c:v>312</c:v>
                </c:pt>
                <c:pt idx="157">
                  <c:v>314</c:v>
                </c:pt>
                <c:pt idx="158">
                  <c:v>316</c:v>
                </c:pt>
                <c:pt idx="159">
                  <c:v>318</c:v>
                </c:pt>
                <c:pt idx="160">
                  <c:v>320</c:v>
                </c:pt>
                <c:pt idx="161">
                  <c:v>322</c:v>
                </c:pt>
                <c:pt idx="162">
                  <c:v>324</c:v>
                </c:pt>
                <c:pt idx="163">
                  <c:v>326</c:v>
                </c:pt>
                <c:pt idx="164">
                  <c:v>328</c:v>
                </c:pt>
                <c:pt idx="165">
                  <c:v>330</c:v>
                </c:pt>
                <c:pt idx="166">
                  <c:v>332</c:v>
                </c:pt>
                <c:pt idx="167">
                  <c:v>334</c:v>
                </c:pt>
                <c:pt idx="168">
                  <c:v>336</c:v>
                </c:pt>
                <c:pt idx="169">
                  <c:v>338</c:v>
                </c:pt>
                <c:pt idx="170">
                  <c:v>340</c:v>
                </c:pt>
                <c:pt idx="171">
                  <c:v>342</c:v>
                </c:pt>
                <c:pt idx="172">
                  <c:v>344</c:v>
                </c:pt>
                <c:pt idx="173">
                  <c:v>346</c:v>
                </c:pt>
                <c:pt idx="174">
                  <c:v>348</c:v>
                </c:pt>
                <c:pt idx="175">
                  <c:v>350</c:v>
                </c:pt>
                <c:pt idx="176">
                  <c:v>352</c:v>
                </c:pt>
                <c:pt idx="177">
                  <c:v>354</c:v>
                </c:pt>
                <c:pt idx="178">
                  <c:v>356</c:v>
                </c:pt>
                <c:pt idx="179">
                  <c:v>358</c:v>
                </c:pt>
                <c:pt idx="180">
                  <c:v>360</c:v>
                </c:pt>
                <c:pt idx="181">
                  <c:v>362</c:v>
                </c:pt>
                <c:pt idx="182">
                  <c:v>364</c:v>
                </c:pt>
                <c:pt idx="183">
                  <c:v>366</c:v>
                </c:pt>
                <c:pt idx="184">
                  <c:v>368</c:v>
                </c:pt>
                <c:pt idx="185">
                  <c:v>370</c:v>
                </c:pt>
                <c:pt idx="186">
                  <c:v>372</c:v>
                </c:pt>
                <c:pt idx="187">
                  <c:v>374</c:v>
                </c:pt>
                <c:pt idx="188">
                  <c:v>376</c:v>
                </c:pt>
                <c:pt idx="189">
                  <c:v>378</c:v>
                </c:pt>
                <c:pt idx="190">
                  <c:v>380</c:v>
                </c:pt>
                <c:pt idx="191">
                  <c:v>382</c:v>
                </c:pt>
                <c:pt idx="192">
                  <c:v>384</c:v>
                </c:pt>
                <c:pt idx="193">
                  <c:v>386</c:v>
                </c:pt>
                <c:pt idx="194">
                  <c:v>388</c:v>
                </c:pt>
                <c:pt idx="195">
                  <c:v>390</c:v>
                </c:pt>
                <c:pt idx="196">
                  <c:v>392</c:v>
                </c:pt>
                <c:pt idx="197">
                  <c:v>394</c:v>
                </c:pt>
                <c:pt idx="198">
                  <c:v>396</c:v>
                </c:pt>
                <c:pt idx="199">
                  <c:v>398</c:v>
                </c:pt>
                <c:pt idx="200">
                  <c:v>400</c:v>
                </c:pt>
                <c:pt idx="201">
                  <c:v>402</c:v>
                </c:pt>
                <c:pt idx="202">
                  <c:v>404</c:v>
                </c:pt>
                <c:pt idx="203">
                  <c:v>406</c:v>
                </c:pt>
                <c:pt idx="204">
                  <c:v>408</c:v>
                </c:pt>
                <c:pt idx="205">
                  <c:v>410</c:v>
                </c:pt>
                <c:pt idx="206">
                  <c:v>412</c:v>
                </c:pt>
                <c:pt idx="207">
                  <c:v>414</c:v>
                </c:pt>
                <c:pt idx="208">
                  <c:v>416</c:v>
                </c:pt>
                <c:pt idx="209">
                  <c:v>418</c:v>
                </c:pt>
                <c:pt idx="210">
                  <c:v>420</c:v>
                </c:pt>
                <c:pt idx="211">
                  <c:v>422</c:v>
                </c:pt>
                <c:pt idx="212">
                  <c:v>424</c:v>
                </c:pt>
                <c:pt idx="213">
                  <c:v>426</c:v>
                </c:pt>
                <c:pt idx="214">
                  <c:v>428</c:v>
                </c:pt>
                <c:pt idx="215">
                  <c:v>430</c:v>
                </c:pt>
                <c:pt idx="216">
                  <c:v>432</c:v>
                </c:pt>
                <c:pt idx="217">
                  <c:v>434</c:v>
                </c:pt>
                <c:pt idx="218">
                  <c:v>436</c:v>
                </c:pt>
                <c:pt idx="219">
                  <c:v>438</c:v>
                </c:pt>
                <c:pt idx="220">
                  <c:v>440</c:v>
                </c:pt>
                <c:pt idx="221">
                  <c:v>442</c:v>
                </c:pt>
                <c:pt idx="222">
                  <c:v>444</c:v>
                </c:pt>
                <c:pt idx="223">
                  <c:v>446</c:v>
                </c:pt>
                <c:pt idx="224">
                  <c:v>448</c:v>
                </c:pt>
                <c:pt idx="225">
                  <c:v>450</c:v>
                </c:pt>
                <c:pt idx="226">
                  <c:v>452</c:v>
                </c:pt>
                <c:pt idx="227">
                  <c:v>454</c:v>
                </c:pt>
                <c:pt idx="228">
                  <c:v>456</c:v>
                </c:pt>
                <c:pt idx="229">
                  <c:v>458</c:v>
                </c:pt>
                <c:pt idx="230">
                  <c:v>460</c:v>
                </c:pt>
                <c:pt idx="231">
                  <c:v>462</c:v>
                </c:pt>
                <c:pt idx="232">
                  <c:v>464</c:v>
                </c:pt>
                <c:pt idx="233">
                  <c:v>466</c:v>
                </c:pt>
                <c:pt idx="234">
                  <c:v>468</c:v>
                </c:pt>
                <c:pt idx="235">
                  <c:v>470</c:v>
                </c:pt>
                <c:pt idx="236">
                  <c:v>472</c:v>
                </c:pt>
                <c:pt idx="237">
                  <c:v>474</c:v>
                </c:pt>
                <c:pt idx="238">
                  <c:v>476</c:v>
                </c:pt>
                <c:pt idx="239">
                  <c:v>478</c:v>
                </c:pt>
                <c:pt idx="240">
                  <c:v>480</c:v>
                </c:pt>
                <c:pt idx="241">
                  <c:v>482</c:v>
                </c:pt>
                <c:pt idx="242">
                  <c:v>484</c:v>
                </c:pt>
                <c:pt idx="243">
                  <c:v>486</c:v>
                </c:pt>
                <c:pt idx="244">
                  <c:v>488</c:v>
                </c:pt>
                <c:pt idx="245">
                  <c:v>490</c:v>
                </c:pt>
                <c:pt idx="246">
                  <c:v>492</c:v>
                </c:pt>
                <c:pt idx="247">
                  <c:v>494</c:v>
                </c:pt>
                <c:pt idx="248">
                  <c:v>496</c:v>
                </c:pt>
                <c:pt idx="249">
                  <c:v>498</c:v>
                </c:pt>
                <c:pt idx="250">
                  <c:v>500</c:v>
                </c:pt>
              </c:numCache>
            </c:numRef>
          </c:xVal>
          <c:yVal>
            <c:numRef>
              <c:f>Sheet1!$P$2:$P$252</c:f>
              <c:numCache>
                <c:formatCode>General</c:formatCode>
                <c:ptCount val="251"/>
                <c:pt idx="0">
                  <c:v>1</c:v>
                </c:pt>
                <c:pt idx="1">
                  <c:v>1.0000452194360101</c:v>
                </c:pt>
                <c:pt idx="2">
                  <c:v>1.0001809022849351</c:v>
                </c:pt>
                <c:pt idx="3">
                  <c:v>1.0004071222027764</c:v>
                </c:pt>
                <c:pt idx="4">
                  <c:v>1.000724002060619</c:v>
                </c:pt>
                <c:pt idx="5">
                  <c:v>1.0011317141116038</c:v>
                </c:pt>
                <c:pt idx="6">
                  <c:v>1.0016304802252014</c:v>
                </c:pt>
                <c:pt idx="7">
                  <c:v>1.0022205721895119</c:v>
                </c:pt>
                <c:pt idx="8">
                  <c:v>1.0029023120822678</c:v>
                </c:pt>
                <c:pt idx="9">
                  <c:v>1.0036760727115313</c:v>
                </c:pt>
                <c:pt idx="10">
                  <c:v>1.0045422781271838</c:v>
                </c:pt>
                <c:pt idx="11">
                  <c:v>1.0055014042045696</c:v>
                </c:pt>
                <c:pt idx="12">
                  <c:v>1.0065539793017526</c:v>
                </c:pt>
                <c:pt idx="13">
                  <c:v>1.0077005849920959</c:v>
                </c:pt>
                <c:pt idx="14">
                  <c:v>1.0089418568741384</c:v>
                </c:pt>
                <c:pt idx="15">
                  <c:v>1.0102784854607749</c:v>
                </c:pt>
                <c:pt idx="16">
                  <c:v>1.0117112171501725</c:v>
                </c:pt>
                <c:pt idx="17">
                  <c:v>1.0132408552810113</c:v>
                </c:pt>
                <c:pt idx="18">
                  <c:v>1.0148682612747451</c:v>
                </c:pt>
                <c:pt idx="19">
                  <c:v>1.0165943558681338</c:v>
                </c:pt>
                <c:pt idx="20">
                  <c:v>1.0184201204392491</c:v>
                </c:pt>
                <c:pt idx="21">
                  <c:v>1.0203465984306179</c:v>
                </c:pt>
                <c:pt idx="22">
                  <c:v>1.0223748968734878</c:v>
                </c:pt>
                <c:pt idx="23">
                  <c:v>1.0245061880173756</c:v>
                </c:pt>
                <c:pt idx="24">
                  <c:v>1.0267417110695256</c:v>
                </c:pt>
                <c:pt idx="25">
                  <c:v>1.0290827740492181</c:v>
                </c:pt>
                <c:pt idx="26">
                  <c:v>1.0315307557622198</c:v>
                </c:pt>
                <c:pt idx="27">
                  <c:v>1.0340871079011469</c:v>
                </c:pt>
                <c:pt idx="28">
                  <c:v>1.0367533572778278</c:v>
                </c:pt>
                <c:pt idx="29">
                  <c:v>1.0395311081943954</c:v>
                </c:pt>
                <c:pt idx="30">
                  <c:v>1.042422044960116</c:v>
                </c:pt>
                <c:pt idx="31">
                  <c:v>1.0454279345616675</c:v>
                </c:pt>
                <c:pt idx="32">
                  <c:v>1.0485506294950921</c:v>
                </c:pt>
                <c:pt idx="33">
                  <c:v>1.0517920707682289</c:v>
                </c:pt>
                <c:pt idx="34">
                  <c:v>1.0551542910831198</c:v>
                </c:pt>
                <c:pt idx="35">
                  <c:v>1.0586394182085979</c:v>
                </c:pt>
                <c:pt idx="36">
                  <c:v>1.0622496785540099</c:v>
                </c:pt>
                <c:pt idx="37">
                  <c:v>1.0659874009558663</c:v>
                </c:pt>
                <c:pt idx="38">
                  <c:v>1.0698550206900661</c:v>
                </c:pt>
                <c:pt idx="39">
                  <c:v>1.0738550837233449</c:v>
                </c:pt>
                <c:pt idx="40">
                  <c:v>1.0779902512185959</c:v>
                </c:pt>
                <c:pt idx="41">
                  <c:v>1.0822633043098548</c:v>
                </c:pt>
                <c:pt idx="42">
                  <c:v>1.086677149163922</c:v>
                </c:pt>
                <c:pt idx="43">
                  <c:v>1.091234822346971</c:v>
                </c:pt>
                <c:pt idx="44">
                  <c:v>1.0959394965158638</c:v>
                </c:pt>
                <c:pt idx="45">
                  <c:v>1.1007944864554418</c:v>
                </c:pt>
                <c:pt idx="46">
                  <c:v>1.1058032554847816</c:v>
                </c:pt>
                <c:pt idx="47">
                  <c:v>1.1109694222572579</c:v>
                </c:pt>
                <c:pt idx="48">
                  <c:v>1.1162967679811142</c:v>
                </c:pt>
                <c:pt idx="49">
                  <c:v>1.1217892440896338</c:v>
                </c:pt>
                <c:pt idx="50">
                  <c:v>1.1274509803921569</c:v>
                </c:pt>
                <c:pt idx="51">
                  <c:v>1.1332862937399217</c:v>
                </c:pt>
                <c:pt idx="52">
                  <c:v>1.1392996972434852</c:v>
                </c:pt>
                <c:pt idx="53">
                  <c:v>1.14549591008156</c:v>
                </c:pt>
                <c:pt idx="54">
                  <c:v>1.1518798679444835</c:v>
                </c:pt>
                <c:pt idx="55">
                  <c:v>1.1584567341593641</c:v>
                </c:pt>
                <c:pt idx="56">
                  <c:v>1.1652319115477521</c:v>
                </c:pt>
                <c:pt idx="57">
                  <c:v>1.1722110550714948</c:v>
                </c:pt>
                <c:pt idx="58">
                  <c:v>1.1794000853270319</c:v>
                </c:pt>
                <c:pt idx="59">
                  <c:v>1.1868052029540097</c:v>
                </c:pt>
                <c:pt idx="60">
                  <c:v>1.1944329040299146</c:v>
                </c:pt>
                <c:pt idx="61">
                  <c:v>1.202289996529041</c:v>
                </c:pt>
                <c:pt idx="62">
                  <c:v>1.2103836179313596</c:v>
                </c:pt>
                <c:pt idx="63">
                  <c:v>1.2187212540747654</c:v>
                </c:pt>
                <c:pt idx="64">
                  <c:v>1.2273107593531738</c:v>
                </c:pt>
                <c:pt idx="65">
                  <c:v>1.2361603783725679</c:v>
                </c:pt>
                <c:pt idx="66">
                  <c:v>1.2452787691881215</c:v>
                </c:pt>
                <c:pt idx="67">
                  <c:v>1.2546750282574637</c:v>
                </c:pt>
                <c:pt idx="68">
                  <c:v>1.2643587172586064</c:v>
                </c:pt>
                <c:pt idx="69">
                  <c:v>1.2743398919359772</c:v>
                </c:pt>
                <c:pt idx="70">
                  <c:v>1.2846291331546018</c:v>
                </c:pt>
                <c:pt idx="71">
                  <c:v>1.2952375803610445</c:v>
                </c:pt>
                <c:pt idx="72">
                  <c:v>1.3061769676704165</c:v>
                </c:pt>
                <c:pt idx="73">
                  <c:v>1.3174596628219757</c:v>
                </c:pt>
                <c:pt idx="74">
                  <c:v>1.3290987092717925</c:v>
                </c:pt>
                <c:pt idx="75">
                  <c:v>1.3411078717201181</c:v>
                </c:pt>
                <c:pt idx="76">
                  <c:v>1.3535016854038378</c:v>
                </c:pt>
                <c:pt idx="77">
                  <c:v>1.3662955095213003</c:v>
                </c:pt>
                <c:pt idx="78">
                  <c:v>1.3795055851982649</c:v>
                </c:pt>
                <c:pt idx="79">
                  <c:v>1.3931490984508179</c:v>
                </c:pt>
                <c:pt idx="80">
                  <c:v>1.4072442486539376</c:v>
                </c:pt>
                <c:pt idx="81">
                  <c:v>1.4218103230847596</c:v>
                </c:pt>
                <c:pt idx="82">
                  <c:v>1.4368677781776018</c:v>
                </c:pt>
                <c:pt idx="83">
                  <c:v>1.4524383282055946</c:v>
                </c:pt>
                <c:pt idx="84">
                  <c:v>1.4685450421919377</c:v>
                </c:pt>
                <c:pt idx="85">
                  <c:v>1.4852124499547981</c:v>
                </c:pt>
                <c:pt idx="86">
                  <c:v>1.5024666583051101</c:v>
                </c:pt>
                <c:pt idx="87">
                  <c:v>1.5203354785487293</c:v>
                </c:pt>
                <c:pt idx="88">
                  <c:v>1.5388485665960163</c:v>
                </c:pt>
                <c:pt idx="89">
                  <c:v>1.5580375771567334</c:v>
                </c:pt>
                <c:pt idx="90">
                  <c:v>1.5779363336992316</c:v>
                </c:pt>
                <c:pt idx="91">
                  <c:v>1.5985810160858951</c:v>
                </c:pt>
                <c:pt idx="92">
                  <c:v>1.620010368066358</c:v>
                </c:pt>
                <c:pt idx="93">
                  <c:v>1.6422659271233804</c:v>
                </c:pt>
                <c:pt idx="94">
                  <c:v>1.6653922795310261</c:v>
                </c:pt>
                <c:pt idx="95">
                  <c:v>1.6894373439106802</c:v>
                </c:pt>
                <c:pt idx="96">
                  <c:v>1.7144526870691488</c:v>
                </c:pt>
                <c:pt idx="97">
                  <c:v>1.7404938764885007</c:v>
                </c:pt>
                <c:pt idx="98">
                  <c:v>1.7676208745265851</c:v>
                </c:pt>
                <c:pt idx="99">
                  <c:v>1.7958984802013898</c:v>
                </c:pt>
                <c:pt idx="100">
                  <c:v>1.825396825396826</c:v>
                </c:pt>
                <c:pt idx="101">
                  <c:v>1.8561919334740813</c:v>
                </c:pt>
                <c:pt idx="102">
                  <c:v>1.8883663496400609</c:v>
                </c:pt>
                <c:pt idx="103">
                  <c:v>1.9220098540609563</c:v>
                </c:pt>
                <c:pt idx="104">
                  <c:v>1.9572202706750539</c:v>
                </c:pt>
                <c:pt idx="105">
                  <c:v>1.9941043870296498</c:v>
                </c:pt>
                <c:pt idx="106">
                  <c:v>2.0327790033372928</c:v>
                </c:pt>
                <c:pt idx="107">
                  <c:v>2.073372132436194</c:v>
                </c:pt>
                <c:pt idx="108">
                  <c:v>2.1160243766008184</c:v>
                </c:pt>
                <c:pt idx="109">
                  <c:v>2.1608905123753313</c:v>
                </c:pt>
                <c:pt idx="110">
                  <c:v>2.2081413210445482</c:v>
                </c:pt>
                <c:pt idx="111">
                  <c:v>2.2579657103363817</c:v>
                </c:pt>
                <c:pt idx="112">
                  <c:v>2.3105731828848777</c:v>
                </c:pt>
                <c:pt idx="113">
                  <c:v>2.3661967194225659</c:v>
                </c:pt>
                <c:pt idx="114">
                  <c:v>2.4250961603347037</c:v>
                </c:pt>
                <c:pt idx="115">
                  <c:v>2.4875621890547226</c:v>
                </c:pt>
                <c:pt idx="116">
                  <c:v>2.553921046086066</c:v>
                </c:pt>
                <c:pt idx="117">
                  <c:v>2.6245401349241817</c:v>
                </c:pt>
                <c:pt idx="118">
                  <c:v>2.6998347231612954</c:v>
                </c:pt>
                <c:pt idx="119">
                  <c:v>2.7802759967893862</c:v>
                </c:pt>
                <c:pt idx="120">
                  <c:v>2.8664007976071786</c:v>
                </c:pt>
                <c:pt idx="121">
                  <c:v>2.9588234688731778</c:v>
                </c:pt>
                <c:pt idx="122">
                  <c:v>3.0582503616713472</c:v>
                </c:pt>
                <c:pt idx="123">
                  <c:v>3.1654977263468549</c:v>
                </c:pt>
                <c:pt idx="124">
                  <c:v>3.2815139478610309</c:v>
                </c:pt>
                <c:pt idx="125">
                  <c:v>3.4074074074074092</c:v>
                </c:pt>
                <c:pt idx="126">
                  <c:v>3.5444817043100949</c:v>
                </c:pt>
                <c:pt idx="127">
                  <c:v>3.6942806111303859</c:v>
                </c:pt>
                <c:pt idx="128">
                  <c:v>3.8586460514307177</c:v>
                </c:pt>
                <c:pt idx="129">
                  <c:v>4.0397937246195736</c:v>
                </c:pt>
                <c:pt idx="130">
                  <c:v>4.2404129793510315</c:v>
                </c:pt>
                <c:pt idx="131">
                  <c:v>4.463800518577175</c:v>
                </c:pt>
                <c:pt idx="132">
                  <c:v>4.7140421066439302</c:v>
                </c:pt>
                <c:pt idx="133">
                  <c:v>4.9962636636949895</c:v>
                </c:pt>
                <c:pt idx="134">
                  <c:v>5.3169847610593255</c:v>
                </c:pt>
                <c:pt idx="135">
                  <c:v>5.6846267918932334</c:v>
                </c:pt>
                <c:pt idx="136">
                  <c:v>6.1102609878432412</c:v>
                </c:pt>
                <c:pt idx="137">
                  <c:v>6.6087396271521515</c:v>
                </c:pt>
                <c:pt idx="138">
                  <c:v>7.200460829493089</c:v>
                </c:pt>
                <c:pt idx="139">
                  <c:v>7.9142235802571221</c:v>
                </c:pt>
                <c:pt idx="140">
                  <c:v>8.7920489296636077</c:v>
                </c:pt>
                <c:pt idx="141">
                  <c:v>9.8977519193032251</c:v>
                </c:pt>
                <c:pt idx="142">
                  <c:v>11.333175654367714</c:v>
                </c:pt>
                <c:pt idx="143">
                  <c:v>13.27147671144348</c:v>
                </c:pt>
                <c:pt idx="144">
                  <c:v>16.032790542047735</c:v>
                </c:pt>
                <c:pt idx="145">
                  <c:v>20.282186948853589</c:v>
                </c:pt>
                <c:pt idx="146">
                  <c:v>27.66551193225563</c:v>
                </c:pt>
                <c:pt idx="147">
                  <c:v>43.673097372018887</c:v>
                </c:pt>
                <c:pt idx="148">
                  <c:v>104.62154294032051</c:v>
                </c:pt>
                <c:pt idx="149">
                  <c:v>-258.310871518412</c:v>
                </c:pt>
                <c:pt idx="150">
                  <c:v>-57.5</c:v>
                </c:pt>
                <c:pt idx="151">
                  <c:v>-32.256254908560422</c:v>
                </c:pt>
                <c:pt idx="152">
                  <c:v>-22.370059134764986</c:v>
                </c:pt>
                <c:pt idx="153">
                  <c:v>-17.09579592079443</c:v>
                </c:pt>
                <c:pt idx="154">
                  <c:v>-13.81680123029602</c:v>
                </c:pt>
                <c:pt idx="155">
                  <c:v>-11.581067472306144</c:v>
                </c:pt>
                <c:pt idx="156">
                  <c:v>-9.9591242898711272</c:v>
                </c:pt>
                <c:pt idx="157">
                  <c:v>-8.7287852567021869</c:v>
                </c:pt>
                <c:pt idx="158">
                  <c:v>-7.7635558435947276</c:v>
                </c:pt>
                <c:pt idx="159">
                  <c:v>-6.9861249483634165</c:v>
                </c:pt>
                <c:pt idx="160">
                  <c:v>-6.3465783664459048</c:v>
                </c:pt>
                <c:pt idx="161">
                  <c:v>-5.811250581125055</c:v>
                </c:pt>
                <c:pt idx="162">
                  <c:v>-5.3566105231778236</c:v>
                </c:pt>
                <c:pt idx="163">
                  <c:v>-4.9657149765963542</c:v>
                </c:pt>
                <c:pt idx="164">
                  <c:v>-4.6260539357662305</c:v>
                </c:pt>
                <c:pt idx="165">
                  <c:v>-4.3281896876176065</c:v>
                </c:pt>
                <c:pt idx="166">
                  <c:v>-4.0648682275760546</c:v>
                </c:pt>
                <c:pt idx="167">
                  <c:v>-3.8304222124518708</c:v>
                </c:pt>
                <c:pt idx="168">
                  <c:v>-3.6203596433788325</c:v>
                </c:pt>
                <c:pt idx="169">
                  <c:v>-3.4310741947417984</c:v>
                </c:pt>
                <c:pt idx="170">
                  <c:v>-3.2596371882086181</c:v>
                </c:pt>
                <c:pt idx="171">
                  <c:v>-3.1036455690736537</c:v>
                </c:pt>
                <c:pt idx="172">
                  <c:v>-2.9611090512091631</c:v>
                </c:pt>
                <c:pt idx="173">
                  <c:v>-2.8303651417151507</c:v>
                </c:pt>
                <c:pt idx="174">
                  <c:v>-2.7100143277279272</c:v>
                </c:pt>
                <c:pt idx="175">
                  <c:v>-2.5988700564971752</c:v>
                </c:pt>
                <c:pt idx="176">
                  <c:v>-2.4959197138590787</c:v>
                </c:pt>
                <c:pt idx="177">
                  <c:v>-2.4002938794593294</c:v>
                </c:pt>
                <c:pt idx="178">
                  <c:v>-2.3112418805067803</c:v>
                </c:pt>
                <c:pt idx="179">
                  <c:v>-2.2281121883549209</c:v>
                </c:pt>
                <c:pt idx="180">
                  <c:v>-2.1503365744203475</c:v>
                </c:pt>
                <c:pt idx="181">
                  <c:v>-2.0774172104080404</c:v>
                </c:pt>
                <c:pt idx="182">
                  <c:v>-2.0089160936888577</c:v>
                </c:pt>
                <c:pt idx="183">
                  <c:v>-1.9444463231365463</c:v>
                </c:pt>
                <c:pt idx="184">
                  <c:v>-1.8836648583484004</c:v>
                </c:pt>
                <c:pt idx="185">
                  <c:v>-1.82626647609973</c:v>
                </c:pt>
                <c:pt idx="186">
                  <c:v>-1.7719786992751807</c:v>
                </c:pt>
                <c:pt idx="187">
                  <c:v>-1.7205575204821173</c:v>
                </c:pt>
                <c:pt idx="188">
                  <c:v>-1.6717837787546799</c:v>
                </c:pt>
                <c:pt idx="189">
                  <c:v>-1.6254600758736493</c:v>
                </c:pt>
                <c:pt idx="190">
                  <c:v>-1.5814081408140814</c:v>
                </c:pt>
                <c:pt idx="191">
                  <c:v>-1.539466568140806</c:v>
                </c:pt>
                <c:pt idx="192">
                  <c:v>-1.4994888698808768</c:v>
                </c:pt>
                <c:pt idx="193">
                  <c:v>-1.4613417913254718</c:v>
                </c:pt>
                <c:pt idx="194">
                  <c:v>-1.424903849966298</c:v>
                </c:pt>
                <c:pt idx="195">
                  <c:v>-1.390064063822072</c:v>
                </c:pt>
                <c:pt idx="196">
                  <c:v>-1.3567208411197311</c:v>
                </c:pt>
                <c:pt idx="197">
                  <c:v>-1.3247810079394682</c:v>
                </c:pt>
                <c:pt idx="198">
                  <c:v>-1.2941589542295382</c:v>
                </c:pt>
                <c:pt idx="199">
                  <c:v>-1.2647758817137627</c:v>
                </c:pt>
                <c:pt idx="200">
                  <c:v>-1.2365591397849462</c:v>
                </c:pt>
                <c:pt idx="201">
                  <c:v>-1.209441637605009</c:v>
                </c:pt>
                <c:pt idx="202">
                  <c:v>-1.1833613224011326</c:v>
                </c:pt>
                <c:pt idx="203">
                  <c:v>-1.1582607154223918</c:v>
                </c:pt>
                <c:pt idx="204">
                  <c:v>-1.134086498256466</c:v>
                </c:pt>
                <c:pt idx="205">
                  <c:v>-1.110789143243506</c:v>
                </c:pt>
                <c:pt idx="206">
                  <c:v>-1.088322582598952</c:v>
                </c:pt>
                <c:pt idx="207">
                  <c:v>-1.0666439115965547</c:v>
                </c:pt>
                <c:pt idx="208">
                  <c:v>-1.0457131217901161</c:v>
                </c:pt>
                <c:pt idx="209">
                  <c:v>-1.0254928607862241</c:v>
                </c:pt>
                <c:pt idx="210">
                  <c:v>-1.0059482155353372</c:v>
                </c:pt>
                <c:pt idx="211">
                  <c:v>-0.9870465164982678</c:v>
                </c:pt>
                <c:pt idx="212">
                  <c:v>-0.96875716037901161</c:v>
                </c:pt>
                <c:pt idx="213">
                  <c:v>-0.95105144940240871</c:v>
                </c:pt>
                <c:pt idx="214">
                  <c:v>-0.93390244536264577</c:v>
                </c:pt>
                <c:pt idx="215">
                  <c:v>-0.9172848368828268</c:v>
                </c:pt>
                <c:pt idx="216">
                  <c:v>-0.90117481851122783</c:v>
                </c:pt>
                <c:pt idx="217">
                  <c:v>-0.88554998044089595</c:v>
                </c:pt>
                <c:pt idx="218">
                  <c:v>-0.87038920777931161</c:v>
                </c:pt>
                <c:pt idx="219">
                  <c:v>-0.85567258841702054</c:v>
                </c:pt>
                <c:pt idx="220">
                  <c:v>-0.84138132865086335</c:v>
                </c:pt>
                <c:pt idx="221">
                  <c:v>-0.82749767581087574</c:v>
                </c:pt>
                <c:pt idx="222">
                  <c:v>-0.81400484722190769</c:v>
                </c:pt>
                <c:pt idx="223">
                  <c:v>-0.80088696490304356</c:v>
                </c:pt>
                <c:pt idx="224">
                  <c:v>-0.78812899547134241</c:v>
                </c:pt>
                <c:pt idx="225">
                  <c:v>-0.77571669477234406</c:v>
                </c:pt>
                <c:pt idx="226">
                  <c:v>-0.76363655680924769</c:v>
                </c:pt>
                <c:pt idx="227">
                  <c:v>-0.75187576658638111</c:v>
                </c:pt>
                <c:pt idx="228">
                  <c:v>-0.74042215652138144</c:v>
                </c:pt>
                <c:pt idx="229">
                  <c:v>-0.72926416611496236</c:v>
                </c:pt>
                <c:pt idx="230">
                  <c:v>-0.71839080459770199</c:v>
                </c:pt>
                <c:pt idx="231">
                  <c:v>-0.7077916163006277</c:v>
                </c:pt>
                <c:pt idx="232">
                  <c:v>-0.69745664852066358</c:v>
                </c:pt>
                <c:pt idx="233">
                  <c:v>-0.68737642167375568</c:v>
                </c:pt>
                <c:pt idx="234">
                  <c:v>-0.67754190154785965</c:v>
                </c:pt>
                <c:pt idx="235">
                  <c:v>-0.66794447348551134</c:v>
                </c:pt>
                <c:pt idx="236">
                  <c:v>-0.65857591834116846</c:v>
                </c:pt>
                <c:pt idx="237">
                  <c:v>-0.64942839007266806</c:v>
                </c:pt>
                <c:pt idx="238">
                  <c:v>-0.6404943948386177</c:v>
                </c:pt>
                <c:pt idx="239">
                  <c:v>-0.6317667714850147</c:v>
                </c:pt>
                <c:pt idx="240">
                  <c:v>-0.62323867331454719</c:v>
                </c:pt>
                <c:pt idx="241">
                  <c:v>-0.6149035510412727</c:v>
                </c:pt>
                <c:pt idx="242">
                  <c:v>-0.60675513684174964</c:v>
                </c:pt>
                <c:pt idx="243">
                  <c:v>-0.5987874294211859</c:v>
                </c:pt>
                <c:pt idx="244">
                  <c:v>-0.5909946800200625</c:v>
                </c:pt>
                <c:pt idx="245">
                  <c:v>-0.58337137929285154</c:v>
                </c:pt>
                <c:pt idx="246">
                  <c:v>-0.57591224499607352</c:v>
                </c:pt>
                <c:pt idx="247">
                  <c:v>-0.56861221042805199</c:v>
                </c:pt>
                <c:pt idx="248">
                  <c:v>-0.56146641356737192</c:v>
                </c:pt>
                <c:pt idx="249">
                  <c:v>-0.55447018686127447</c:v>
                </c:pt>
                <c:pt idx="250">
                  <c:v>-0.5476190476190485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169-4873-A30F-2919E90DDA4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9378048"/>
        <c:axId val="69379584"/>
      </c:scatterChart>
      <c:valAx>
        <c:axId val="69378048"/>
        <c:scaling>
          <c:orientation val="minMax"/>
          <c:max val="500"/>
        </c:scaling>
        <c:delete val="0"/>
        <c:axPos val="b"/>
        <c:numFmt formatCode="General" sourceLinked="1"/>
        <c:majorTickMark val="out"/>
        <c:minorTickMark val="none"/>
        <c:tickLblPos val="nextTo"/>
        <c:crossAx val="69379584"/>
        <c:crosses val="autoZero"/>
        <c:crossBetween val="midCat"/>
      </c:valAx>
      <c:valAx>
        <c:axId val="69379584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U*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69378048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Sheet1!$S$1</c:f>
              <c:strCache>
                <c:ptCount val="1"/>
                <c:pt idx="0">
                  <c:v>d</c:v>
                </c:pt>
              </c:strCache>
            </c:strRef>
          </c:tx>
          <c:marker>
            <c:symbol val="none"/>
          </c:marker>
          <c:xVal>
            <c:numRef>
              <c:f>Sheet1!$R$2:$R$252</c:f>
              <c:numCache>
                <c:formatCode>General</c:formatCode>
                <c:ptCount val="251"/>
                <c:pt idx="0">
                  <c:v>0</c:v>
                </c:pt>
                <c:pt idx="1">
                  <c:v>2</c:v>
                </c:pt>
                <c:pt idx="2">
                  <c:v>4</c:v>
                </c:pt>
                <c:pt idx="3">
                  <c:v>6</c:v>
                </c:pt>
                <c:pt idx="4">
                  <c:v>8</c:v>
                </c:pt>
                <c:pt idx="5">
                  <c:v>10</c:v>
                </c:pt>
                <c:pt idx="6">
                  <c:v>12</c:v>
                </c:pt>
                <c:pt idx="7">
                  <c:v>14</c:v>
                </c:pt>
                <c:pt idx="8">
                  <c:v>16</c:v>
                </c:pt>
                <c:pt idx="9">
                  <c:v>18</c:v>
                </c:pt>
                <c:pt idx="10">
                  <c:v>20</c:v>
                </c:pt>
                <c:pt idx="11">
                  <c:v>22</c:v>
                </c:pt>
                <c:pt idx="12">
                  <c:v>24</c:v>
                </c:pt>
                <c:pt idx="13">
                  <c:v>26</c:v>
                </c:pt>
                <c:pt idx="14">
                  <c:v>28</c:v>
                </c:pt>
                <c:pt idx="15">
                  <c:v>30</c:v>
                </c:pt>
                <c:pt idx="16">
                  <c:v>32</c:v>
                </c:pt>
                <c:pt idx="17">
                  <c:v>34</c:v>
                </c:pt>
                <c:pt idx="18">
                  <c:v>36</c:v>
                </c:pt>
                <c:pt idx="19">
                  <c:v>38</c:v>
                </c:pt>
                <c:pt idx="20">
                  <c:v>40</c:v>
                </c:pt>
                <c:pt idx="21">
                  <c:v>42</c:v>
                </c:pt>
                <c:pt idx="22">
                  <c:v>44</c:v>
                </c:pt>
                <c:pt idx="23">
                  <c:v>46</c:v>
                </c:pt>
                <c:pt idx="24">
                  <c:v>48</c:v>
                </c:pt>
                <c:pt idx="25">
                  <c:v>50</c:v>
                </c:pt>
                <c:pt idx="26">
                  <c:v>52</c:v>
                </c:pt>
                <c:pt idx="27">
                  <c:v>54</c:v>
                </c:pt>
                <c:pt idx="28">
                  <c:v>56</c:v>
                </c:pt>
                <c:pt idx="29">
                  <c:v>58</c:v>
                </c:pt>
                <c:pt idx="30">
                  <c:v>60</c:v>
                </c:pt>
                <c:pt idx="31">
                  <c:v>62</c:v>
                </c:pt>
                <c:pt idx="32">
                  <c:v>64</c:v>
                </c:pt>
                <c:pt idx="33">
                  <c:v>66</c:v>
                </c:pt>
                <c:pt idx="34">
                  <c:v>68</c:v>
                </c:pt>
                <c:pt idx="35">
                  <c:v>70</c:v>
                </c:pt>
                <c:pt idx="36">
                  <c:v>72</c:v>
                </c:pt>
                <c:pt idx="37">
                  <c:v>74</c:v>
                </c:pt>
                <c:pt idx="38">
                  <c:v>76</c:v>
                </c:pt>
                <c:pt idx="39">
                  <c:v>78</c:v>
                </c:pt>
                <c:pt idx="40">
                  <c:v>80</c:v>
                </c:pt>
                <c:pt idx="41">
                  <c:v>82</c:v>
                </c:pt>
                <c:pt idx="42">
                  <c:v>84</c:v>
                </c:pt>
                <c:pt idx="43">
                  <c:v>86</c:v>
                </c:pt>
                <c:pt idx="44">
                  <c:v>88</c:v>
                </c:pt>
                <c:pt idx="45">
                  <c:v>90</c:v>
                </c:pt>
                <c:pt idx="46">
                  <c:v>92</c:v>
                </c:pt>
                <c:pt idx="47">
                  <c:v>94</c:v>
                </c:pt>
                <c:pt idx="48">
                  <c:v>96</c:v>
                </c:pt>
                <c:pt idx="49">
                  <c:v>98</c:v>
                </c:pt>
                <c:pt idx="50">
                  <c:v>100</c:v>
                </c:pt>
                <c:pt idx="51">
                  <c:v>102</c:v>
                </c:pt>
                <c:pt idx="52">
                  <c:v>104</c:v>
                </c:pt>
                <c:pt idx="53">
                  <c:v>106</c:v>
                </c:pt>
                <c:pt idx="54">
                  <c:v>108</c:v>
                </c:pt>
                <c:pt idx="55">
                  <c:v>110</c:v>
                </c:pt>
                <c:pt idx="56">
                  <c:v>112</c:v>
                </c:pt>
                <c:pt idx="57">
                  <c:v>114</c:v>
                </c:pt>
                <c:pt idx="58">
                  <c:v>116</c:v>
                </c:pt>
                <c:pt idx="59">
                  <c:v>118</c:v>
                </c:pt>
                <c:pt idx="60">
                  <c:v>120</c:v>
                </c:pt>
                <c:pt idx="61">
                  <c:v>122</c:v>
                </c:pt>
                <c:pt idx="62">
                  <c:v>124</c:v>
                </c:pt>
                <c:pt idx="63">
                  <c:v>126</c:v>
                </c:pt>
                <c:pt idx="64">
                  <c:v>128</c:v>
                </c:pt>
                <c:pt idx="65">
                  <c:v>130</c:v>
                </c:pt>
                <c:pt idx="66">
                  <c:v>132</c:v>
                </c:pt>
                <c:pt idx="67">
                  <c:v>134</c:v>
                </c:pt>
                <c:pt idx="68">
                  <c:v>136</c:v>
                </c:pt>
                <c:pt idx="69">
                  <c:v>138</c:v>
                </c:pt>
                <c:pt idx="70">
                  <c:v>140</c:v>
                </c:pt>
                <c:pt idx="71">
                  <c:v>142</c:v>
                </c:pt>
                <c:pt idx="72">
                  <c:v>144</c:v>
                </c:pt>
                <c:pt idx="73">
                  <c:v>146</c:v>
                </c:pt>
                <c:pt idx="74">
                  <c:v>148</c:v>
                </c:pt>
                <c:pt idx="75">
                  <c:v>150</c:v>
                </c:pt>
                <c:pt idx="76">
                  <c:v>152</c:v>
                </c:pt>
                <c:pt idx="77">
                  <c:v>154</c:v>
                </c:pt>
                <c:pt idx="78">
                  <c:v>156</c:v>
                </c:pt>
                <c:pt idx="79">
                  <c:v>158</c:v>
                </c:pt>
                <c:pt idx="80">
                  <c:v>160</c:v>
                </c:pt>
                <c:pt idx="81">
                  <c:v>162</c:v>
                </c:pt>
                <c:pt idx="82">
                  <c:v>164</c:v>
                </c:pt>
                <c:pt idx="83">
                  <c:v>166</c:v>
                </c:pt>
                <c:pt idx="84">
                  <c:v>168</c:v>
                </c:pt>
                <c:pt idx="85">
                  <c:v>170</c:v>
                </c:pt>
                <c:pt idx="86">
                  <c:v>172</c:v>
                </c:pt>
                <c:pt idx="87">
                  <c:v>174</c:v>
                </c:pt>
                <c:pt idx="88">
                  <c:v>176</c:v>
                </c:pt>
                <c:pt idx="89">
                  <c:v>178</c:v>
                </c:pt>
                <c:pt idx="90">
                  <c:v>180</c:v>
                </c:pt>
                <c:pt idx="91">
                  <c:v>182</c:v>
                </c:pt>
                <c:pt idx="92">
                  <c:v>184</c:v>
                </c:pt>
                <c:pt idx="93">
                  <c:v>186</c:v>
                </c:pt>
                <c:pt idx="94">
                  <c:v>188</c:v>
                </c:pt>
                <c:pt idx="95">
                  <c:v>190</c:v>
                </c:pt>
                <c:pt idx="96">
                  <c:v>192</c:v>
                </c:pt>
                <c:pt idx="97">
                  <c:v>194</c:v>
                </c:pt>
                <c:pt idx="98">
                  <c:v>196</c:v>
                </c:pt>
                <c:pt idx="99">
                  <c:v>198</c:v>
                </c:pt>
                <c:pt idx="100">
                  <c:v>200</c:v>
                </c:pt>
                <c:pt idx="101">
                  <c:v>202</c:v>
                </c:pt>
                <c:pt idx="102">
                  <c:v>204</c:v>
                </c:pt>
                <c:pt idx="103">
                  <c:v>206</c:v>
                </c:pt>
                <c:pt idx="104">
                  <c:v>208</c:v>
                </c:pt>
                <c:pt idx="105">
                  <c:v>210</c:v>
                </c:pt>
                <c:pt idx="106">
                  <c:v>212</c:v>
                </c:pt>
                <c:pt idx="107">
                  <c:v>214</c:v>
                </c:pt>
                <c:pt idx="108">
                  <c:v>216</c:v>
                </c:pt>
                <c:pt idx="109">
                  <c:v>218</c:v>
                </c:pt>
                <c:pt idx="110">
                  <c:v>220</c:v>
                </c:pt>
                <c:pt idx="111">
                  <c:v>222</c:v>
                </c:pt>
                <c:pt idx="112">
                  <c:v>224</c:v>
                </c:pt>
                <c:pt idx="113">
                  <c:v>226</c:v>
                </c:pt>
                <c:pt idx="114">
                  <c:v>228</c:v>
                </c:pt>
                <c:pt idx="115">
                  <c:v>230</c:v>
                </c:pt>
                <c:pt idx="116">
                  <c:v>232</c:v>
                </c:pt>
                <c:pt idx="117">
                  <c:v>234</c:v>
                </c:pt>
                <c:pt idx="118">
                  <c:v>236</c:v>
                </c:pt>
                <c:pt idx="119">
                  <c:v>238</c:v>
                </c:pt>
                <c:pt idx="120">
                  <c:v>240</c:v>
                </c:pt>
                <c:pt idx="121">
                  <c:v>242</c:v>
                </c:pt>
                <c:pt idx="122">
                  <c:v>244</c:v>
                </c:pt>
                <c:pt idx="123">
                  <c:v>246</c:v>
                </c:pt>
                <c:pt idx="124">
                  <c:v>248</c:v>
                </c:pt>
                <c:pt idx="125">
                  <c:v>250</c:v>
                </c:pt>
                <c:pt idx="126">
                  <c:v>252</c:v>
                </c:pt>
                <c:pt idx="127">
                  <c:v>254</c:v>
                </c:pt>
                <c:pt idx="128">
                  <c:v>256</c:v>
                </c:pt>
                <c:pt idx="129">
                  <c:v>258</c:v>
                </c:pt>
                <c:pt idx="130">
                  <c:v>260</c:v>
                </c:pt>
                <c:pt idx="131">
                  <c:v>262</c:v>
                </c:pt>
                <c:pt idx="132">
                  <c:v>264</c:v>
                </c:pt>
                <c:pt idx="133">
                  <c:v>266</c:v>
                </c:pt>
                <c:pt idx="134">
                  <c:v>268</c:v>
                </c:pt>
                <c:pt idx="135">
                  <c:v>270</c:v>
                </c:pt>
                <c:pt idx="136">
                  <c:v>272</c:v>
                </c:pt>
                <c:pt idx="137">
                  <c:v>274</c:v>
                </c:pt>
                <c:pt idx="138">
                  <c:v>276</c:v>
                </c:pt>
                <c:pt idx="139">
                  <c:v>278</c:v>
                </c:pt>
                <c:pt idx="140">
                  <c:v>280</c:v>
                </c:pt>
                <c:pt idx="141">
                  <c:v>282</c:v>
                </c:pt>
                <c:pt idx="142">
                  <c:v>284</c:v>
                </c:pt>
                <c:pt idx="143">
                  <c:v>286</c:v>
                </c:pt>
                <c:pt idx="144">
                  <c:v>288</c:v>
                </c:pt>
                <c:pt idx="145">
                  <c:v>290</c:v>
                </c:pt>
                <c:pt idx="146">
                  <c:v>292</c:v>
                </c:pt>
                <c:pt idx="147">
                  <c:v>294</c:v>
                </c:pt>
                <c:pt idx="148">
                  <c:v>296</c:v>
                </c:pt>
                <c:pt idx="149">
                  <c:v>298</c:v>
                </c:pt>
                <c:pt idx="150">
                  <c:v>300</c:v>
                </c:pt>
                <c:pt idx="151">
                  <c:v>302</c:v>
                </c:pt>
                <c:pt idx="152">
                  <c:v>304</c:v>
                </c:pt>
                <c:pt idx="153">
                  <c:v>306</c:v>
                </c:pt>
                <c:pt idx="154">
                  <c:v>308</c:v>
                </c:pt>
                <c:pt idx="155">
                  <c:v>310</c:v>
                </c:pt>
                <c:pt idx="156">
                  <c:v>312</c:v>
                </c:pt>
                <c:pt idx="157">
                  <c:v>314</c:v>
                </c:pt>
                <c:pt idx="158">
                  <c:v>316</c:v>
                </c:pt>
                <c:pt idx="159">
                  <c:v>318</c:v>
                </c:pt>
                <c:pt idx="160">
                  <c:v>320</c:v>
                </c:pt>
                <c:pt idx="161">
                  <c:v>322</c:v>
                </c:pt>
                <c:pt idx="162">
                  <c:v>324</c:v>
                </c:pt>
                <c:pt idx="163">
                  <c:v>326</c:v>
                </c:pt>
                <c:pt idx="164">
                  <c:v>328</c:v>
                </c:pt>
                <c:pt idx="165">
                  <c:v>330</c:v>
                </c:pt>
                <c:pt idx="166">
                  <c:v>332</c:v>
                </c:pt>
                <c:pt idx="167">
                  <c:v>334</c:v>
                </c:pt>
                <c:pt idx="168">
                  <c:v>336</c:v>
                </c:pt>
                <c:pt idx="169">
                  <c:v>338</c:v>
                </c:pt>
                <c:pt idx="170">
                  <c:v>340</c:v>
                </c:pt>
                <c:pt idx="171">
                  <c:v>342</c:v>
                </c:pt>
                <c:pt idx="172">
                  <c:v>344</c:v>
                </c:pt>
                <c:pt idx="173">
                  <c:v>346</c:v>
                </c:pt>
                <c:pt idx="174">
                  <c:v>348</c:v>
                </c:pt>
                <c:pt idx="175">
                  <c:v>350</c:v>
                </c:pt>
                <c:pt idx="176">
                  <c:v>352</c:v>
                </c:pt>
                <c:pt idx="177">
                  <c:v>354</c:v>
                </c:pt>
                <c:pt idx="178">
                  <c:v>356</c:v>
                </c:pt>
                <c:pt idx="179">
                  <c:v>358</c:v>
                </c:pt>
                <c:pt idx="180">
                  <c:v>360</c:v>
                </c:pt>
                <c:pt idx="181">
                  <c:v>362</c:v>
                </c:pt>
                <c:pt idx="182">
                  <c:v>364</c:v>
                </c:pt>
                <c:pt idx="183">
                  <c:v>366</c:v>
                </c:pt>
                <c:pt idx="184">
                  <c:v>368</c:v>
                </c:pt>
                <c:pt idx="185">
                  <c:v>370</c:v>
                </c:pt>
                <c:pt idx="186">
                  <c:v>372</c:v>
                </c:pt>
                <c:pt idx="187">
                  <c:v>374</c:v>
                </c:pt>
                <c:pt idx="188">
                  <c:v>376</c:v>
                </c:pt>
                <c:pt idx="189">
                  <c:v>378</c:v>
                </c:pt>
                <c:pt idx="190">
                  <c:v>380</c:v>
                </c:pt>
                <c:pt idx="191">
                  <c:v>382</c:v>
                </c:pt>
                <c:pt idx="192">
                  <c:v>384</c:v>
                </c:pt>
                <c:pt idx="193">
                  <c:v>386</c:v>
                </c:pt>
                <c:pt idx="194">
                  <c:v>388</c:v>
                </c:pt>
                <c:pt idx="195">
                  <c:v>390</c:v>
                </c:pt>
                <c:pt idx="196">
                  <c:v>392</c:v>
                </c:pt>
                <c:pt idx="197">
                  <c:v>394</c:v>
                </c:pt>
                <c:pt idx="198">
                  <c:v>396</c:v>
                </c:pt>
                <c:pt idx="199">
                  <c:v>398</c:v>
                </c:pt>
                <c:pt idx="200">
                  <c:v>400</c:v>
                </c:pt>
                <c:pt idx="201">
                  <c:v>402</c:v>
                </c:pt>
                <c:pt idx="202">
                  <c:v>404</c:v>
                </c:pt>
                <c:pt idx="203">
                  <c:v>406</c:v>
                </c:pt>
                <c:pt idx="204">
                  <c:v>408</c:v>
                </c:pt>
                <c:pt idx="205">
                  <c:v>410</c:v>
                </c:pt>
                <c:pt idx="206">
                  <c:v>412</c:v>
                </c:pt>
                <c:pt idx="207">
                  <c:v>414</c:v>
                </c:pt>
                <c:pt idx="208">
                  <c:v>416</c:v>
                </c:pt>
                <c:pt idx="209">
                  <c:v>418</c:v>
                </c:pt>
                <c:pt idx="210">
                  <c:v>420</c:v>
                </c:pt>
                <c:pt idx="211">
                  <c:v>422</c:v>
                </c:pt>
                <c:pt idx="212">
                  <c:v>424</c:v>
                </c:pt>
                <c:pt idx="213">
                  <c:v>426</c:v>
                </c:pt>
                <c:pt idx="214">
                  <c:v>428</c:v>
                </c:pt>
                <c:pt idx="215">
                  <c:v>430</c:v>
                </c:pt>
                <c:pt idx="216">
                  <c:v>432</c:v>
                </c:pt>
                <c:pt idx="217">
                  <c:v>434</c:v>
                </c:pt>
                <c:pt idx="218">
                  <c:v>436</c:v>
                </c:pt>
                <c:pt idx="219">
                  <c:v>438</c:v>
                </c:pt>
                <c:pt idx="220">
                  <c:v>440</c:v>
                </c:pt>
                <c:pt idx="221">
                  <c:v>442</c:v>
                </c:pt>
                <c:pt idx="222">
                  <c:v>444</c:v>
                </c:pt>
                <c:pt idx="223">
                  <c:v>446</c:v>
                </c:pt>
                <c:pt idx="224">
                  <c:v>448</c:v>
                </c:pt>
                <c:pt idx="225">
                  <c:v>450</c:v>
                </c:pt>
                <c:pt idx="226">
                  <c:v>452</c:v>
                </c:pt>
                <c:pt idx="227">
                  <c:v>454</c:v>
                </c:pt>
                <c:pt idx="228">
                  <c:v>456</c:v>
                </c:pt>
                <c:pt idx="229">
                  <c:v>458</c:v>
                </c:pt>
                <c:pt idx="230">
                  <c:v>460</c:v>
                </c:pt>
                <c:pt idx="231">
                  <c:v>462</c:v>
                </c:pt>
                <c:pt idx="232">
                  <c:v>464</c:v>
                </c:pt>
                <c:pt idx="233">
                  <c:v>466</c:v>
                </c:pt>
                <c:pt idx="234">
                  <c:v>468</c:v>
                </c:pt>
                <c:pt idx="235">
                  <c:v>470</c:v>
                </c:pt>
                <c:pt idx="236">
                  <c:v>472</c:v>
                </c:pt>
                <c:pt idx="237">
                  <c:v>474</c:v>
                </c:pt>
                <c:pt idx="238">
                  <c:v>476</c:v>
                </c:pt>
                <c:pt idx="239">
                  <c:v>478</c:v>
                </c:pt>
                <c:pt idx="240">
                  <c:v>480</c:v>
                </c:pt>
                <c:pt idx="241">
                  <c:v>482</c:v>
                </c:pt>
                <c:pt idx="242">
                  <c:v>484</c:v>
                </c:pt>
                <c:pt idx="243">
                  <c:v>486</c:v>
                </c:pt>
                <c:pt idx="244">
                  <c:v>488</c:v>
                </c:pt>
                <c:pt idx="245">
                  <c:v>490</c:v>
                </c:pt>
                <c:pt idx="246">
                  <c:v>492</c:v>
                </c:pt>
                <c:pt idx="247">
                  <c:v>494</c:v>
                </c:pt>
                <c:pt idx="248">
                  <c:v>496</c:v>
                </c:pt>
                <c:pt idx="249">
                  <c:v>498</c:v>
                </c:pt>
                <c:pt idx="250">
                  <c:v>500</c:v>
                </c:pt>
              </c:numCache>
            </c:numRef>
          </c:xVal>
          <c:yVal>
            <c:numRef>
              <c:f>Sheet1!$S$2:$S$252</c:f>
              <c:numCache>
                <c:formatCode>General</c:formatCode>
                <c:ptCount val="251"/>
                <c:pt idx="0">
                  <c:v>100</c:v>
                </c:pt>
                <c:pt idx="1">
                  <c:v>100.07227442041463</c:v>
                </c:pt>
                <c:pt idx="2">
                  <c:v>100.28972587474928</c:v>
                </c:pt>
                <c:pt idx="3">
                  <c:v>100.65425264217413</c:v>
                </c:pt>
                <c:pt idx="4">
                  <c:v>101.16906474820146</c:v>
                </c:pt>
                <c:pt idx="5">
                  <c:v>101.8387553041017</c:v>
                </c:pt>
                <c:pt idx="6">
                  <c:v>102.66940451745357</c:v>
                </c:pt>
                <c:pt idx="7">
                  <c:v>103.66872084317227</c:v>
                </c:pt>
                <c:pt idx="8">
                  <c:v>104.84622553588072</c:v>
                </c:pt>
                <c:pt idx="9">
                  <c:v>106.21348911311736</c:v>
                </c:pt>
                <c:pt idx="10">
                  <c:v>107.78443113772431</c:v>
                </c:pt>
                <c:pt idx="11">
                  <c:v>109.57569854507823</c:v>
                </c:pt>
                <c:pt idx="12">
                  <c:v>111.60714285714285</c:v>
                </c:pt>
                <c:pt idx="13">
                  <c:v>113.90242359045752</c:v>
                </c:pt>
                <c:pt idx="14">
                  <c:v>116.48977478643538</c:v>
                </c:pt>
                <c:pt idx="15">
                  <c:v>119.40298507462676</c:v>
                </c:pt>
                <c:pt idx="16">
                  <c:v>122.68266085059958</c:v>
                </c:pt>
                <c:pt idx="17">
                  <c:v>126.37786983079397</c:v>
                </c:pt>
                <c:pt idx="18">
                  <c:v>130.54830287206266</c:v>
                </c:pt>
                <c:pt idx="19">
                  <c:v>135.26715262643697</c:v>
                </c:pt>
                <c:pt idx="20">
                  <c:v>140.625</c:v>
                </c:pt>
                <c:pt idx="21">
                  <c:v>146.73514306676452</c:v>
                </c:pt>
                <c:pt idx="22">
                  <c:v>153.74103177314618</c:v>
                </c:pt>
                <c:pt idx="23">
                  <c:v>161.82684527555517</c:v>
                </c:pt>
                <c:pt idx="24">
                  <c:v>171.23287671232879</c:v>
                </c:pt>
                <c:pt idx="25">
                  <c:v>182.27848101265823</c:v>
                </c:pt>
                <c:pt idx="26">
                  <c:v>195.3973078593144</c:v>
                </c:pt>
                <c:pt idx="27">
                  <c:v>211.19324181626189</c:v>
                </c:pt>
                <c:pt idx="28">
                  <c:v>230.53278688524611</c:v>
                </c:pt>
                <c:pt idx="29">
                  <c:v>254.70496674685117</c:v>
                </c:pt>
                <c:pt idx="30">
                  <c:v>285.71428571428567</c:v>
                </c:pt>
                <c:pt idx="31">
                  <c:v>326.85672780098065</c:v>
                </c:pt>
                <c:pt idx="32">
                  <c:v>383.95904436860064</c:v>
                </c:pt>
                <c:pt idx="33">
                  <c:v>468.38407494145196</c:v>
                </c:pt>
                <c:pt idx="34">
                  <c:v>605.65275908479146</c:v>
                </c:pt>
                <c:pt idx="35">
                  <c:v>867.46987951807341</c:v>
                </c:pt>
                <c:pt idx="36">
                  <c:v>1562.5000000000025</c:v>
                </c:pt>
                <c:pt idx="37">
                  <c:v>8866.995073891645</c:v>
                </c:pt>
                <c:pt idx="38">
                  <c:v>-2331.6062176165792</c:v>
                </c:pt>
                <c:pt idx="39">
                  <c:v>-1015.2284263959374</c:v>
                </c:pt>
                <c:pt idx="40">
                  <c:v>-642.85714285714289</c:v>
                </c:pt>
                <c:pt idx="41">
                  <c:v>-467.16844017648572</c:v>
                </c:pt>
                <c:pt idx="42">
                  <c:v>-364.96350364963439</c:v>
                </c:pt>
                <c:pt idx="43">
                  <c:v>-298.16133841311893</c:v>
                </c:pt>
                <c:pt idx="44">
                  <c:v>-251.1160714285711</c:v>
                </c:pt>
                <c:pt idx="45">
                  <c:v>-216.21621621621622</c:v>
                </c:pt>
                <c:pt idx="46">
                  <c:v>-189.3142616743792</c:v>
                </c:pt>
                <c:pt idx="47">
                  <c:v>-167.95745077913591</c:v>
                </c:pt>
                <c:pt idx="48">
                  <c:v>-150.60240963855421</c:v>
                </c:pt>
                <c:pt idx="49">
                  <c:v>-136.22947097555436</c:v>
                </c:pt>
                <c:pt idx="50">
                  <c:v>-124.13793103448256</c:v>
                </c:pt>
                <c:pt idx="51">
                  <c:v>-113.83039271485463</c:v>
                </c:pt>
                <c:pt idx="52">
                  <c:v>-104.94402985074642</c:v>
                </c:pt>
                <c:pt idx="53">
                  <c:v>-97.207971053626196</c:v>
                </c:pt>
                <c:pt idx="54">
                  <c:v>-90.415913200723324</c:v>
                </c:pt>
                <c:pt idx="55">
                  <c:v>-84.407971864009383</c:v>
                </c:pt>
                <c:pt idx="56">
                  <c:v>-79.058327477160859</c:v>
                </c:pt>
                <c:pt idx="57">
                  <c:v>-74.266617155588449</c:v>
                </c:pt>
                <c:pt idx="58">
                  <c:v>-69.951810974661882</c:v>
                </c:pt>
                <c:pt idx="59">
                  <c:v>-66.047774556929355</c:v>
                </c:pt>
                <c:pt idx="60">
                  <c:v>-62.5</c:v>
                </c:pt>
                <c:pt idx="61">
                  <c:v>-59.263161360418813</c:v>
                </c:pt>
                <c:pt idx="62">
                  <c:v>-56.299261854122342</c:v>
                </c:pt>
                <c:pt idx="63">
                  <c:v>-53.57621216180015</c:v>
                </c:pt>
                <c:pt idx="64">
                  <c:v>-51.066727190195188</c:v>
                </c:pt>
                <c:pt idx="65">
                  <c:v>-48.747461069735884</c:v>
                </c:pt>
                <c:pt idx="66">
                  <c:v>-46.598322460391422</c:v>
                </c:pt>
                <c:pt idx="67">
                  <c:v>-44.601927794434644</c:v>
                </c:pt>
                <c:pt idx="68">
                  <c:v>-42.743161094224916</c:v>
                </c:pt>
                <c:pt idx="69">
                  <c:v>-41.008816895632492</c:v>
                </c:pt>
                <c:pt idx="70">
                  <c:v>-39.387308533916844</c:v>
                </c:pt>
                <c:pt idx="71">
                  <c:v>-37.868428249847476</c:v>
                </c:pt>
                <c:pt idx="72">
                  <c:v>-36.443148688046577</c:v>
                </c:pt>
                <c:pt idx="73">
                  <c:v>-35.103457690582495</c:v>
                </c:pt>
                <c:pt idx="74">
                  <c:v>-33.842220049635245</c:v>
                </c:pt>
                <c:pt idx="75">
                  <c:v>-32.653061224489811</c:v>
                </c:pt>
                <c:pt idx="76">
                  <c:v>-31.530269058295964</c:v>
                </c:pt>
                <c:pt idx="77">
                  <c:v>-30.468710327200089</c:v>
                </c:pt>
                <c:pt idx="78">
                  <c:v>-29.463759575721767</c:v>
                </c:pt>
                <c:pt idx="79">
                  <c:v>-28.511238179715836</c:v>
                </c:pt>
                <c:pt idx="80">
                  <c:v>-27.607361963190215</c:v>
                </c:pt>
                <c:pt idx="81">
                  <c:v>-26.748696001069884</c:v>
                </c:pt>
                <c:pt idx="82">
                  <c:v>-25.932115484354288</c:v>
                </c:pt>
                <c:pt idx="83">
                  <c:v>-25.1547717204467</c:v>
                </c:pt>
                <c:pt idx="84">
                  <c:v>-24.414062499999996</c:v>
                </c:pt>
                <c:pt idx="85">
                  <c:v>-23.707606190319389</c:v>
                </c:pt>
                <c:pt idx="86">
                  <c:v>-23.03321902032042</c:v>
                </c:pt>
                <c:pt idx="87">
                  <c:v>-22.388895108026446</c:v>
                </c:pt>
                <c:pt idx="88">
                  <c:v>-21.77278885233207</c:v>
                </c:pt>
                <c:pt idx="89">
                  <c:v>-21.183199369211387</c:v>
                </c:pt>
                <c:pt idx="90">
                  <c:v>-20.618556701030933</c:v>
                </c:pt>
                <c:pt idx="91">
                  <c:v>-20.077409568001073</c:v>
                </c:pt>
                <c:pt idx="92">
                  <c:v>-19.558414464534074</c:v>
                </c:pt>
                <c:pt idx="93">
                  <c:v>-19.060325931573399</c:v>
                </c:pt>
                <c:pt idx="94">
                  <c:v>-18.581987859767899</c:v>
                </c:pt>
                <c:pt idx="95">
                  <c:v>-18.122325698464632</c:v>
                </c:pt>
                <c:pt idx="96">
                  <c:v>-17.680339462517679</c:v>
                </c:pt>
                <c:pt idx="97">
                  <c:v>-17.255097443369699</c:v>
                </c:pt>
                <c:pt idx="98">
                  <c:v>-16.845730543181155</c:v>
                </c:pt>
                <c:pt idx="99">
                  <c:v>-16.451427161306242</c:v>
                </c:pt>
                <c:pt idx="100">
                  <c:v>-16.071428571428573</c:v>
                </c:pt>
                <c:pt idx="101">
                  <c:v>-15.705024735413957</c:v>
                </c:pt>
                <c:pt idx="102">
                  <c:v>-15.351550506601184</c:v>
                </c:pt>
                <c:pt idx="103">
                  <c:v>-15.010382181008531</c:v>
                </c:pt>
                <c:pt idx="104">
                  <c:v>-14.680934359911276</c:v>
                </c:pt>
                <c:pt idx="105">
                  <c:v>-14.362657091561967</c:v>
                </c:pt>
                <c:pt idx="106">
                  <c:v>-14.055033263578737</c:v>
                </c:pt>
                <c:pt idx="107">
                  <c:v>-13.757576220793814</c:v>
                </c:pt>
                <c:pt idx="108">
                  <c:v>-13.469827586206909</c:v>
                </c:pt>
                <c:pt idx="109">
                  <c:v>-13.191355265182866</c:v>
                </c:pt>
                <c:pt idx="110">
                  <c:v>-12.921751615218952</c:v>
                </c:pt>
                <c:pt idx="111">
                  <c:v>-12.6606317655251</c:v>
                </c:pt>
                <c:pt idx="112">
                  <c:v>-12.407632072350298</c:v>
                </c:pt>
                <c:pt idx="113">
                  <c:v>-12.162408697473596</c:v>
                </c:pt>
                <c:pt idx="114">
                  <c:v>-11.924636298592912</c:v>
                </c:pt>
                <c:pt idx="115">
                  <c:v>-11.694006821503979</c:v>
                </c:pt>
                <c:pt idx="116">
                  <c:v>-11.470228384991822</c:v>
                </c:pt>
                <c:pt idx="117">
                  <c:v>-11.253024250267279</c:v>
                </c:pt>
                <c:pt idx="118">
                  <c:v>-11.042131867592568</c:v>
                </c:pt>
                <c:pt idx="119">
                  <c:v>-10.837301993461493</c:v>
                </c:pt>
                <c:pt idx="120">
                  <c:v>-10.638297872340418</c:v>
                </c:pt>
                <c:pt idx="121">
                  <c:v>-10.444894477552168</c:v>
                </c:pt>
                <c:pt idx="122">
                  <c:v>-10.256877806395734</c:v>
                </c:pt>
                <c:pt idx="123">
                  <c:v>-10.07404422505415</c:v>
                </c:pt>
                <c:pt idx="124">
                  <c:v>-9.8961998592540663</c:v>
                </c:pt>
                <c:pt idx="125">
                  <c:v>-9.7231600270087739</c:v>
                </c:pt>
                <c:pt idx="126">
                  <c:v>-9.5547487101089228</c:v>
                </c:pt>
                <c:pt idx="127">
                  <c:v>-9.3907980613219166</c:v>
                </c:pt>
                <c:pt idx="128">
                  <c:v>-9.2311479445310383</c:v>
                </c:pt>
                <c:pt idx="129">
                  <c:v>-9.0756455052865768</c:v>
                </c:pt>
                <c:pt idx="130">
                  <c:v>-8.924144769459593</c:v>
                </c:pt>
                <c:pt idx="131">
                  <c:v>-8.7765062678882533</c:v>
                </c:pt>
                <c:pt idx="132">
                  <c:v>-8.6325966850828735</c:v>
                </c:pt>
                <c:pt idx="133">
                  <c:v>-8.4922885302207547</c:v>
                </c:pt>
                <c:pt idx="134">
                  <c:v>-8.3554598288059552</c:v>
                </c:pt>
                <c:pt idx="135">
                  <c:v>-8.221993833504623</c:v>
                </c:pt>
                <c:pt idx="136">
                  <c:v>-8.0917787527871639</c:v>
                </c:pt>
                <c:pt idx="137">
                  <c:v>-7.9647074961172049</c:v>
                </c:pt>
                <c:pt idx="138">
                  <c:v>-7.8406774345303516</c:v>
                </c:pt>
                <c:pt idx="139">
                  <c:v>-7.7195901755349023</c:v>
                </c:pt>
                <c:pt idx="140">
                  <c:v>-7.6013513513513518</c:v>
                </c:pt>
                <c:pt idx="141">
                  <c:v>-7.4858704195830414</c:v>
                </c:pt>
                <c:pt idx="142">
                  <c:v>-7.3730604754804814</c:v>
                </c:pt>
                <c:pt idx="143">
                  <c:v>-7.2628380750251145</c:v>
                </c:pt>
                <c:pt idx="144">
                  <c:v>-7.1551230681167635</c:v>
                </c:pt>
                <c:pt idx="145">
                  <c:v>-7.0498384412023904</c:v>
                </c:pt>
                <c:pt idx="146">
                  <c:v>-6.9469101687327282</c:v>
                </c:pt>
                <c:pt idx="147">
                  <c:v>-6.8462670728785131</c:v>
                </c:pt>
                <c:pt idx="148">
                  <c:v>-6.7478406909788884</c:v>
                </c:pt>
                <c:pt idx="149">
                  <c:v>-6.6515651502329876</c:v>
                </c:pt>
                <c:pt idx="150">
                  <c:v>-6.557377049180328</c:v>
                </c:pt>
                <c:pt idx="151">
                  <c:v>-6.4652153455478008</c:v>
                </c:pt>
                <c:pt idx="152">
                  <c:v>-6.3750212500708336</c:v>
                </c:pt>
                <c:pt idx="153">
                  <c:v>-6.2867381259233808</c:v>
                </c:pt>
                <c:pt idx="154">
                  <c:v>-6.2003113934166514</c:v>
                </c:pt>
                <c:pt idx="155">
                  <c:v>-6.1156884396500466</c:v>
                </c:pt>
                <c:pt idx="156">
                  <c:v>-6.0328185328185295</c:v>
                </c:pt>
                <c:pt idx="157">
                  <c:v>-5.9516527409014124</c:v>
                </c:pt>
                <c:pt idx="158">
                  <c:v>-5.872143854475226</c:v>
                </c:pt>
                <c:pt idx="159">
                  <c:v>-5.7942463134107829</c:v>
                </c:pt>
                <c:pt idx="160">
                  <c:v>-5.7179161372299747</c:v>
                </c:pt>
                <c:pt idx="161">
                  <c:v>-5.6431108589128138</c:v>
                </c:pt>
                <c:pt idx="162">
                  <c:v>-5.5697894619583384</c:v>
                </c:pt>
                <c:pt idx="163">
                  <c:v>-5.4979123205160665</c:v>
                </c:pt>
                <c:pt idx="164">
                  <c:v>-5.4274411424160549</c:v>
                </c:pt>
                <c:pt idx="165">
                  <c:v>-5.35833891493637</c:v>
                </c:pt>
                <c:pt idx="166">
                  <c:v>-5.2905698531572876</c:v>
                </c:pt>
                <c:pt idx="167">
                  <c:v>-5.2240993507605396</c:v>
                </c:pt>
                <c:pt idx="168">
                  <c:v>-5.1588939331407344</c:v>
                </c:pt>
                <c:pt idx="169">
                  <c:v>-5.0949212127044685</c:v>
                </c:pt>
                <c:pt idx="170">
                  <c:v>-5.0321498462398662</c:v>
                </c:pt>
                <c:pt idx="171">
                  <c:v>-4.9705494942465993</c:v>
                </c:pt>
                <c:pt idx="172">
                  <c:v>-4.9100907821229125</c:v>
                </c:pt>
                <c:pt idx="173">
                  <c:v>-4.8507452631125068</c:v>
                </c:pt>
                <c:pt idx="174">
                  <c:v>-4.7924853829195815</c:v>
                </c:pt>
                <c:pt idx="175">
                  <c:v>-4.7352844459059495</c:v>
                </c:pt>
                <c:pt idx="176">
                  <c:v>-4.6791165827891694</c:v>
                </c:pt>
                <c:pt idx="177">
                  <c:v>-4.6239567197650908</c:v>
                </c:pt>
                <c:pt idx="178">
                  <c:v>-4.5697805489829655</c:v>
                </c:pt>
                <c:pt idx="179">
                  <c:v>-4.5165645003048684</c:v>
                </c:pt>
                <c:pt idx="180">
                  <c:v>-4.4642857142857073</c:v>
                </c:pt>
                <c:pt idx="181">
                  <c:v>-4.4129220163131011</c:v>
                </c:pt>
                <c:pt idx="182">
                  <c:v>-4.3624518918499655</c:v>
                </c:pt>
                <c:pt idx="183">
                  <c:v>-4.312854462726146</c:v>
                </c:pt>
                <c:pt idx="184">
                  <c:v>-4.2641094644278486</c:v>
                </c:pt>
                <c:pt idx="185">
                  <c:v>-4.2161972243368284</c:v>
                </c:pt>
                <c:pt idx="186">
                  <c:v>-4.1690986408738429</c:v>
                </c:pt>
                <c:pt idx="187">
                  <c:v>-4.1227951635031852</c:v>
                </c:pt>
                <c:pt idx="188">
                  <c:v>-4.0772687735575524</c:v>
                </c:pt>
                <c:pt idx="189">
                  <c:v>-4.0325019658447081</c:v>
                </c:pt>
                <c:pt idx="190">
                  <c:v>-3.9884777309993393</c:v>
                </c:pt>
                <c:pt idx="191">
                  <c:v>-3.9451795385455002</c:v>
                </c:pt>
                <c:pt idx="192">
                  <c:v>-3.9025913206369052</c:v>
                </c:pt>
                <c:pt idx="193">
                  <c:v>-3.8606974564438237</c:v>
                </c:pt>
                <c:pt idx="194">
                  <c:v>-3.819482757157286</c:v>
                </c:pt>
                <c:pt idx="195">
                  <c:v>-3.7789324515824321</c:v>
                </c:pt>
                <c:pt idx="196">
                  <c:v>-3.7390321722946021</c:v>
                </c:pt>
                <c:pt idx="197">
                  <c:v>-3.6997679423329566</c:v>
                </c:pt>
                <c:pt idx="198">
                  <c:v>-3.6611261624075619</c:v>
                </c:pt>
                <c:pt idx="199">
                  <c:v>-3.6230935985974675</c:v>
                </c:pt>
                <c:pt idx="200">
                  <c:v>-3.5856573705179282</c:v>
                </c:pt>
                <c:pt idx="201">
                  <c:v>-3.5488049399364772</c:v>
                </c:pt>
                <c:pt idx="202">
                  <c:v>-3.5125240998181253</c:v>
                </c:pt>
                <c:pt idx="203">
                  <c:v>-3.476802963781366</c:v>
                </c:pt>
                <c:pt idx="204">
                  <c:v>-3.4416299559471382</c:v>
                </c:pt>
                <c:pt idx="205">
                  <c:v>-3.4069938011640581</c:v>
                </c:pt>
                <c:pt idx="206">
                  <c:v>-3.3728835155939607</c:v>
                </c:pt>
                <c:pt idx="207">
                  <c:v>-3.3392883976424623</c:v>
                </c:pt>
                <c:pt idx="208">
                  <c:v>-3.3061980192200275</c:v>
                </c:pt>
                <c:pt idx="209">
                  <c:v>-3.2736022173199042</c:v>
                </c:pt>
                <c:pt idx="210">
                  <c:v>-3.2414910858995176</c:v>
                </c:pt>
                <c:pt idx="211">
                  <c:v>-3.2098549680530266</c:v>
                </c:pt>
                <c:pt idx="212">
                  <c:v>-3.1786844484629353</c:v>
                </c:pt>
                <c:pt idx="213">
                  <c:v>-3.1479703461193456</c:v>
                </c:pt>
                <c:pt idx="214">
                  <c:v>-3.1177037072961236</c:v>
                </c:pt>
                <c:pt idx="215">
                  <c:v>-3.0878757987734282</c:v>
                </c:pt>
                <c:pt idx="216">
                  <c:v>-3.0584781012967928</c:v>
                </c:pt>
                <c:pt idx="217">
                  <c:v>-3.0295023032632753</c:v>
                </c:pt>
                <c:pt idx="218">
                  <c:v>-3.0009402946256487</c:v>
                </c:pt>
                <c:pt idx="219">
                  <c:v>-2.9727841610059902</c:v>
                </c:pt>
                <c:pt idx="220">
                  <c:v>-2.9450261780104712</c:v>
                </c:pt>
                <c:pt idx="221">
                  <c:v>-2.917658805737414</c:v>
                </c:pt>
                <c:pt idx="222">
                  <c:v>-2.8906746834711181</c:v>
                </c:pt>
                <c:pt idx="223">
                  <c:v>-2.8640666245542756</c:v>
                </c:pt>
                <c:pt idx="224">
                  <c:v>-2.8378276114320311</c:v>
                </c:pt>
                <c:pt idx="225">
                  <c:v>-2.8119507908611587</c:v>
                </c:pt>
                <c:pt idx="226">
                  <c:v>-2.7864294692780667</c:v>
                </c:pt>
                <c:pt idx="227">
                  <c:v>-2.7612571083195152</c:v>
                </c:pt>
                <c:pt idx="228">
                  <c:v>-2.7364273204903671</c:v>
                </c:pt>
                <c:pt idx="229">
                  <c:v>-2.7119338649728162</c:v>
                </c:pt>
                <c:pt idx="230">
                  <c:v>-2.6877706435717492</c:v>
                </c:pt>
                <c:pt idx="231">
                  <c:v>-2.6639316967913</c:v>
                </c:pt>
                <c:pt idx="232">
                  <c:v>-2.6404112000375592</c:v>
                </c:pt>
                <c:pt idx="233">
                  <c:v>-2.6172034599429752</c:v>
                </c:pt>
                <c:pt idx="234">
                  <c:v>-2.5943029108078637</c:v>
                </c:pt>
                <c:pt idx="235">
                  <c:v>-2.5717041111547667</c:v>
                </c:pt>
                <c:pt idx="236">
                  <c:v>-2.5494017403915921</c:v>
                </c:pt>
                <c:pt idx="237">
                  <c:v>-2.5273905955795977</c:v>
                </c:pt>
                <c:pt idx="238">
                  <c:v>-2.5056655883024392</c:v>
                </c:pt>
                <c:pt idx="239">
                  <c:v>-2.4842217416326653</c:v>
                </c:pt>
                <c:pt idx="240">
                  <c:v>-2.4630541871921192</c:v>
                </c:pt>
                <c:pt idx="241">
                  <c:v>-2.4421581623031177</c:v>
                </c:pt>
                <c:pt idx="242">
                  <c:v>-2.4215290072269222</c:v>
                </c:pt>
                <c:pt idx="243">
                  <c:v>-2.401162162486643</c:v>
                </c:pt>
                <c:pt idx="244">
                  <c:v>-2.3810531662715877</c:v>
                </c:pt>
                <c:pt idx="245">
                  <c:v>-2.3611976519201177</c:v>
                </c:pt>
                <c:pt idx="246">
                  <c:v>-2.3415913454783892</c:v>
                </c:pt>
                <c:pt idx="247">
                  <c:v>-2.3222300633323751</c:v>
                </c:pt>
                <c:pt idx="248">
                  <c:v>-2.3031097099105402</c:v>
                </c:pt>
                <c:pt idx="249">
                  <c:v>-2.2842262754548472</c:v>
                </c:pt>
                <c:pt idx="250">
                  <c:v>-2.265575833857773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781D-485D-8ACC-82194139EC0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7645056"/>
        <c:axId val="177646592"/>
      </c:scatterChart>
      <c:valAx>
        <c:axId val="177645056"/>
        <c:scaling>
          <c:orientation val="minMax"/>
          <c:max val="500"/>
        </c:scaling>
        <c:delete val="0"/>
        <c:axPos val="b"/>
        <c:numFmt formatCode="General" sourceLinked="1"/>
        <c:majorTickMark val="out"/>
        <c:minorTickMark val="none"/>
        <c:tickLblPos val="nextTo"/>
        <c:crossAx val="177646592"/>
        <c:crosses val="autoZero"/>
        <c:crossBetween val="midCat"/>
      </c:valAx>
      <c:valAx>
        <c:axId val="177646592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U*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77645056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Sheet1!$E$1</c:f>
              <c:strCache>
                <c:ptCount val="1"/>
                <c:pt idx="0">
                  <c:v>a</c:v>
                </c:pt>
              </c:strCache>
            </c:strRef>
          </c:tx>
          <c:marker>
            <c:symbol val="none"/>
          </c:marker>
          <c:xVal>
            <c:numRef>
              <c:f>Sheet1!$D$2:$D$252</c:f>
              <c:numCache>
                <c:formatCode>General</c:formatCode>
                <c:ptCount val="251"/>
                <c:pt idx="0">
                  <c:v>0</c:v>
                </c:pt>
                <c:pt idx="1">
                  <c:v>2</c:v>
                </c:pt>
                <c:pt idx="2">
                  <c:v>4</c:v>
                </c:pt>
                <c:pt idx="3">
                  <c:v>6</c:v>
                </c:pt>
                <c:pt idx="4">
                  <c:v>8</c:v>
                </c:pt>
                <c:pt idx="5">
                  <c:v>10</c:v>
                </c:pt>
                <c:pt idx="6">
                  <c:v>12</c:v>
                </c:pt>
                <c:pt idx="7">
                  <c:v>14</c:v>
                </c:pt>
                <c:pt idx="8">
                  <c:v>16</c:v>
                </c:pt>
                <c:pt idx="9">
                  <c:v>18</c:v>
                </c:pt>
                <c:pt idx="10">
                  <c:v>20</c:v>
                </c:pt>
                <c:pt idx="11">
                  <c:v>22</c:v>
                </c:pt>
                <c:pt idx="12">
                  <c:v>24</c:v>
                </c:pt>
                <c:pt idx="13">
                  <c:v>26</c:v>
                </c:pt>
                <c:pt idx="14">
                  <c:v>28</c:v>
                </c:pt>
                <c:pt idx="15">
                  <c:v>30</c:v>
                </c:pt>
                <c:pt idx="16">
                  <c:v>32</c:v>
                </c:pt>
                <c:pt idx="17">
                  <c:v>34</c:v>
                </c:pt>
                <c:pt idx="18">
                  <c:v>36</c:v>
                </c:pt>
                <c:pt idx="19">
                  <c:v>38</c:v>
                </c:pt>
                <c:pt idx="20">
                  <c:v>40</c:v>
                </c:pt>
                <c:pt idx="21">
                  <c:v>42</c:v>
                </c:pt>
                <c:pt idx="22">
                  <c:v>44</c:v>
                </c:pt>
                <c:pt idx="23">
                  <c:v>46</c:v>
                </c:pt>
                <c:pt idx="24">
                  <c:v>48</c:v>
                </c:pt>
                <c:pt idx="25">
                  <c:v>50</c:v>
                </c:pt>
                <c:pt idx="26">
                  <c:v>52</c:v>
                </c:pt>
                <c:pt idx="27">
                  <c:v>54</c:v>
                </c:pt>
                <c:pt idx="28">
                  <c:v>56</c:v>
                </c:pt>
                <c:pt idx="29">
                  <c:v>58</c:v>
                </c:pt>
                <c:pt idx="30">
                  <c:v>60</c:v>
                </c:pt>
                <c:pt idx="31">
                  <c:v>62</c:v>
                </c:pt>
                <c:pt idx="32">
                  <c:v>64</c:v>
                </c:pt>
                <c:pt idx="33">
                  <c:v>66</c:v>
                </c:pt>
                <c:pt idx="34">
                  <c:v>68</c:v>
                </c:pt>
                <c:pt idx="35">
                  <c:v>70</c:v>
                </c:pt>
                <c:pt idx="36">
                  <c:v>72</c:v>
                </c:pt>
                <c:pt idx="37">
                  <c:v>74</c:v>
                </c:pt>
                <c:pt idx="38">
                  <c:v>76</c:v>
                </c:pt>
                <c:pt idx="39">
                  <c:v>78</c:v>
                </c:pt>
                <c:pt idx="40">
                  <c:v>80</c:v>
                </c:pt>
                <c:pt idx="41">
                  <c:v>82</c:v>
                </c:pt>
                <c:pt idx="42">
                  <c:v>84</c:v>
                </c:pt>
                <c:pt idx="43">
                  <c:v>86</c:v>
                </c:pt>
                <c:pt idx="44">
                  <c:v>88</c:v>
                </c:pt>
                <c:pt idx="45">
                  <c:v>90</c:v>
                </c:pt>
                <c:pt idx="46">
                  <c:v>92</c:v>
                </c:pt>
                <c:pt idx="47">
                  <c:v>94</c:v>
                </c:pt>
                <c:pt idx="48">
                  <c:v>96</c:v>
                </c:pt>
                <c:pt idx="49">
                  <c:v>98</c:v>
                </c:pt>
                <c:pt idx="50">
                  <c:v>100</c:v>
                </c:pt>
                <c:pt idx="51">
                  <c:v>102</c:v>
                </c:pt>
                <c:pt idx="52">
                  <c:v>104</c:v>
                </c:pt>
                <c:pt idx="53">
                  <c:v>106</c:v>
                </c:pt>
                <c:pt idx="54">
                  <c:v>108</c:v>
                </c:pt>
                <c:pt idx="55">
                  <c:v>110</c:v>
                </c:pt>
                <c:pt idx="56">
                  <c:v>112</c:v>
                </c:pt>
                <c:pt idx="57">
                  <c:v>114</c:v>
                </c:pt>
                <c:pt idx="58">
                  <c:v>116</c:v>
                </c:pt>
                <c:pt idx="59">
                  <c:v>118</c:v>
                </c:pt>
                <c:pt idx="60">
                  <c:v>120</c:v>
                </c:pt>
                <c:pt idx="61">
                  <c:v>122</c:v>
                </c:pt>
                <c:pt idx="62">
                  <c:v>124</c:v>
                </c:pt>
                <c:pt idx="63">
                  <c:v>126</c:v>
                </c:pt>
                <c:pt idx="64">
                  <c:v>128</c:v>
                </c:pt>
                <c:pt idx="65">
                  <c:v>130</c:v>
                </c:pt>
                <c:pt idx="66">
                  <c:v>132</c:v>
                </c:pt>
                <c:pt idx="67">
                  <c:v>134</c:v>
                </c:pt>
                <c:pt idx="68">
                  <c:v>136</c:v>
                </c:pt>
                <c:pt idx="69">
                  <c:v>138</c:v>
                </c:pt>
                <c:pt idx="70">
                  <c:v>140</c:v>
                </c:pt>
                <c:pt idx="71">
                  <c:v>142</c:v>
                </c:pt>
                <c:pt idx="72">
                  <c:v>144</c:v>
                </c:pt>
                <c:pt idx="73">
                  <c:v>146</c:v>
                </c:pt>
                <c:pt idx="74">
                  <c:v>148</c:v>
                </c:pt>
                <c:pt idx="75">
                  <c:v>150</c:v>
                </c:pt>
                <c:pt idx="76">
                  <c:v>152</c:v>
                </c:pt>
                <c:pt idx="77">
                  <c:v>154</c:v>
                </c:pt>
                <c:pt idx="78">
                  <c:v>156</c:v>
                </c:pt>
                <c:pt idx="79">
                  <c:v>158</c:v>
                </c:pt>
                <c:pt idx="80">
                  <c:v>160</c:v>
                </c:pt>
                <c:pt idx="81">
                  <c:v>162</c:v>
                </c:pt>
                <c:pt idx="82">
                  <c:v>164</c:v>
                </c:pt>
                <c:pt idx="83">
                  <c:v>166</c:v>
                </c:pt>
                <c:pt idx="84">
                  <c:v>168</c:v>
                </c:pt>
                <c:pt idx="85">
                  <c:v>170</c:v>
                </c:pt>
                <c:pt idx="86">
                  <c:v>172</c:v>
                </c:pt>
                <c:pt idx="87">
                  <c:v>174</c:v>
                </c:pt>
                <c:pt idx="88">
                  <c:v>176</c:v>
                </c:pt>
                <c:pt idx="89">
                  <c:v>178</c:v>
                </c:pt>
                <c:pt idx="90">
                  <c:v>180</c:v>
                </c:pt>
                <c:pt idx="91">
                  <c:v>182</c:v>
                </c:pt>
                <c:pt idx="92">
                  <c:v>184</c:v>
                </c:pt>
                <c:pt idx="93">
                  <c:v>186</c:v>
                </c:pt>
                <c:pt idx="94">
                  <c:v>188</c:v>
                </c:pt>
                <c:pt idx="95">
                  <c:v>190</c:v>
                </c:pt>
                <c:pt idx="96">
                  <c:v>192</c:v>
                </c:pt>
                <c:pt idx="97">
                  <c:v>194</c:v>
                </c:pt>
                <c:pt idx="98">
                  <c:v>196</c:v>
                </c:pt>
                <c:pt idx="99">
                  <c:v>198</c:v>
                </c:pt>
                <c:pt idx="100">
                  <c:v>200</c:v>
                </c:pt>
                <c:pt idx="101">
                  <c:v>202</c:v>
                </c:pt>
                <c:pt idx="102">
                  <c:v>204</c:v>
                </c:pt>
                <c:pt idx="103">
                  <c:v>206</c:v>
                </c:pt>
                <c:pt idx="104">
                  <c:v>208</c:v>
                </c:pt>
                <c:pt idx="105">
                  <c:v>210</c:v>
                </c:pt>
                <c:pt idx="106">
                  <c:v>212</c:v>
                </c:pt>
                <c:pt idx="107">
                  <c:v>214</c:v>
                </c:pt>
                <c:pt idx="108">
                  <c:v>216</c:v>
                </c:pt>
                <c:pt idx="109">
                  <c:v>218</c:v>
                </c:pt>
                <c:pt idx="110">
                  <c:v>220</c:v>
                </c:pt>
                <c:pt idx="111">
                  <c:v>222</c:v>
                </c:pt>
                <c:pt idx="112">
                  <c:v>224</c:v>
                </c:pt>
                <c:pt idx="113">
                  <c:v>226</c:v>
                </c:pt>
                <c:pt idx="114">
                  <c:v>228</c:v>
                </c:pt>
                <c:pt idx="115">
                  <c:v>230</c:v>
                </c:pt>
                <c:pt idx="116">
                  <c:v>232</c:v>
                </c:pt>
                <c:pt idx="117">
                  <c:v>234</c:v>
                </c:pt>
                <c:pt idx="118">
                  <c:v>236</c:v>
                </c:pt>
                <c:pt idx="119">
                  <c:v>238</c:v>
                </c:pt>
                <c:pt idx="120">
                  <c:v>240</c:v>
                </c:pt>
                <c:pt idx="121">
                  <c:v>242</c:v>
                </c:pt>
                <c:pt idx="122">
                  <c:v>244</c:v>
                </c:pt>
                <c:pt idx="123">
                  <c:v>246</c:v>
                </c:pt>
                <c:pt idx="124">
                  <c:v>248</c:v>
                </c:pt>
                <c:pt idx="125">
                  <c:v>250</c:v>
                </c:pt>
                <c:pt idx="126">
                  <c:v>252</c:v>
                </c:pt>
                <c:pt idx="127">
                  <c:v>254</c:v>
                </c:pt>
                <c:pt idx="128">
                  <c:v>256</c:v>
                </c:pt>
                <c:pt idx="129">
                  <c:v>258</c:v>
                </c:pt>
                <c:pt idx="130">
                  <c:v>260</c:v>
                </c:pt>
                <c:pt idx="131">
                  <c:v>262</c:v>
                </c:pt>
                <c:pt idx="132">
                  <c:v>264</c:v>
                </c:pt>
                <c:pt idx="133">
                  <c:v>266</c:v>
                </c:pt>
                <c:pt idx="134">
                  <c:v>268</c:v>
                </c:pt>
                <c:pt idx="135">
                  <c:v>270</c:v>
                </c:pt>
                <c:pt idx="136">
                  <c:v>272</c:v>
                </c:pt>
                <c:pt idx="137">
                  <c:v>274</c:v>
                </c:pt>
                <c:pt idx="138">
                  <c:v>276</c:v>
                </c:pt>
                <c:pt idx="139">
                  <c:v>278</c:v>
                </c:pt>
                <c:pt idx="140">
                  <c:v>280</c:v>
                </c:pt>
                <c:pt idx="141">
                  <c:v>282</c:v>
                </c:pt>
                <c:pt idx="142">
                  <c:v>284</c:v>
                </c:pt>
                <c:pt idx="143">
                  <c:v>286</c:v>
                </c:pt>
                <c:pt idx="144">
                  <c:v>288</c:v>
                </c:pt>
                <c:pt idx="145">
                  <c:v>290</c:v>
                </c:pt>
                <c:pt idx="146">
                  <c:v>292</c:v>
                </c:pt>
                <c:pt idx="147">
                  <c:v>294</c:v>
                </c:pt>
                <c:pt idx="148">
                  <c:v>296</c:v>
                </c:pt>
                <c:pt idx="149">
                  <c:v>298</c:v>
                </c:pt>
                <c:pt idx="150">
                  <c:v>300</c:v>
                </c:pt>
                <c:pt idx="151">
                  <c:v>302</c:v>
                </c:pt>
                <c:pt idx="152">
                  <c:v>304</c:v>
                </c:pt>
                <c:pt idx="153">
                  <c:v>306</c:v>
                </c:pt>
                <c:pt idx="154">
                  <c:v>308</c:v>
                </c:pt>
                <c:pt idx="155">
                  <c:v>310</c:v>
                </c:pt>
                <c:pt idx="156">
                  <c:v>312</c:v>
                </c:pt>
                <c:pt idx="157">
                  <c:v>314</c:v>
                </c:pt>
                <c:pt idx="158">
                  <c:v>316</c:v>
                </c:pt>
                <c:pt idx="159">
                  <c:v>318</c:v>
                </c:pt>
                <c:pt idx="160">
                  <c:v>320</c:v>
                </c:pt>
                <c:pt idx="161">
                  <c:v>322</c:v>
                </c:pt>
                <c:pt idx="162">
                  <c:v>324</c:v>
                </c:pt>
                <c:pt idx="163">
                  <c:v>326</c:v>
                </c:pt>
                <c:pt idx="164">
                  <c:v>328</c:v>
                </c:pt>
                <c:pt idx="165">
                  <c:v>330</c:v>
                </c:pt>
                <c:pt idx="166">
                  <c:v>332</c:v>
                </c:pt>
                <c:pt idx="167">
                  <c:v>334</c:v>
                </c:pt>
                <c:pt idx="168">
                  <c:v>336</c:v>
                </c:pt>
                <c:pt idx="169">
                  <c:v>338</c:v>
                </c:pt>
                <c:pt idx="170">
                  <c:v>340</c:v>
                </c:pt>
                <c:pt idx="171">
                  <c:v>342</c:v>
                </c:pt>
                <c:pt idx="172">
                  <c:v>344</c:v>
                </c:pt>
                <c:pt idx="173">
                  <c:v>346</c:v>
                </c:pt>
                <c:pt idx="174">
                  <c:v>348</c:v>
                </c:pt>
                <c:pt idx="175">
                  <c:v>350</c:v>
                </c:pt>
                <c:pt idx="176">
                  <c:v>352</c:v>
                </c:pt>
                <c:pt idx="177">
                  <c:v>354</c:v>
                </c:pt>
                <c:pt idx="178">
                  <c:v>356</c:v>
                </c:pt>
                <c:pt idx="179">
                  <c:v>358</c:v>
                </c:pt>
                <c:pt idx="180">
                  <c:v>360</c:v>
                </c:pt>
                <c:pt idx="181">
                  <c:v>362</c:v>
                </c:pt>
                <c:pt idx="182">
                  <c:v>364</c:v>
                </c:pt>
                <c:pt idx="183">
                  <c:v>366</c:v>
                </c:pt>
                <c:pt idx="184">
                  <c:v>368</c:v>
                </c:pt>
                <c:pt idx="185">
                  <c:v>370</c:v>
                </c:pt>
                <c:pt idx="186">
                  <c:v>372</c:v>
                </c:pt>
                <c:pt idx="187">
                  <c:v>374</c:v>
                </c:pt>
                <c:pt idx="188">
                  <c:v>376</c:v>
                </c:pt>
                <c:pt idx="189">
                  <c:v>378</c:v>
                </c:pt>
                <c:pt idx="190">
                  <c:v>380</c:v>
                </c:pt>
                <c:pt idx="191">
                  <c:v>382</c:v>
                </c:pt>
                <c:pt idx="192">
                  <c:v>384</c:v>
                </c:pt>
                <c:pt idx="193">
                  <c:v>386</c:v>
                </c:pt>
                <c:pt idx="194">
                  <c:v>388</c:v>
                </c:pt>
                <c:pt idx="195">
                  <c:v>390</c:v>
                </c:pt>
                <c:pt idx="196">
                  <c:v>392</c:v>
                </c:pt>
                <c:pt idx="197">
                  <c:v>394</c:v>
                </c:pt>
                <c:pt idx="198">
                  <c:v>396</c:v>
                </c:pt>
                <c:pt idx="199">
                  <c:v>398</c:v>
                </c:pt>
                <c:pt idx="200">
                  <c:v>400</c:v>
                </c:pt>
                <c:pt idx="201">
                  <c:v>402</c:v>
                </c:pt>
                <c:pt idx="202">
                  <c:v>404</c:v>
                </c:pt>
                <c:pt idx="203">
                  <c:v>406</c:v>
                </c:pt>
                <c:pt idx="204">
                  <c:v>408</c:v>
                </c:pt>
                <c:pt idx="205">
                  <c:v>410</c:v>
                </c:pt>
                <c:pt idx="206">
                  <c:v>412</c:v>
                </c:pt>
                <c:pt idx="207">
                  <c:v>414</c:v>
                </c:pt>
                <c:pt idx="208">
                  <c:v>416</c:v>
                </c:pt>
                <c:pt idx="209">
                  <c:v>418</c:v>
                </c:pt>
                <c:pt idx="210">
                  <c:v>420</c:v>
                </c:pt>
                <c:pt idx="211">
                  <c:v>422</c:v>
                </c:pt>
                <c:pt idx="212">
                  <c:v>424</c:v>
                </c:pt>
                <c:pt idx="213">
                  <c:v>426</c:v>
                </c:pt>
                <c:pt idx="214">
                  <c:v>428</c:v>
                </c:pt>
                <c:pt idx="215">
                  <c:v>430</c:v>
                </c:pt>
                <c:pt idx="216">
                  <c:v>432</c:v>
                </c:pt>
                <c:pt idx="217">
                  <c:v>434</c:v>
                </c:pt>
                <c:pt idx="218">
                  <c:v>436</c:v>
                </c:pt>
                <c:pt idx="219">
                  <c:v>438</c:v>
                </c:pt>
                <c:pt idx="220">
                  <c:v>440</c:v>
                </c:pt>
                <c:pt idx="221">
                  <c:v>442</c:v>
                </c:pt>
                <c:pt idx="222">
                  <c:v>444</c:v>
                </c:pt>
                <c:pt idx="223">
                  <c:v>446</c:v>
                </c:pt>
                <c:pt idx="224">
                  <c:v>448</c:v>
                </c:pt>
                <c:pt idx="225">
                  <c:v>450</c:v>
                </c:pt>
                <c:pt idx="226">
                  <c:v>452</c:v>
                </c:pt>
                <c:pt idx="227">
                  <c:v>454</c:v>
                </c:pt>
                <c:pt idx="228">
                  <c:v>456</c:v>
                </c:pt>
                <c:pt idx="229">
                  <c:v>458</c:v>
                </c:pt>
                <c:pt idx="230">
                  <c:v>460</c:v>
                </c:pt>
                <c:pt idx="231">
                  <c:v>462</c:v>
                </c:pt>
                <c:pt idx="232">
                  <c:v>464</c:v>
                </c:pt>
                <c:pt idx="233">
                  <c:v>466</c:v>
                </c:pt>
                <c:pt idx="234">
                  <c:v>468</c:v>
                </c:pt>
                <c:pt idx="235">
                  <c:v>470</c:v>
                </c:pt>
                <c:pt idx="236">
                  <c:v>472</c:v>
                </c:pt>
                <c:pt idx="237">
                  <c:v>474</c:v>
                </c:pt>
                <c:pt idx="238">
                  <c:v>476</c:v>
                </c:pt>
                <c:pt idx="239">
                  <c:v>478</c:v>
                </c:pt>
                <c:pt idx="240">
                  <c:v>480</c:v>
                </c:pt>
                <c:pt idx="241">
                  <c:v>482</c:v>
                </c:pt>
                <c:pt idx="242">
                  <c:v>484</c:v>
                </c:pt>
                <c:pt idx="243">
                  <c:v>486</c:v>
                </c:pt>
                <c:pt idx="244">
                  <c:v>488</c:v>
                </c:pt>
                <c:pt idx="245">
                  <c:v>490</c:v>
                </c:pt>
                <c:pt idx="246">
                  <c:v>492</c:v>
                </c:pt>
                <c:pt idx="247">
                  <c:v>494</c:v>
                </c:pt>
                <c:pt idx="248">
                  <c:v>496</c:v>
                </c:pt>
                <c:pt idx="249">
                  <c:v>498</c:v>
                </c:pt>
                <c:pt idx="250">
                  <c:v>500</c:v>
                </c:pt>
              </c:numCache>
            </c:numRef>
          </c:xVal>
          <c:yVal>
            <c:numRef>
              <c:f>Sheet1!$E$2:$E$252</c:f>
              <c:numCache>
                <c:formatCode>General</c:formatCode>
                <c:ptCount val="251"/>
                <c:pt idx="0">
                  <c:v>8.6766519402983394E-6</c:v>
                </c:pt>
                <c:pt idx="1">
                  <c:v>8.6770432601940907E-6</c:v>
                </c:pt>
                <c:pt idx="2">
                  <c:v>8.6782174315985275E-6</c:v>
                </c:pt>
                <c:pt idx="3">
                  <c:v>8.680175089949607E-6</c:v>
                </c:pt>
                <c:pt idx="4">
                  <c:v>8.6829172952655305E-6</c:v>
                </c:pt>
                <c:pt idx="5">
                  <c:v>8.6864455335799824E-6</c:v>
                </c:pt>
                <c:pt idx="6">
                  <c:v>8.6907617189562766E-6</c:v>
                </c:pt>
                <c:pt idx="7">
                  <c:v>8.6958681960860588E-6</c:v>
                </c:pt>
                <c:pt idx="8">
                  <c:v>8.7017677434781906E-6</c:v>
                </c:pt>
                <c:pt idx="9">
                  <c:v>8.7084635772473328E-6</c:v>
                </c:pt>
                <c:pt idx="10">
                  <c:v>8.7159593555104417E-6</c:v>
                </c:pt>
                <c:pt idx="11">
                  <c:v>8.7242591834035683E-6</c:v>
                </c:pt>
                <c:pt idx="12">
                  <c:v>8.7333676187312708E-6</c:v>
                </c:pt>
                <c:pt idx="13">
                  <c:v>8.7432896782631179E-6</c:v>
                </c:pt>
                <c:pt idx="14">
                  <c:v>8.7540308446942401E-6</c:v>
                </c:pt>
                <c:pt idx="15">
                  <c:v>8.7655970742874048E-6</c:v>
                </c:pt>
                <c:pt idx="16">
                  <c:v>8.7779948052171311E-6</c:v>
                </c:pt>
                <c:pt idx="17">
                  <c:v>8.7912309666377723E-6</c:v>
                </c:pt>
                <c:pt idx="18">
                  <c:v>8.8053129884995007E-6</c:v>
                </c:pt>
                <c:pt idx="19">
                  <c:v>8.8202488121386494E-6</c:v>
                </c:pt>
                <c:pt idx="20">
                  <c:v>8.8360469016712571E-6</c:v>
                </c:pt>
                <c:pt idx="21">
                  <c:v>8.8527162562203392E-6</c:v>
                </c:pt>
                <c:pt idx="22">
                  <c:v>8.8702664230107059E-6</c:v>
                </c:pt>
                <c:pt idx="23">
                  <c:v>8.8887075113681027E-6</c:v>
                </c:pt>
                <c:pt idx="24">
                  <c:v>8.9080502076605813E-6</c:v>
                </c:pt>
                <c:pt idx="25">
                  <c:v>8.9283057912260029E-6</c:v>
                </c:pt>
                <c:pt idx="26">
                  <c:v>8.9494861513296829E-6</c:v>
                </c:pt>
                <c:pt idx="27">
                  <c:v>8.9716038052019004E-6</c:v>
                </c:pt>
                <c:pt idx="28">
                  <c:v>8.9946719172080695E-6</c:v>
                </c:pt>
                <c:pt idx="29">
                  <c:v>9.0187043192073781E-6</c:v>
                </c:pt>
                <c:pt idx="30">
                  <c:v>9.0437155321614652E-6</c:v>
                </c:pt>
                <c:pt idx="31">
                  <c:v>9.069720789058306E-6</c:v>
                </c:pt>
                <c:pt idx="32">
                  <c:v>9.0967360592212782E-6</c:v>
                </c:pt>
                <c:pt idx="33">
                  <c:v>9.1247780740789563E-6</c:v>
                </c:pt>
                <c:pt idx="34">
                  <c:v>9.1538643544772952E-6</c:v>
                </c:pt>
                <c:pt idx="35">
                  <c:v>9.184013239619657E-6</c:v>
                </c:pt>
                <c:pt idx="36">
                  <c:v>9.215243917730368E-6</c:v>
                </c:pt>
                <c:pt idx="37">
                  <c:v>9.2475764585405867E-6</c:v>
                </c:pt>
                <c:pt idx="38">
                  <c:v>9.2810318477055147E-6</c:v>
                </c:pt>
                <c:pt idx="39">
                  <c:v>9.3156320232687797E-6</c:v>
                </c:pt>
                <c:pt idx="40">
                  <c:v>9.3513999142994052E-6</c:v>
                </c:pt>
                <c:pt idx="41">
                  <c:v>9.3883594818357027E-6</c:v>
                </c:pt>
                <c:pt idx="42">
                  <c:v>9.426535762281039E-6</c:v>
                </c:pt>
                <c:pt idx="43">
                  <c:v>9.4659549134073601E-6</c:v>
                </c:pt>
                <c:pt idx="44">
                  <c:v>9.5066442631351762E-6</c:v>
                </c:pt>
                <c:pt idx="45">
                  <c:v>9.5486323612710577E-6</c:v>
                </c:pt>
                <c:pt idx="46">
                  <c:v>9.5919490343981345E-6</c:v>
                </c:pt>
                <c:pt idx="47">
                  <c:v>9.6366254441309705E-6</c:v>
                </c:pt>
                <c:pt idx="48">
                  <c:v>9.6826941489634305E-6</c:v>
                </c:pt>
                <c:pt idx="49">
                  <c:v>9.7301891699549894E-6</c:v>
                </c:pt>
                <c:pt idx="50">
                  <c:v>9.7791460605236196E-6</c:v>
                </c:pt>
                <c:pt idx="51">
                  <c:v>9.8296019806323362E-6</c:v>
                </c:pt>
                <c:pt idx="52">
                  <c:v>9.8815957756833625E-6</c:v>
                </c:pt>
                <c:pt idx="53">
                  <c:v>9.9351680604575002E-6</c:v>
                </c:pt>
                <c:pt idx="54">
                  <c:v>9.9903613084673275E-6</c:v>
                </c:pt>
                <c:pt idx="55">
                  <c:v>1.0047219947121623E-5</c:v>
                </c:pt>
                <c:pt idx="56">
                  <c:v>1.010579045913594E-5</c:v>
                </c:pt>
                <c:pt idx="57">
                  <c:v>1.0166121490658776E-5</c:v>
                </c:pt>
                <c:pt idx="58">
                  <c:v>1.0228263966627081E-5</c:v>
                </c:pt>
                <c:pt idx="59">
                  <c:v>1.0292271213908949E-5</c:v>
                </c:pt>
                <c:pt idx="60">
                  <c:v>1.035819909284122E-5</c:v>
                </c:pt>
                <c:pt idx="61">
                  <c:v>1.0426106137827465E-5</c:v>
                </c:pt>
                <c:pt idx="62">
                  <c:v>1.0496053707719271E-5</c:v>
                </c:pt>
                <c:pt idx="63">
                  <c:v>1.0568106146775031E-5</c:v>
                </c:pt>
                <c:pt idx="64">
                  <c:v>1.0642330957061883E-5</c:v>
                </c:pt>
                <c:pt idx="65">
                  <c:v>1.0718798983251305E-5</c:v>
                </c:pt>
                <c:pt idx="66">
                  <c:v>1.0797584610848563E-5</c:v>
                </c:pt>
                <c:pt idx="67">
                  <c:v>1.0878765978999155E-5</c:v>
                </c:pt>
                <c:pt idx="68">
                  <c:v>1.0962425209127756E-5</c:v>
                </c:pt>
                <c:pt idx="69">
                  <c:v>1.1048648650789141E-5</c:v>
                </c:pt>
                <c:pt idx="70">
                  <c:v>1.1137527146253693E-5</c:v>
                </c:pt>
                <c:pt idx="71">
                  <c:v>1.1229156315501071E-5</c:v>
                </c:pt>
                <c:pt idx="72">
                  <c:v>1.1323636863474349E-5</c:v>
                </c:pt>
                <c:pt idx="73">
                  <c:v>1.1421074911638073E-5</c:v>
                </c:pt>
                <c:pt idx="74">
                  <c:v>1.1521582356102118E-5</c:v>
                </c:pt>
                <c:pt idx="75">
                  <c:v>1.16252772548192E-5</c:v>
                </c:pt>
                <c:pt idx="76">
                  <c:v>1.1732284246635046E-5</c:v>
                </c:pt>
                <c:pt idx="77">
                  <c:v>1.1842735005280908E-5</c:v>
                </c:pt>
                <c:pt idx="78">
                  <c:v>1.1956768731744583E-5</c:v>
                </c:pt>
                <c:pt idx="79">
                  <c:v>1.2074532688847776E-5</c:v>
                </c:pt>
                <c:pt idx="80">
                  <c:v>1.2196182782300183E-5</c:v>
                </c:pt>
                <c:pt idx="81">
                  <c:v>1.2321884193003278E-5</c:v>
                </c:pt>
                <c:pt idx="82">
                  <c:v>1.2451812065942521E-5</c:v>
                </c:pt>
                <c:pt idx="83">
                  <c:v>1.2586152261655374E-5</c:v>
                </c:pt>
                <c:pt idx="84">
                  <c:v>1.2725102176993345E-5</c:v>
                </c:pt>
                <c:pt idx="85">
                  <c:v>1.2868871642738127E-5</c:v>
                </c:pt>
                <c:pt idx="86">
                  <c:v>1.3017683906583462E-5</c:v>
                </c:pt>
                <c:pt idx="87">
                  <c:v>1.317177671109518E-5</c:v>
                </c:pt>
                <c:pt idx="88">
                  <c:v>1.3331403477511023E-5</c:v>
                </c:pt>
                <c:pt idx="89">
                  <c:v>1.3496834607692069E-5</c:v>
                </c:pt>
                <c:pt idx="90">
                  <c:v>1.366835891819435E-5</c:v>
                </c:pt>
                <c:pt idx="91">
                  <c:v>1.3846285222352737E-5</c:v>
                </c:pt>
                <c:pt idx="92">
                  <c:v>1.4030944078487167E-5</c:v>
                </c:pt>
                <c:pt idx="93">
                  <c:v>1.4222689724919933E-5</c:v>
                </c:pt>
                <c:pt idx="94">
                  <c:v>1.4421902225485072E-5</c:v>
                </c:pt>
                <c:pt idx="95">
                  <c:v>1.4628989852705935E-5</c:v>
                </c:pt>
                <c:pt idx="96">
                  <c:v>1.4844391739895402E-5</c:v>
                </c:pt>
                <c:pt idx="97">
                  <c:v>1.506858083821802E-5</c:v>
                </c:pt>
                <c:pt idx="98">
                  <c:v>1.5302067220375134E-5</c:v>
                </c:pt>
                <c:pt idx="99">
                  <c:v>1.5545401779201259E-5</c:v>
                </c:pt>
                <c:pt idx="100">
                  <c:v>1.5799180377295137E-5</c:v>
                </c:pt>
                <c:pt idx="101">
                  <c:v>1.6064048513105219E-5</c:v>
                </c:pt>
                <c:pt idx="102">
                  <c:v>1.6340706579947363E-5</c:v>
                </c:pt>
                <c:pt idx="103">
                  <c:v>1.6629915807642089E-5</c:v>
                </c:pt>
                <c:pt idx="104">
                  <c:v>1.6932504992282433E-5</c:v>
                </c:pt>
                <c:pt idx="105">
                  <c:v>1.7249378138679335E-5</c:v>
                </c:pt>
                <c:pt idx="106">
                  <c:v>1.7581523163011227E-5</c:v>
                </c:pt>
                <c:pt idx="107">
                  <c:v>1.7930021831060058E-5</c:v>
                </c:pt>
                <c:pt idx="108">
                  <c:v>1.8296061141323784E-5</c:v>
                </c:pt>
                <c:pt idx="109">
                  <c:v>1.8680946403745141E-5</c:v>
                </c:pt>
                <c:pt idx="110">
                  <c:v>1.9086116315701584E-5</c:v>
                </c:pt>
                <c:pt idx="111">
                  <c:v>1.9513160399712597E-5</c:v>
                </c:pt>
                <c:pt idx="112">
                  <c:v>1.9963839245208646E-5</c:v>
                </c:pt>
                <c:pt idx="113">
                  <c:v>2.0440108093794682E-5</c:v>
                </c:pt>
                <c:pt idx="114">
                  <c:v>2.0944144429123539E-5</c:v>
                </c:pt>
                <c:pt idx="115">
                  <c:v>2.1478380385876609E-5</c:v>
                </c:pt>
                <c:pt idx="116">
                  <c:v>2.2045540986859368E-5</c:v>
                </c:pt>
                <c:pt idx="117">
                  <c:v>2.2648689465440195E-5</c:v>
                </c:pt>
                <c:pt idx="118">
                  <c:v>2.3291281249463763E-5</c:v>
                </c:pt>
                <c:pt idx="119">
                  <c:v>2.3977228595348377E-5</c:v>
                </c:pt>
                <c:pt idx="120">
                  <c:v>2.4710978398852952E-5</c:v>
                </c:pt>
                <c:pt idx="121">
                  <c:v>2.5497606415473439E-5</c:v>
                </c:pt>
                <c:pt idx="122">
                  <c:v>2.6342932059286688E-5</c:v>
                </c:pt>
                <c:pt idx="123">
                  <c:v>2.7253659199777024E-5</c:v>
                </c:pt>
                <c:pt idx="124">
                  <c:v>2.8237550063407255E-5</c:v>
                </c:pt>
                <c:pt idx="125">
                  <c:v>2.9303641645628188E-5</c:v>
                </c:pt>
                <c:pt idx="126">
                  <c:v>3.0462517204852518E-5</c:v>
                </c:pt>
                <c:pt idx="127">
                  <c:v>3.1726649819285601E-5</c:v>
                </c:pt>
                <c:pt idx="128">
                  <c:v>3.3110841203691732E-5</c:v>
                </c:pt>
                <c:pt idx="129">
                  <c:v>3.4632787860895816E-5</c:v>
                </c:pt>
                <c:pt idx="130">
                  <c:v>3.63138194989101E-5</c:v>
                </c:pt>
                <c:pt idx="131">
                  <c:v>3.8179873541096318E-5</c:v>
                </c:pt>
                <c:pt idx="132">
                  <c:v>4.0262797778903121E-5</c:v>
                </c:pt>
                <c:pt idx="133">
                  <c:v>4.260211609466031E-5</c:v>
                </c:pt>
                <c:pt idx="134">
                  <c:v>4.5247458531442439E-5</c:v>
                </c:pt>
                <c:pt idx="135">
                  <c:v>4.8261961683017404E-5</c:v>
                </c:pt>
                <c:pt idx="136">
                  <c:v>5.1727114034361626E-5</c:v>
                </c:pt>
                <c:pt idx="137">
                  <c:v>5.5749798503320883E-5</c:v>
                </c:pt>
                <c:pt idx="138">
                  <c:v>6.0472751516693961E-5</c:v>
                </c:pt>
                <c:pt idx="139">
                  <c:v>6.6090460353507538E-5</c:v>
                </c:pt>
                <c:pt idx="140">
                  <c:v>7.287392245275698E-5</c:v>
                </c:pt>
                <c:pt idx="141">
                  <c:v>8.1210155200484507E-5</c:v>
                </c:pt>
                <c:pt idx="142">
                  <c:v>9.1666582178635662E-5</c:v>
                </c:pt>
                <c:pt idx="143">
                  <c:v>1.0509693513845482E-4</c:v>
                </c:pt>
                <c:pt idx="144">
                  <c:v>1.2281072807601855E-4</c:v>
                </c:pt>
                <c:pt idx="145">
                  <c:v>1.4680373238549222E-4</c:v>
                </c:pt>
                <c:pt idx="146">
                  <c:v>1.7982109430912647E-4</c:v>
                </c:pt>
                <c:pt idx="147">
                  <c:v>2.2376932314616238E-4</c:v>
                </c:pt>
                <c:pt idx="148">
                  <c:v>2.7084604293163052E-4</c:v>
                </c:pt>
                <c:pt idx="149">
                  <c:v>2.8862632431388044E-4</c:v>
                </c:pt>
                <c:pt idx="150">
                  <c:v>2.5663023268720516E-4</c:v>
                </c:pt>
                <c:pt idx="151">
                  <c:v>2.0730784665752111E-4</c:v>
                </c:pt>
                <c:pt idx="152">
                  <c:v>1.6584993039865515E-4</c:v>
                </c:pt>
                <c:pt idx="153">
                  <c:v>1.3540361936879901E-4</c:v>
                </c:pt>
                <c:pt idx="154">
                  <c:v>1.1327831655216502E-4</c:v>
                </c:pt>
                <c:pt idx="155">
                  <c:v>9.6847207989705512E-5</c:v>
                </c:pt>
                <c:pt idx="156">
                  <c:v>8.4304061994860103E-5</c:v>
                </c:pt>
                <c:pt idx="157">
                  <c:v>7.4475759046337754E-5</c:v>
                </c:pt>
                <c:pt idx="158">
                  <c:v>6.6595985182533814E-5</c:v>
                </c:pt>
                <c:pt idx="159">
                  <c:v>6.0152559256278673E-5</c:v>
                </c:pt>
                <c:pt idx="160">
                  <c:v>5.4793875980804402E-5</c:v>
                </c:pt>
                <c:pt idx="161">
                  <c:v>5.0272162870001884E-5</c:v>
                </c:pt>
                <c:pt idx="162">
                  <c:v>4.6408544775321032E-5</c:v>
                </c:pt>
                <c:pt idx="163">
                  <c:v>4.3071034225756799E-5</c:v>
                </c:pt>
                <c:pt idx="164">
                  <c:v>4.0160316091641151E-5</c:v>
                </c:pt>
                <c:pt idx="165">
                  <c:v>3.7600340188673773E-5</c:v>
                </c:pt>
                <c:pt idx="166">
                  <c:v>3.5331951451474089E-5</c:v>
                </c:pt>
                <c:pt idx="167">
                  <c:v>3.3308484557122739E-5</c:v>
                </c:pt>
                <c:pt idx="168">
                  <c:v>3.1492657384060276E-5</c:v>
                </c:pt>
                <c:pt idx="169">
                  <c:v>2.9854341085552288E-5</c:v>
                </c:pt>
                <c:pt idx="170">
                  <c:v>2.8368933184667896E-5</c:v>
                </c:pt>
                <c:pt idx="171">
                  <c:v>2.7016152833639441E-5</c:v>
                </c:pt>
                <c:pt idx="172">
                  <c:v>2.5779136442033685E-5</c:v>
                </c:pt>
                <c:pt idx="173">
                  <c:v>2.4643750226527282E-5</c:v>
                </c:pt>
                <c:pt idx="174">
                  <c:v>2.359806158834855E-5</c:v>
                </c:pt>
                <c:pt idx="175">
                  <c:v>2.2631928271168985E-5</c:v>
                </c:pt>
                <c:pt idx="176">
                  <c:v>2.1736675895347212E-5</c:v>
                </c:pt>
                <c:pt idx="177">
                  <c:v>2.0904842534099845E-5</c:v>
                </c:pt>
                <c:pt idx="178">
                  <c:v>2.0129974667008801E-5</c:v>
                </c:pt>
                <c:pt idx="179">
                  <c:v>1.9406462881078363E-5</c:v>
                </c:pt>
                <c:pt idx="180">
                  <c:v>1.8729408595213409E-5</c:v>
                </c:pt>
                <c:pt idx="181">
                  <c:v>1.8094515199984894E-5</c:v>
                </c:pt>
                <c:pt idx="182">
                  <c:v>1.7497998561662843E-5</c:v>
                </c:pt>
                <c:pt idx="183">
                  <c:v>1.6936512996655435E-5</c:v>
                </c:pt>
                <c:pt idx="184">
                  <c:v>1.6407089690397613E-5</c:v>
                </c:pt>
                <c:pt idx="185">
                  <c:v>1.5907085191373099E-5</c:v>
                </c:pt>
                <c:pt idx="186">
                  <c:v>1.5434138111843686E-5</c:v>
                </c:pt>
                <c:pt idx="187">
                  <c:v>1.498613255191393E-5</c:v>
                </c:pt>
                <c:pt idx="188">
                  <c:v>1.4561167061741626E-5</c:v>
                </c:pt>
                <c:pt idx="189">
                  <c:v>1.4157528189220414E-5</c:v>
                </c:pt>
                <c:pt idx="190">
                  <c:v>1.3773667842968844E-5</c:v>
                </c:pt>
                <c:pt idx="191">
                  <c:v>1.340818384461343E-5</c:v>
                </c:pt>
                <c:pt idx="192">
                  <c:v>1.3059803158889401E-5</c:v>
                </c:pt>
                <c:pt idx="193">
                  <c:v>1.2727367381603727E-5</c:v>
                </c:pt>
                <c:pt idx="194">
                  <c:v>1.2409820139028092E-5</c:v>
                </c:pt>
                <c:pt idx="195">
                  <c:v>1.2106196111662122E-5</c:v>
                </c:pt>
                <c:pt idx="196">
                  <c:v>1.181561144348368E-5</c:v>
                </c:pt>
                <c:pt idx="197">
                  <c:v>1.1537255337081563E-5</c:v>
                </c:pt>
                <c:pt idx="198">
                  <c:v>1.1270382667233752E-5</c:v>
                </c:pt>
                <c:pt idx="199">
                  <c:v>1.1014307471949878E-5</c:v>
                </c:pt>
                <c:pt idx="200">
                  <c:v>1.0768397201846523E-5</c:v>
                </c:pt>
                <c:pt idx="201">
                  <c:v>1.0532067626838921E-5</c:v>
                </c:pt>
                <c:pt idx="202">
                  <c:v>1.0304778314211413E-5</c:v>
                </c:pt>
                <c:pt idx="203">
                  <c:v>1.0086028604721203E-5</c:v>
                </c:pt>
                <c:pt idx="204">
                  <c:v>9.8753540239494156E-6</c:v>
                </c:pt>
                <c:pt idx="205">
                  <c:v>9.6723230749896735E-6</c:v>
                </c:pt>
                <c:pt idx="206">
                  <c:v>9.4765343660596059E-6</c:v>
                </c:pt>
                <c:pt idx="207">
                  <c:v>9.2876140329594739E-6</c:v>
                </c:pt>
                <c:pt idx="208">
                  <c:v>9.1052134216883879E-6</c:v>
                </c:pt>
                <c:pt idx="209">
                  <c:v>8.9290070011111746E-6</c:v>
                </c:pt>
                <c:pt idx="210">
                  <c:v>8.7586904794842661E-6</c:v>
                </c:pt>
                <c:pt idx="211">
                  <c:v>8.5939791019995028E-6</c:v>
                </c:pt>
                <c:pt idx="212">
                  <c:v>8.4346061093825757E-6</c:v>
                </c:pt>
                <c:pt idx="213">
                  <c:v>8.2803213400567403E-6</c:v>
                </c:pt>
                <c:pt idx="214">
                  <c:v>8.1308899605206647E-6</c:v>
                </c:pt>
                <c:pt idx="215">
                  <c:v>7.9860913104337551E-6</c:v>
                </c:pt>
                <c:pt idx="216">
                  <c:v>7.8457178505052792E-6</c:v>
                </c:pt>
                <c:pt idx="217">
                  <c:v>7.7095742026727111E-6</c:v>
                </c:pt>
                <c:pt idx="218">
                  <c:v>7.5774762732656317E-6</c:v>
                </c:pt>
                <c:pt idx="219">
                  <c:v>7.4492504509085288E-6</c:v>
                </c:pt>
                <c:pt idx="220">
                  <c:v>7.3247328718373834E-6</c:v>
                </c:pt>
                <c:pt idx="221">
                  <c:v>7.2037687461151544E-6</c:v>
                </c:pt>
                <c:pt idx="222">
                  <c:v>7.0862117389393011E-6</c:v>
                </c:pt>
                <c:pt idx="223">
                  <c:v>6.9719234018599076E-6</c:v>
                </c:pt>
                <c:pt idx="224">
                  <c:v>6.8607726492748451E-6</c:v>
                </c:pt>
                <c:pt idx="225">
                  <c:v>6.7526352760546607E-6</c:v>
                </c:pt>
                <c:pt idx="226">
                  <c:v>6.6473935125772202E-6</c:v>
                </c:pt>
                <c:pt idx="227">
                  <c:v>6.5449356138321998E-6</c:v>
                </c:pt>
                <c:pt idx="228">
                  <c:v>6.4451554795917911E-6</c:v>
                </c:pt>
                <c:pt idx="229">
                  <c:v>6.3479523029423936E-6</c:v>
                </c:pt>
                <c:pt idx="230">
                  <c:v>6.2532302447383473E-6</c:v>
                </c:pt>
                <c:pt idx="231">
                  <c:v>6.1608981317750604E-6</c:v>
                </c:pt>
                <c:pt idx="232">
                  <c:v>6.0708691766904985E-6</c:v>
                </c:pt>
                <c:pt idx="233">
                  <c:v>5.9830607177922164E-6</c:v>
                </c:pt>
                <c:pt idx="234">
                  <c:v>5.8973939771765514E-6</c:v>
                </c:pt>
                <c:pt idx="235">
                  <c:v>5.8137938356574982E-6</c:v>
                </c:pt>
                <c:pt idx="236">
                  <c:v>5.7321886231581341E-6</c:v>
                </c:pt>
                <c:pt idx="237">
                  <c:v>5.6525099233403075E-6</c:v>
                </c:pt>
                <c:pt idx="238">
                  <c:v>5.5746923913569306E-6</c:v>
                </c:pt>
                <c:pt idx="239">
                  <c:v>5.4986735837103337E-6</c:v>
                </c:pt>
                <c:pt idx="240">
                  <c:v>5.4243937992892831E-6</c:v>
                </c:pt>
                <c:pt idx="241">
                  <c:v>5.3517959307373485E-6</c:v>
                </c:pt>
                <c:pt idx="242">
                  <c:v>5.2808253253777553E-6</c:v>
                </c:pt>
                <c:pt idx="243">
                  <c:v>5.2114296549859861E-6</c:v>
                </c:pt>
                <c:pt idx="244">
                  <c:v>5.1435587937603892E-6</c:v>
                </c:pt>
                <c:pt idx="245">
                  <c:v>5.0771647038952535E-6</c:v>
                </c:pt>
                <c:pt idx="246">
                  <c:v>5.0122013282097091E-6</c:v>
                </c:pt>
                <c:pt idx="247">
                  <c:v>4.9486244893299902E-6</c:v>
                </c:pt>
                <c:pt idx="248">
                  <c:v>4.8863917949635517E-6</c:v>
                </c:pt>
                <c:pt idx="249">
                  <c:v>4.8254625488398381E-6</c:v>
                </c:pt>
                <c:pt idx="250">
                  <c:v>4.7657976669264804E-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1415-4783-8E8F-105D57FB2499}"/>
            </c:ext>
          </c:extLst>
        </c:ser>
        <c:ser>
          <c:idx val="1"/>
          <c:order val="1"/>
          <c:tx>
            <c:strRef>
              <c:f>Sheet1!$F$1</c:f>
              <c:strCache>
                <c:ptCount val="1"/>
                <c:pt idx="0">
                  <c:v>b</c:v>
                </c:pt>
              </c:strCache>
            </c:strRef>
          </c:tx>
          <c:marker>
            <c:symbol val="none"/>
          </c:marker>
          <c:xVal>
            <c:numRef>
              <c:f>Sheet1!$D$2:$D$252</c:f>
              <c:numCache>
                <c:formatCode>General</c:formatCode>
                <c:ptCount val="251"/>
                <c:pt idx="0">
                  <c:v>0</c:v>
                </c:pt>
                <c:pt idx="1">
                  <c:v>2</c:v>
                </c:pt>
                <c:pt idx="2">
                  <c:v>4</c:v>
                </c:pt>
                <c:pt idx="3">
                  <c:v>6</c:v>
                </c:pt>
                <c:pt idx="4">
                  <c:v>8</c:v>
                </c:pt>
                <c:pt idx="5">
                  <c:v>10</c:v>
                </c:pt>
                <c:pt idx="6">
                  <c:v>12</c:v>
                </c:pt>
                <c:pt idx="7">
                  <c:v>14</c:v>
                </c:pt>
                <c:pt idx="8">
                  <c:v>16</c:v>
                </c:pt>
                <c:pt idx="9">
                  <c:v>18</c:v>
                </c:pt>
                <c:pt idx="10">
                  <c:v>20</c:v>
                </c:pt>
                <c:pt idx="11">
                  <c:v>22</c:v>
                </c:pt>
                <c:pt idx="12">
                  <c:v>24</c:v>
                </c:pt>
                <c:pt idx="13">
                  <c:v>26</c:v>
                </c:pt>
                <c:pt idx="14">
                  <c:v>28</c:v>
                </c:pt>
                <c:pt idx="15">
                  <c:v>30</c:v>
                </c:pt>
                <c:pt idx="16">
                  <c:v>32</c:v>
                </c:pt>
                <c:pt idx="17">
                  <c:v>34</c:v>
                </c:pt>
                <c:pt idx="18">
                  <c:v>36</c:v>
                </c:pt>
                <c:pt idx="19">
                  <c:v>38</c:v>
                </c:pt>
                <c:pt idx="20">
                  <c:v>40</c:v>
                </c:pt>
                <c:pt idx="21">
                  <c:v>42</c:v>
                </c:pt>
                <c:pt idx="22">
                  <c:v>44</c:v>
                </c:pt>
                <c:pt idx="23">
                  <c:v>46</c:v>
                </c:pt>
                <c:pt idx="24">
                  <c:v>48</c:v>
                </c:pt>
                <c:pt idx="25">
                  <c:v>50</c:v>
                </c:pt>
                <c:pt idx="26">
                  <c:v>52</c:v>
                </c:pt>
                <c:pt idx="27">
                  <c:v>54</c:v>
                </c:pt>
                <c:pt idx="28">
                  <c:v>56</c:v>
                </c:pt>
                <c:pt idx="29">
                  <c:v>58</c:v>
                </c:pt>
                <c:pt idx="30">
                  <c:v>60</c:v>
                </c:pt>
                <c:pt idx="31">
                  <c:v>62</c:v>
                </c:pt>
                <c:pt idx="32">
                  <c:v>64</c:v>
                </c:pt>
                <c:pt idx="33">
                  <c:v>66</c:v>
                </c:pt>
                <c:pt idx="34">
                  <c:v>68</c:v>
                </c:pt>
                <c:pt idx="35">
                  <c:v>70</c:v>
                </c:pt>
                <c:pt idx="36">
                  <c:v>72</c:v>
                </c:pt>
                <c:pt idx="37">
                  <c:v>74</c:v>
                </c:pt>
                <c:pt idx="38">
                  <c:v>76</c:v>
                </c:pt>
                <c:pt idx="39">
                  <c:v>78</c:v>
                </c:pt>
                <c:pt idx="40">
                  <c:v>80</c:v>
                </c:pt>
                <c:pt idx="41">
                  <c:v>82</c:v>
                </c:pt>
                <c:pt idx="42">
                  <c:v>84</c:v>
                </c:pt>
                <c:pt idx="43">
                  <c:v>86</c:v>
                </c:pt>
                <c:pt idx="44">
                  <c:v>88</c:v>
                </c:pt>
                <c:pt idx="45">
                  <c:v>90</c:v>
                </c:pt>
                <c:pt idx="46">
                  <c:v>92</c:v>
                </c:pt>
                <c:pt idx="47">
                  <c:v>94</c:v>
                </c:pt>
                <c:pt idx="48">
                  <c:v>96</c:v>
                </c:pt>
                <c:pt idx="49">
                  <c:v>98</c:v>
                </c:pt>
                <c:pt idx="50">
                  <c:v>100</c:v>
                </c:pt>
                <c:pt idx="51">
                  <c:v>102</c:v>
                </c:pt>
                <c:pt idx="52">
                  <c:v>104</c:v>
                </c:pt>
                <c:pt idx="53">
                  <c:v>106</c:v>
                </c:pt>
                <c:pt idx="54">
                  <c:v>108</c:v>
                </c:pt>
                <c:pt idx="55">
                  <c:v>110</c:v>
                </c:pt>
                <c:pt idx="56">
                  <c:v>112</c:v>
                </c:pt>
                <c:pt idx="57">
                  <c:v>114</c:v>
                </c:pt>
                <c:pt idx="58">
                  <c:v>116</c:v>
                </c:pt>
                <c:pt idx="59">
                  <c:v>118</c:v>
                </c:pt>
                <c:pt idx="60">
                  <c:v>120</c:v>
                </c:pt>
                <c:pt idx="61">
                  <c:v>122</c:v>
                </c:pt>
                <c:pt idx="62">
                  <c:v>124</c:v>
                </c:pt>
                <c:pt idx="63">
                  <c:v>126</c:v>
                </c:pt>
                <c:pt idx="64">
                  <c:v>128</c:v>
                </c:pt>
                <c:pt idx="65">
                  <c:v>130</c:v>
                </c:pt>
                <c:pt idx="66">
                  <c:v>132</c:v>
                </c:pt>
                <c:pt idx="67">
                  <c:v>134</c:v>
                </c:pt>
                <c:pt idx="68">
                  <c:v>136</c:v>
                </c:pt>
                <c:pt idx="69">
                  <c:v>138</c:v>
                </c:pt>
                <c:pt idx="70">
                  <c:v>140</c:v>
                </c:pt>
                <c:pt idx="71">
                  <c:v>142</c:v>
                </c:pt>
                <c:pt idx="72">
                  <c:v>144</c:v>
                </c:pt>
                <c:pt idx="73">
                  <c:v>146</c:v>
                </c:pt>
                <c:pt idx="74">
                  <c:v>148</c:v>
                </c:pt>
                <c:pt idx="75">
                  <c:v>150</c:v>
                </c:pt>
                <c:pt idx="76">
                  <c:v>152</c:v>
                </c:pt>
                <c:pt idx="77">
                  <c:v>154</c:v>
                </c:pt>
                <c:pt idx="78">
                  <c:v>156</c:v>
                </c:pt>
                <c:pt idx="79">
                  <c:v>158</c:v>
                </c:pt>
                <c:pt idx="80">
                  <c:v>160</c:v>
                </c:pt>
                <c:pt idx="81">
                  <c:v>162</c:v>
                </c:pt>
                <c:pt idx="82">
                  <c:v>164</c:v>
                </c:pt>
                <c:pt idx="83">
                  <c:v>166</c:v>
                </c:pt>
                <c:pt idx="84">
                  <c:v>168</c:v>
                </c:pt>
                <c:pt idx="85">
                  <c:v>170</c:v>
                </c:pt>
                <c:pt idx="86">
                  <c:v>172</c:v>
                </c:pt>
                <c:pt idx="87">
                  <c:v>174</c:v>
                </c:pt>
                <c:pt idx="88">
                  <c:v>176</c:v>
                </c:pt>
                <c:pt idx="89">
                  <c:v>178</c:v>
                </c:pt>
                <c:pt idx="90">
                  <c:v>180</c:v>
                </c:pt>
                <c:pt idx="91">
                  <c:v>182</c:v>
                </c:pt>
                <c:pt idx="92">
                  <c:v>184</c:v>
                </c:pt>
                <c:pt idx="93">
                  <c:v>186</c:v>
                </c:pt>
                <c:pt idx="94">
                  <c:v>188</c:v>
                </c:pt>
                <c:pt idx="95">
                  <c:v>190</c:v>
                </c:pt>
                <c:pt idx="96">
                  <c:v>192</c:v>
                </c:pt>
                <c:pt idx="97">
                  <c:v>194</c:v>
                </c:pt>
                <c:pt idx="98">
                  <c:v>196</c:v>
                </c:pt>
                <c:pt idx="99">
                  <c:v>198</c:v>
                </c:pt>
                <c:pt idx="100">
                  <c:v>200</c:v>
                </c:pt>
                <c:pt idx="101">
                  <c:v>202</c:v>
                </c:pt>
                <c:pt idx="102">
                  <c:v>204</c:v>
                </c:pt>
                <c:pt idx="103">
                  <c:v>206</c:v>
                </c:pt>
                <c:pt idx="104">
                  <c:v>208</c:v>
                </c:pt>
                <c:pt idx="105">
                  <c:v>210</c:v>
                </c:pt>
                <c:pt idx="106">
                  <c:v>212</c:v>
                </c:pt>
                <c:pt idx="107">
                  <c:v>214</c:v>
                </c:pt>
                <c:pt idx="108">
                  <c:v>216</c:v>
                </c:pt>
                <c:pt idx="109">
                  <c:v>218</c:v>
                </c:pt>
                <c:pt idx="110">
                  <c:v>220</c:v>
                </c:pt>
                <c:pt idx="111">
                  <c:v>222</c:v>
                </c:pt>
                <c:pt idx="112">
                  <c:v>224</c:v>
                </c:pt>
                <c:pt idx="113">
                  <c:v>226</c:v>
                </c:pt>
                <c:pt idx="114">
                  <c:v>228</c:v>
                </c:pt>
                <c:pt idx="115">
                  <c:v>230</c:v>
                </c:pt>
                <c:pt idx="116">
                  <c:v>232</c:v>
                </c:pt>
                <c:pt idx="117">
                  <c:v>234</c:v>
                </c:pt>
                <c:pt idx="118">
                  <c:v>236</c:v>
                </c:pt>
                <c:pt idx="119">
                  <c:v>238</c:v>
                </c:pt>
                <c:pt idx="120">
                  <c:v>240</c:v>
                </c:pt>
                <c:pt idx="121">
                  <c:v>242</c:v>
                </c:pt>
                <c:pt idx="122">
                  <c:v>244</c:v>
                </c:pt>
                <c:pt idx="123">
                  <c:v>246</c:v>
                </c:pt>
                <c:pt idx="124">
                  <c:v>248</c:v>
                </c:pt>
                <c:pt idx="125">
                  <c:v>250</c:v>
                </c:pt>
                <c:pt idx="126">
                  <c:v>252</c:v>
                </c:pt>
                <c:pt idx="127">
                  <c:v>254</c:v>
                </c:pt>
                <c:pt idx="128">
                  <c:v>256</c:v>
                </c:pt>
                <c:pt idx="129">
                  <c:v>258</c:v>
                </c:pt>
                <c:pt idx="130">
                  <c:v>260</c:v>
                </c:pt>
                <c:pt idx="131">
                  <c:v>262</c:v>
                </c:pt>
                <c:pt idx="132">
                  <c:v>264</c:v>
                </c:pt>
                <c:pt idx="133">
                  <c:v>266</c:v>
                </c:pt>
                <c:pt idx="134">
                  <c:v>268</c:v>
                </c:pt>
                <c:pt idx="135">
                  <c:v>270</c:v>
                </c:pt>
                <c:pt idx="136">
                  <c:v>272</c:v>
                </c:pt>
                <c:pt idx="137">
                  <c:v>274</c:v>
                </c:pt>
                <c:pt idx="138">
                  <c:v>276</c:v>
                </c:pt>
                <c:pt idx="139">
                  <c:v>278</c:v>
                </c:pt>
                <c:pt idx="140">
                  <c:v>280</c:v>
                </c:pt>
                <c:pt idx="141">
                  <c:v>282</c:v>
                </c:pt>
                <c:pt idx="142">
                  <c:v>284</c:v>
                </c:pt>
                <c:pt idx="143">
                  <c:v>286</c:v>
                </c:pt>
                <c:pt idx="144">
                  <c:v>288</c:v>
                </c:pt>
                <c:pt idx="145">
                  <c:v>290</c:v>
                </c:pt>
                <c:pt idx="146">
                  <c:v>292</c:v>
                </c:pt>
                <c:pt idx="147">
                  <c:v>294</c:v>
                </c:pt>
                <c:pt idx="148">
                  <c:v>296</c:v>
                </c:pt>
                <c:pt idx="149">
                  <c:v>298</c:v>
                </c:pt>
                <c:pt idx="150">
                  <c:v>300</c:v>
                </c:pt>
                <c:pt idx="151">
                  <c:v>302</c:v>
                </c:pt>
                <c:pt idx="152">
                  <c:v>304</c:v>
                </c:pt>
                <c:pt idx="153">
                  <c:v>306</c:v>
                </c:pt>
                <c:pt idx="154">
                  <c:v>308</c:v>
                </c:pt>
                <c:pt idx="155">
                  <c:v>310</c:v>
                </c:pt>
                <c:pt idx="156">
                  <c:v>312</c:v>
                </c:pt>
                <c:pt idx="157">
                  <c:v>314</c:v>
                </c:pt>
                <c:pt idx="158">
                  <c:v>316</c:v>
                </c:pt>
                <c:pt idx="159">
                  <c:v>318</c:v>
                </c:pt>
                <c:pt idx="160">
                  <c:v>320</c:v>
                </c:pt>
                <c:pt idx="161">
                  <c:v>322</c:v>
                </c:pt>
                <c:pt idx="162">
                  <c:v>324</c:v>
                </c:pt>
                <c:pt idx="163">
                  <c:v>326</c:v>
                </c:pt>
                <c:pt idx="164">
                  <c:v>328</c:v>
                </c:pt>
                <c:pt idx="165">
                  <c:v>330</c:v>
                </c:pt>
                <c:pt idx="166">
                  <c:v>332</c:v>
                </c:pt>
                <c:pt idx="167">
                  <c:v>334</c:v>
                </c:pt>
                <c:pt idx="168">
                  <c:v>336</c:v>
                </c:pt>
                <c:pt idx="169">
                  <c:v>338</c:v>
                </c:pt>
                <c:pt idx="170">
                  <c:v>340</c:v>
                </c:pt>
                <c:pt idx="171">
                  <c:v>342</c:v>
                </c:pt>
                <c:pt idx="172">
                  <c:v>344</c:v>
                </c:pt>
                <c:pt idx="173">
                  <c:v>346</c:v>
                </c:pt>
                <c:pt idx="174">
                  <c:v>348</c:v>
                </c:pt>
                <c:pt idx="175">
                  <c:v>350</c:v>
                </c:pt>
                <c:pt idx="176">
                  <c:v>352</c:v>
                </c:pt>
                <c:pt idx="177">
                  <c:v>354</c:v>
                </c:pt>
                <c:pt idx="178">
                  <c:v>356</c:v>
                </c:pt>
                <c:pt idx="179">
                  <c:v>358</c:v>
                </c:pt>
                <c:pt idx="180">
                  <c:v>360</c:v>
                </c:pt>
                <c:pt idx="181">
                  <c:v>362</c:v>
                </c:pt>
                <c:pt idx="182">
                  <c:v>364</c:v>
                </c:pt>
                <c:pt idx="183">
                  <c:v>366</c:v>
                </c:pt>
                <c:pt idx="184">
                  <c:v>368</c:v>
                </c:pt>
                <c:pt idx="185">
                  <c:v>370</c:v>
                </c:pt>
                <c:pt idx="186">
                  <c:v>372</c:v>
                </c:pt>
                <c:pt idx="187">
                  <c:v>374</c:v>
                </c:pt>
                <c:pt idx="188">
                  <c:v>376</c:v>
                </c:pt>
                <c:pt idx="189">
                  <c:v>378</c:v>
                </c:pt>
                <c:pt idx="190">
                  <c:v>380</c:v>
                </c:pt>
                <c:pt idx="191">
                  <c:v>382</c:v>
                </c:pt>
                <c:pt idx="192">
                  <c:v>384</c:v>
                </c:pt>
                <c:pt idx="193">
                  <c:v>386</c:v>
                </c:pt>
                <c:pt idx="194">
                  <c:v>388</c:v>
                </c:pt>
                <c:pt idx="195">
                  <c:v>390</c:v>
                </c:pt>
                <c:pt idx="196">
                  <c:v>392</c:v>
                </c:pt>
                <c:pt idx="197">
                  <c:v>394</c:v>
                </c:pt>
                <c:pt idx="198">
                  <c:v>396</c:v>
                </c:pt>
                <c:pt idx="199">
                  <c:v>398</c:v>
                </c:pt>
                <c:pt idx="200">
                  <c:v>400</c:v>
                </c:pt>
                <c:pt idx="201">
                  <c:v>402</c:v>
                </c:pt>
                <c:pt idx="202">
                  <c:v>404</c:v>
                </c:pt>
                <c:pt idx="203">
                  <c:v>406</c:v>
                </c:pt>
                <c:pt idx="204">
                  <c:v>408</c:v>
                </c:pt>
                <c:pt idx="205">
                  <c:v>410</c:v>
                </c:pt>
                <c:pt idx="206">
                  <c:v>412</c:v>
                </c:pt>
                <c:pt idx="207">
                  <c:v>414</c:v>
                </c:pt>
                <c:pt idx="208">
                  <c:v>416</c:v>
                </c:pt>
                <c:pt idx="209">
                  <c:v>418</c:v>
                </c:pt>
                <c:pt idx="210">
                  <c:v>420</c:v>
                </c:pt>
                <c:pt idx="211">
                  <c:v>422</c:v>
                </c:pt>
                <c:pt idx="212">
                  <c:v>424</c:v>
                </c:pt>
                <c:pt idx="213">
                  <c:v>426</c:v>
                </c:pt>
                <c:pt idx="214">
                  <c:v>428</c:v>
                </c:pt>
                <c:pt idx="215">
                  <c:v>430</c:v>
                </c:pt>
                <c:pt idx="216">
                  <c:v>432</c:v>
                </c:pt>
                <c:pt idx="217">
                  <c:v>434</c:v>
                </c:pt>
                <c:pt idx="218">
                  <c:v>436</c:v>
                </c:pt>
                <c:pt idx="219">
                  <c:v>438</c:v>
                </c:pt>
                <c:pt idx="220">
                  <c:v>440</c:v>
                </c:pt>
                <c:pt idx="221">
                  <c:v>442</c:v>
                </c:pt>
                <c:pt idx="222">
                  <c:v>444</c:v>
                </c:pt>
                <c:pt idx="223">
                  <c:v>446</c:v>
                </c:pt>
                <c:pt idx="224">
                  <c:v>448</c:v>
                </c:pt>
                <c:pt idx="225">
                  <c:v>450</c:v>
                </c:pt>
                <c:pt idx="226">
                  <c:v>452</c:v>
                </c:pt>
                <c:pt idx="227">
                  <c:v>454</c:v>
                </c:pt>
                <c:pt idx="228">
                  <c:v>456</c:v>
                </c:pt>
                <c:pt idx="229">
                  <c:v>458</c:v>
                </c:pt>
                <c:pt idx="230">
                  <c:v>460</c:v>
                </c:pt>
                <c:pt idx="231">
                  <c:v>462</c:v>
                </c:pt>
                <c:pt idx="232">
                  <c:v>464</c:v>
                </c:pt>
                <c:pt idx="233">
                  <c:v>466</c:v>
                </c:pt>
                <c:pt idx="234">
                  <c:v>468</c:v>
                </c:pt>
                <c:pt idx="235">
                  <c:v>470</c:v>
                </c:pt>
                <c:pt idx="236">
                  <c:v>472</c:v>
                </c:pt>
                <c:pt idx="237">
                  <c:v>474</c:v>
                </c:pt>
                <c:pt idx="238">
                  <c:v>476</c:v>
                </c:pt>
                <c:pt idx="239">
                  <c:v>478</c:v>
                </c:pt>
                <c:pt idx="240">
                  <c:v>480</c:v>
                </c:pt>
                <c:pt idx="241">
                  <c:v>482</c:v>
                </c:pt>
                <c:pt idx="242">
                  <c:v>484</c:v>
                </c:pt>
                <c:pt idx="243">
                  <c:v>486</c:v>
                </c:pt>
                <c:pt idx="244">
                  <c:v>488</c:v>
                </c:pt>
                <c:pt idx="245">
                  <c:v>490</c:v>
                </c:pt>
                <c:pt idx="246">
                  <c:v>492</c:v>
                </c:pt>
                <c:pt idx="247">
                  <c:v>494</c:v>
                </c:pt>
                <c:pt idx="248">
                  <c:v>496</c:v>
                </c:pt>
                <c:pt idx="249">
                  <c:v>498</c:v>
                </c:pt>
                <c:pt idx="250">
                  <c:v>500</c:v>
                </c:pt>
              </c:numCache>
            </c:numRef>
          </c:xVal>
          <c:yVal>
            <c:numRef>
              <c:f>Sheet1!$F$2:$F$252</c:f>
              <c:numCache>
                <c:formatCode>General</c:formatCode>
                <c:ptCount val="251"/>
                <c:pt idx="0">
                  <c:v>1.3882643104477321E-4</c:v>
                </c:pt>
                <c:pt idx="1">
                  <c:v>1.38926676724248E-4</c:v>
                </c:pt>
                <c:pt idx="2">
                  <c:v>1.3922828389565173E-4</c:v>
                </c:pt>
                <c:pt idx="3">
                  <c:v>1.3973388189970036E-4</c:v>
                </c:pt>
                <c:pt idx="4">
                  <c:v>1.4044791688347404E-4</c:v>
                </c:pt>
                <c:pt idx="5">
                  <c:v>1.4137675042673963E-4</c:v>
                </c:pt>
                <c:pt idx="6">
                  <c:v>1.4252880332256903E-4</c:v>
                </c:pt>
                <c:pt idx="7">
                  <c:v>1.4391475067532911E-4</c:v>
                </c:pt>
                <c:pt idx="8">
                  <c:v>1.4554777694753985E-4</c:v>
                </c:pt>
                <c:pt idx="9">
                  <c:v>1.4744390268368602E-4</c:v>
                </c:pt>
                <c:pt idx="10">
                  <c:v>1.4962239862879008E-4</c:v>
                </c:pt>
                <c:pt idx="11">
                  <c:v>1.5210630821016241E-4</c:v>
                </c:pt>
                <c:pt idx="12">
                  <c:v>1.5492310638341429E-4</c:v>
                </c:pt>
                <c:pt idx="13">
                  <c:v>1.5810553241093364E-4</c:v>
                </c:pt>
                <c:pt idx="14">
                  <c:v>1.6169264734617516E-4</c:v>
                </c:pt>
                <c:pt idx="15">
                  <c:v>1.6573118548545983E-4</c:v>
                </c:pt>
                <c:pt idx="16">
                  <c:v>1.7027729531299033E-4</c:v>
                </c:pt>
                <c:pt idx="17">
                  <c:v>1.7539880334604339E-4</c:v>
                </c:pt>
                <c:pt idx="18">
                  <c:v>1.8117818981558967E-4</c:v>
                </c:pt>
                <c:pt idx="19">
                  <c:v>1.8771654794616036E-4</c:v>
                </c:pt>
                <c:pt idx="20">
                  <c:v>1.9513892451680318E-4</c:v>
                </c:pt>
                <c:pt idx="21">
                  <c:v>2.0360163483189401E-4</c:v>
                </c:pt>
                <c:pt idx="22">
                  <c:v>2.133024556401768E-4</c:v>
                </c:pt>
                <c:pt idx="23">
                  <c:v>2.2449510525579612E-4</c:v>
                </c:pt>
                <c:pt idx="24">
                  <c:v>2.3751026783832589E-4</c:v>
                </c:pt>
                <c:pt idx="25">
                  <c:v>2.527868860367222E-4</c:v>
                </c:pt>
                <c:pt idx="26">
                  <c:v>2.7092007987651877E-4</c:v>
                </c:pt>
                <c:pt idx="27">
                  <c:v>2.9273697826118087E-4</c:v>
                </c:pt>
                <c:pt idx="28">
                  <c:v>3.1942142792333768E-4</c:v>
                </c:pt>
                <c:pt idx="29">
                  <c:v>3.5272865578974929E-4</c:v>
                </c:pt>
                <c:pt idx="30">
                  <c:v>3.9537565438164821E-4</c:v>
                </c:pt>
                <c:pt idx="31">
                  <c:v>4.5180080101451614E-4</c:v>
                </c:pt>
                <c:pt idx="32">
                  <c:v>5.2977345925906848E-4</c:v>
                </c:pt>
                <c:pt idx="33">
                  <c:v>6.4420476446244962E-4</c:v>
                </c:pt>
                <c:pt idx="34">
                  <c:v>8.2763382454978504E-4</c:v>
                </c:pt>
                <c:pt idx="35">
                  <c:v>1.1659827592441084E-3</c:v>
                </c:pt>
                <c:pt idx="36">
                  <c:v>1.9649716492163003E-3</c:v>
                </c:pt>
                <c:pt idx="37">
                  <c:v>4.3335366869060874E-3</c:v>
                </c:pt>
                <c:pt idx="38">
                  <c:v>2.6535988863784815E-3</c:v>
                </c:pt>
                <c:pt idx="39">
                  <c:v>1.3488649919177575E-3</c:v>
                </c:pt>
                <c:pt idx="40">
                  <c:v>8.7670201569286913E-4</c:v>
                </c:pt>
                <c:pt idx="41">
                  <c:v>6.4256505746625788E-4</c:v>
                </c:pt>
                <c:pt idx="42">
                  <c:v>5.0388251814496518E-4</c:v>
                </c:pt>
                <c:pt idx="43">
                  <c:v>4.1246618307253782E-4</c:v>
                </c:pt>
                <c:pt idx="44">
                  <c:v>3.4778681432555511E-4</c:v>
                </c:pt>
                <c:pt idx="45">
                  <c:v>2.9967053752341384E-4</c:v>
                </c:pt>
                <c:pt idx="46">
                  <c:v>2.6251343504636181E-4</c:v>
                </c:pt>
                <c:pt idx="47">
                  <c:v>2.3297867298786596E-4</c:v>
                </c:pt>
                <c:pt idx="48">
                  <c:v>2.0895685054223102E-4</c:v>
                </c:pt>
                <c:pt idx="49">
                  <c:v>1.8904978309573886E-4</c:v>
                </c:pt>
                <c:pt idx="50">
                  <c:v>1.7229435522954413E-4</c:v>
                </c:pt>
                <c:pt idx="51">
                  <c:v>1.5800566438319032E-4</c:v>
                </c:pt>
                <c:pt idx="52">
                  <c:v>1.4568341474701396E-4</c:v>
                </c:pt>
                <c:pt idx="53">
                  <c:v>1.3495369775012116E-4</c:v>
                </c:pt>
                <c:pt idx="54">
                  <c:v>1.2553148560808441E-4</c:v>
                </c:pt>
                <c:pt idx="55">
                  <c:v>1.1719572594939823E-4</c:v>
                </c:pt>
                <c:pt idx="56">
                  <c:v>1.0977236238839721E-4</c:v>
                </c:pt>
                <c:pt idx="57">
                  <c:v>1.0312248767346839E-4</c:v>
                </c:pt>
                <c:pt idx="58">
                  <c:v>9.7133906827047745E-5</c:v>
                </c:pt>
                <c:pt idx="59">
                  <c:v>9.1715017970530065E-5</c:v>
                </c:pt>
                <c:pt idx="60">
                  <c:v>8.6790300788628597E-5</c:v>
                </c:pt>
                <c:pt idx="61">
                  <c:v>8.2296940700166132E-5</c:v>
                </c:pt>
                <c:pt idx="62">
                  <c:v>7.8182268719416515E-5</c:v>
                </c:pt>
                <c:pt idx="63">
                  <c:v>7.4401796034499027E-5</c:v>
                </c:pt>
                <c:pt idx="64">
                  <c:v>7.0917688179105958E-5</c:v>
                </c:pt>
                <c:pt idx="65">
                  <c:v>6.7697568244826613E-5</c:v>
                </c:pt>
                <c:pt idx="66">
                  <c:v>6.4713569247368469E-5</c:v>
                </c:pt>
                <c:pt idx="67">
                  <c:v>6.1941577178717549E-5</c:v>
                </c:pt>
                <c:pt idx="68">
                  <c:v>5.9360621446108861E-5</c:v>
                </c:pt>
                <c:pt idx="69">
                  <c:v>5.6952380279982484E-5</c:v>
                </c:pt>
                <c:pt idx="70">
                  <c:v>5.4700776592245583E-5</c:v>
                </c:pt>
                <c:pt idx="71">
                  <c:v>5.2591645564242307E-5</c:v>
                </c:pt>
                <c:pt idx="72">
                  <c:v>5.0612459543969808E-5</c:v>
                </c:pt>
                <c:pt idx="73">
                  <c:v>4.8752099052132433E-5</c:v>
                </c:pt>
                <c:pt idx="74">
                  <c:v>4.700066112987678E-5</c:v>
                </c:pt>
                <c:pt idx="75">
                  <c:v>4.5349298115397564E-5</c:v>
                </c:pt>
                <c:pt idx="76">
                  <c:v>4.379008136113905E-5</c:v>
                </c:pt>
                <c:pt idx="77">
                  <c:v>4.2315885505936843E-5</c:v>
                </c:pt>
                <c:pt idx="78">
                  <c:v>4.0920289776001732E-5</c:v>
                </c:pt>
                <c:pt idx="79">
                  <c:v>3.9597493463221274E-5</c:v>
                </c:pt>
                <c:pt idx="80">
                  <c:v>3.8342243262071423E-5</c:v>
                </c:pt>
                <c:pt idx="81">
                  <c:v>3.7149770569810684E-5</c:v>
                </c:pt>
                <c:pt idx="82">
                  <c:v>3.6015737192990802E-5</c:v>
                </c:pt>
                <c:pt idx="83">
                  <c:v>3.493618817522433E-5</c:v>
                </c:pt>
                <c:pt idx="84">
                  <c:v>3.3907510680777409E-5</c:v>
                </c:pt>
                <c:pt idx="85">
                  <c:v>3.2926398046852216E-5</c:v>
                </c:pt>
                <c:pt idx="86">
                  <c:v>3.1989818262843518E-5</c:v>
                </c:pt>
                <c:pt idx="87">
                  <c:v>3.1094986253998884E-5</c:v>
                </c:pt>
                <c:pt idx="88">
                  <c:v>3.0239339444961444E-5</c:v>
                </c:pt>
                <c:pt idx="89">
                  <c:v>2.9420516159677292E-5</c:v>
                </c:pt>
                <c:pt idx="90">
                  <c:v>2.8636336481367056E-5</c:v>
                </c:pt>
                <c:pt idx="91">
                  <c:v>2.7884785252213628E-5</c:v>
                </c:pt>
                <c:pt idx="92">
                  <c:v>2.7163996939204049E-5</c:v>
                </c:pt>
                <c:pt idx="93">
                  <c:v>2.6472242131785887E-5</c:v>
                </c:pt>
                <c:pt idx="94">
                  <c:v>2.5807915470017612E-5</c:v>
                </c:pt>
                <c:pt idx="95">
                  <c:v>2.5169524829766441E-5</c:v>
                </c:pt>
                <c:pt idx="96">
                  <c:v>2.4555681615114856E-5</c:v>
                </c:pt>
                <c:pt idx="97">
                  <c:v>2.396509202818844E-5</c:v>
                </c:pt>
                <c:pt idx="98">
                  <c:v>2.3396549203709746E-5</c:v>
                </c:pt>
                <c:pt idx="99">
                  <c:v>2.2848926110174211E-5</c:v>
                </c:pt>
                <c:pt idx="100">
                  <c:v>2.2321169132051472E-5</c:v>
                </c:pt>
                <c:pt idx="101">
                  <c:v>2.1812292258157844E-5</c:v>
                </c:pt>
                <c:pt idx="102">
                  <c:v>2.1321371810588944E-5</c:v>
                </c:pt>
                <c:pt idx="103">
                  <c:v>2.084754165659174E-5</c:v>
                </c:pt>
                <c:pt idx="104">
                  <c:v>2.0389988852656131E-5</c:v>
                </c:pt>
                <c:pt idx="105">
                  <c:v>1.9947949676100445E-5</c:v>
                </c:pt>
                <c:pt idx="106">
                  <c:v>1.9520706004629049E-5</c:v>
                </c:pt>
                <c:pt idx="107">
                  <c:v>1.9107582008876669E-5</c:v>
                </c:pt>
                <c:pt idx="108">
                  <c:v>1.8707941126910252E-5</c:v>
                </c:pt>
                <c:pt idx="109">
                  <c:v>1.8321183293122182E-5</c:v>
                </c:pt>
                <c:pt idx="110">
                  <c:v>1.7946742396980778E-5</c:v>
                </c:pt>
                <c:pt idx="111">
                  <c:v>1.7584083949768838E-5</c:v>
                </c:pt>
                <c:pt idx="112">
                  <c:v>1.7232702939781209E-5</c:v>
                </c:pt>
                <c:pt idx="113">
                  <c:v>1.6892121858519572E-5</c:v>
                </c:pt>
                <c:pt idx="114">
                  <c:v>1.6561888882241425E-5</c:v>
                </c:pt>
                <c:pt idx="115">
                  <c:v>1.6241576194835262E-5</c:v>
                </c:pt>
                <c:pt idx="116">
                  <c:v>1.5930778439416746E-5</c:v>
                </c:pt>
                <c:pt idx="117">
                  <c:v>1.5629111287310732E-5</c:v>
                </c:pt>
                <c:pt idx="118">
                  <c:v>1.5336210114205223E-5</c:v>
                </c:pt>
                <c:pt idx="119">
                  <c:v>1.5051728774267262E-5</c:v>
                </c:pt>
                <c:pt idx="120">
                  <c:v>1.4775338463899701E-5</c:v>
                </c:pt>
                <c:pt idx="121">
                  <c:v>1.4506726667617724E-5</c:v>
                </c:pt>
                <c:pt idx="122">
                  <c:v>1.4245596179230581E-5</c:v>
                </c:pt>
                <c:pt idx="123">
                  <c:v>1.3991664192156365E-5</c:v>
                </c:pt>
                <c:pt idx="124">
                  <c:v>1.3744661453262604E-5</c:v>
                </c:pt>
                <c:pt idx="125">
                  <c:v>1.3504331475142597E-5</c:v>
                </c:pt>
                <c:pt idx="126">
                  <c:v>1.3270429802193962E-5</c:v>
                </c:pt>
                <c:pt idx="127">
                  <c:v>1.3042723326281387E-5</c:v>
                </c:pt>
                <c:pt idx="128">
                  <c:v>1.2820989648138184E-5</c:v>
                </c:pt>
                <c:pt idx="129">
                  <c:v>1.2605016480997201E-5</c:v>
                </c:pt>
                <c:pt idx="130">
                  <c:v>1.2394601093245821E-5</c:v>
                </c:pt>
                <c:pt idx="131">
                  <c:v>1.2189549787172431E-5</c:v>
                </c:pt>
                <c:pt idx="132">
                  <c:v>1.1989677411122898E-5</c:v>
                </c:pt>
                <c:pt idx="133">
                  <c:v>1.1794806902607591E-5</c:v>
                </c:pt>
                <c:pt idx="134">
                  <c:v>1.1604768860105288E-5</c:v>
                </c:pt>
                <c:pt idx="135">
                  <c:v>1.1419401141494401E-5</c:v>
                </c:pt>
                <c:pt idx="136">
                  <c:v>1.1238548487211305E-5</c:v>
                </c:pt>
                <c:pt idx="137">
                  <c:v>1.1062062166386901E-5</c:v>
                </c:pt>
                <c:pt idx="138">
                  <c:v>1.0889799644354108E-5</c:v>
                </c:pt>
                <c:pt idx="139">
                  <c:v>1.0721624270043353E-5</c:v>
                </c:pt>
                <c:pt idx="140">
                  <c:v>1.0557404981901757E-5</c:v>
                </c:pt>
                <c:pt idx="141">
                  <c:v>1.0397016031074894E-5</c:v>
                </c:pt>
                <c:pt idx="142">
                  <c:v>1.0240336720688421E-5</c:v>
                </c:pt>
                <c:pt idx="143">
                  <c:v>1.0087251160154567E-5</c:v>
                </c:pt>
                <c:pt idx="144">
                  <c:v>9.9376480335097237E-6</c:v>
                </c:pt>
                <c:pt idx="145">
                  <c:v>9.7914203808627494E-6</c:v>
                </c:pt>
                <c:pt idx="146">
                  <c:v>9.6484653921032591E-6</c:v>
                </c:pt>
                <c:pt idx="147">
                  <c:v>9.5086842120792899E-6</c:v>
                </c:pt>
                <c:pt idx="148">
                  <c:v>9.3719817565132661E-6</c:v>
                </c:pt>
                <c:pt idx="149">
                  <c:v>9.2382665379766944E-6</c:v>
                </c:pt>
                <c:pt idx="150">
                  <c:v>9.1074505012923504E-6</c:v>
                </c:pt>
                <c:pt idx="151">
                  <c:v>8.9794488677781296E-6</c:v>
                </c:pt>
                <c:pt idx="152">
                  <c:v>8.8541799877874291E-6</c:v>
                </c:pt>
                <c:pt idx="153">
                  <c:v>8.7315652010386508E-6</c:v>
                </c:pt>
                <c:pt idx="154">
                  <c:v>8.6115287042617446E-6</c:v>
                </c:pt>
                <c:pt idx="155">
                  <c:v>8.4939974257217582E-6</c:v>
                </c:pt>
                <c:pt idx="156">
                  <c:v>8.3789009062093781E-6</c:v>
                </c:pt>
                <c:pt idx="157">
                  <c:v>8.2661711861159961E-6</c:v>
                </c:pt>
                <c:pt idx="158">
                  <c:v>8.15574269823633E-6</c:v>
                </c:pt>
                <c:pt idx="159">
                  <c:v>8.047552165964584E-6</c:v>
                </c:pt>
                <c:pt idx="160">
                  <c:v>7.9415385065742263E-6</c:v>
                </c:pt>
                <c:pt idx="161">
                  <c:v>7.8376427392880923E-6</c:v>
                </c:pt>
                <c:pt idx="162">
                  <c:v>7.7358078978683704E-6</c:v>
                </c:pt>
                <c:pt idx="163">
                  <c:v>7.6359789474703661E-6</c:v>
                </c:pt>
                <c:pt idx="164">
                  <c:v>7.5381027055218043E-6</c:v>
                </c:pt>
                <c:pt idx="165">
                  <c:v>7.4421277664038861E-6</c:v>
                </c:pt>
                <c:pt idx="166">
                  <c:v>7.3480044297247786E-6</c:v>
                </c:pt>
                <c:pt idx="167">
                  <c:v>7.2556846319885591E-6</c:v>
                </c:pt>
                <c:pt idx="168">
                  <c:v>7.1651218814755212E-6</c:v>
                </c:pt>
                <c:pt idx="169">
                  <c:v>7.076271196160503E-6</c:v>
                </c:pt>
                <c:pt idx="170">
                  <c:v>6.989089044506625E-6</c:v>
                </c:pt>
                <c:pt idx="171">
                  <c:v>6.9035332889819125E-6</c:v>
                </c:pt>
                <c:pt idx="172">
                  <c:v>6.8195631321547686E-6</c:v>
                </c:pt>
                <c:pt idx="173">
                  <c:v>6.7371390652334431E-6</c:v>
                </c:pt>
                <c:pt idx="174">
                  <c:v>6.6562228189224505E-6</c:v>
                </c:pt>
                <c:pt idx="175">
                  <c:v>6.576777316476056E-6</c:v>
                </c:pt>
                <c:pt idx="176">
                  <c:v>6.4987666288363502E-6</c:v>
                </c:pt>
                <c:pt idx="177">
                  <c:v>6.4221559317496415E-6</c:v>
                </c:pt>
                <c:pt idx="178">
                  <c:v>6.3469114647611898E-6</c:v>
                </c:pt>
                <c:pt idx="179">
                  <c:v>6.2730004919937553E-6</c:v>
                </c:pt>
                <c:pt idx="180">
                  <c:v>6.200391264621145E-6</c:v>
                </c:pt>
                <c:pt idx="181">
                  <c:v>6.1290529849526936E-6</c:v>
                </c:pt>
                <c:pt idx="182">
                  <c:v>6.0589557720492152E-6</c:v>
                </c:pt>
                <c:pt idx="183">
                  <c:v>5.9900706287958521E-6</c:v>
                </c:pt>
                <c:pt idx="184">
                  <c:v>5.9223694103605989E-6</c:v>
                </c:pt>
                <c:pt idx="185">
                  <c:v>5.8558247939720469E-6</c:v>
                </c:pt>
                <c:pt idx="186">
                  <c:v>5.790410249952884E-6</c:v>
                </c:pt>
                <c:pt idx="187">
                  <c:v>5.7261000139492546E-6</c:v>
                </c:pt>
                <c:pt idx="188">
                  <c:v>5.6628690602994715E-6</c:v>
                </c:pt>
                <c:pt idx="189">
                  <c:v>5.6006930764884952E-6</c:v>
                </c:pt>
                <c:pt idx="190">
                  <c:v>5.5395484386373514E-6</c:v>
                </c:pt>
                <c:pt idx="191">
                  <c:v>5.4794121879794113E-6</c:v>
                </c:pt>
                <c:pt idx="192">
                  <c:v>5.4202620082781146E-6</c:v>
                </c:pt>
                <c:pt idx="193">
                  <c:v>5.3620762041427347E-6</c:v>
                </c:pt>
                <c:pt idx="194">
                  <c:v>5.3048336802014141E-6</c:v>
                </c:pt>
                <c:pt idx="195">
                  <c:v>5.2485139210924814E-6</c:v>
                </c:pt>
                <c:pt idx="196">
                  <c:v>5.1930969722372886E-6</c:v>
                </c:pt>
                <c:pt idx="197">
                  <c:v>5.1385634213596108E-6</c:v>
                </c:pt>
                <c:pt idx="198">
                  <c:v>5.0848943807181388E-6</c:v>
                </c:pt>
                <c:pt idx="199">
                  <c:v>5.0320714700209146E-6</c:v>
                </c:pt>
                <c:pt idx="200">
                  <c:v>4.9800767999913447E-6</c:v>
                </c:pt>
                <c:pt idx="201">
                  <c:v>4.9288929565574034E-6</c:v>
                </c:pt>
                <c:pt idx="202">
                  <c:v>4.8785029856372679E-6</c:v>
                </c:pt>
                <c:pt idx="203">
                  <c:v>4.8288903784948969E-6</c:v>
                </c:pt>
                <c:pt idx="204">
                  <c:v>4.7800390576419134E-6</c:v>
                </c:pt>
                <c:pt idx="205">
                  <c:v>4.7319333632617632E-6</c:v>
                </c:pt>
                <c:pt idx="206">
                  <c:v>4.6845580401342711E-6</c:v>
                </c:pt>
                <c:pt idx="207">
                  <c:v>4.6378982250395834E-6</c:v>
                </c:pt>
                <c:pt idx="208">
                  <c:v>4.5919394346209706E-6</c:v>
                </c:pt>
                <c:pt idx="209">
                  <c:v>4.5466675536876971E-6</c:v>
                </c:pt>
                <c:pt idx="210">
                  <c:v>4.5020688239394804E-6</c:v>
                </c:pt>
                <c:pt idx="211">
                  <c:v>4.4581298330952241E-6</c:v>
                </c:pt>
                <c:pt idx="212">
                  <c:v>4.4148375044092924E-6</c:v>
                </c:pt>
                <c:pt idx="213">
                  <c:v>4.372179086559666E-6</c:v>
                </c:pt>
                <c:pt idx="214">
                  <c:v>4.3301421438926528E-6</c:v>
                </c:pt>
                <c:pt idx="215">
                  <c:v>4.2887145470099684E-6</c:v>
                </c:pt>
                <c:pt idx="216">
                  <c:v>4.247884463684376E-6</c:v>
                </c:pt>
                <c:pt idx="217">
                  <c:v>4.2076403500904134E-6</c:v>
                </c:pt>
                <c:pt idx="218">
                  <c:v>4.1679709423382876E-6</c:v>
                </c:pt>
                <c:pt idx="219">
                  <c:v>4.1288652482984145E-6</c:v>
                </c:pt>
                <c:pt idx="220">
                  <c:v>4.0903125397053543E-6</c:v>
                </c:pt>
                <c:pt idx="221">
                  <c:v>4.0523023445302885E-6</c:v>
                </c:pt>
                <c:pt idx="222">
                  <c:v>4.0148244396114234E-6</c:v>
                </c:pt>
                <c:pt idx="223">
                  <c:v>3.9778688435325121E-6</c:v>
                </c:pt>
                <c:pt idx="224">
                  <c:v>3.9414258097396182E-6</c:v>
                </c:pt>
                <c:pt idx="225">
                  <c:v>3.9054858198873894E-6</c:v>
                </c:pt>
                <c:pt idx="226">
                  <c:v>3.8700395774057441E-6</c:v>
                </c:pt>
                <c:pt idx="227">
                  <c:v>3.8350780012787671E-6</c:v>
                </c:pt>
                <c:pt idx="228">
                  <c:v>3.8005922200278426E-6</c:v>
                </c:pt>
                <c:pt idx="229">
                  <c:v>3.7665735658910666E-6</c:v>
                </c:pt>
                <c:pt idx="230">
                  <c:v>3.7330135691920474E-6</c:v>
                </c:pt>
                <c:pt idx="231">
                  <c:v>3.6999039528906321E-6</c:v>
                </c:pt>
                <c:pt idx="232">
                  <c:v>3.6672366273090474E-6</c:v>
                </c:pt>
                <c:pt idx="233">
                  <c:v>3.6350036850268925E-6</c:v>
                </c:pt>
                <c:pt idx="234">
                  <c:v>3.6031973959389056E-6</c:v>
                </c:pt>
                <c:pt idx="235">
                  <c:v>3.5718102024693505E-6</c:v>
                </c:pt>
                <c:pt idx="236">
                  <c:v>3.5408347149376426E-6</c:v>
                </c:pt>
                <c:pt idx="237">
                  <c:v>3.5102637070693994E-6</c:v>
                </c:pt>
                <c:pt idx="238">
                  <c:v>3.4800901116480066E-6</c:v>
                </c:pt>
                <c:pt idx="239">
                  <c:v>3.4503070163014093E-6</c:v>
                </c:pt>
                <c:pt idx="240">
                  <c:v>3.4209076594194656E-6</c:v>
                </c:pt>
                <c:pt idx="241">
                  <c:v>3.3918854261971892E-6</c:v>
                </c:pt>
                <c:pt idx="242">
                  <c:v>3.3632338447994477E-6</c:v>
                </c:pt>
                <c:pt idx="243">
                  <c:v>3.3349465826427178E-6</c:v>
                </c:pt>
                <c:pt idx="244">
                  <c:v>3.3070174427901143E-6</c:v>
                </c:pt>
                <c:pt idx="245">
                  <c:v>3.2794403604553554E-6</c:v>
                </c:pt>
                <c:pt idx="246">
                  <c:v>3.2522093996122111E-6</c:v>
                </c:pt>
                <c:pt idx="247">
                  <c:v>3.2253187497056284E-6</c:v>
                </c:pt>
                <c:pt idx="248">
                  <c:v>3.1987627224610259E-6</c:v>
                </c:pt>
                <c:pt idx="249">
                  <c:v>3.1725357487885697E-6</c:v>
                </c:pt>
                <c:pt idx="250">
                  <c:v>3.1466323757789784E-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1415-4783-8E8F-105D57FB2499}"/>
            </c:ext>
          </c:extLst>
        </c:ser>
        <c:ser>
          <c:idx val="2"/>
          <c:order val="2"/>
          <c:tx>
            <c:strRef>
              <c:f>Sheet1!$G$1</c:f>
              <c:strCache>
                <c:ptCount val="1"/>
                <c:pt idx="0">
                  <c:v>e</c:v>
                </c:pt>
              </c:strCache>
            </c:strRef>
          </c:tx>
          <c:marker>
            <c:symbol val="none"/>
          </c:marker>
          <c:xVal>
            <c:numRef>
              <c:f>Sheet1!$D$2:$D$252</c:f>
              <c:numCache>
                <c:formatCode>General</c:formatCode>
                <c:ptCount val="251"/>
                <c:pt idx="0">
                  <c:v>0</c:v>
                </c:pt>
                <c:pt idx="1">
                  <c:v>2</c:v>
                </c:pt>
                <c:pt idx="2">
                  <c:v>4</c:v>
                </c:pt>
                <c:pt idx="3">
                  <c:v>6</c:v>
                </c:pt>
                <c:pt idx="4">
                  <c:v>8</c:v>
                </c:pt>
                <c:pt idx="5">
                  <c:v>10</c:v>
                </c:pt>
                <c:pt idx="6">
                  <c:v>12</c:v>
                </c:pt>
                <c:pt idx="7">
                  <c:v>14</c:v>
                </c:pt>
                <c:pt idx="8">
                  <c:v>16</c:v>
                </c:pt>
                <c:pt idx="9">
                  <c:v>18</c:v>
                </c:pt>
                <c:pt idx="10">
                  <c:v>20</c:v>
                </c:pt>
                <c:pt idx="11">
                  <c:v>22</c:v>
                </c:pt>
                <c:pt idx="12">
                  <c:v>24</c:v>
                </c:pt>
                <c:pt idx="13">
                  <c:v>26</c:v>
                </c:pt>
                <c:pt idx="14">
                  <c:v>28</c:v>
                </c:pt>
                <c:pt idx="15">
                  <c:v>30</c:v>
                </c:pt>
                <c:pt idx="16">
                  <c:v>32</c:v>
                </c:pt>
                <c:pt idx="17">
                  <c:v>34</c:v>
                </c:pt>
                <c:pt idx="18">
                  <c:v>36</c:v>
                </c:pt>
                <c:pt idx="19">
                  <c:v>38</c:v>
                </c:pt>
                <c:pt idx="20">
                  <c:v>40</c:v>
                </c:pt>
                <c:pt idx="21">
                  <c:v>42</c:v>
                </c:pt>
                <c:pt idx="22">
                  <c:v>44</c:v>
                </c:pt>
                <c:pt idx="23">
                  <c:v>46</c:v>
                </c:pt>
                <c:pt idx="24">
                  <c:v>48</c:v>
                </c:pt>
                <c:pt idx="25">
                  <c:v>50</c:v>
                </c:pt>
                <c:pt idx="26">
                  <c:v>52</c:v>
                </c:pt>
                <c:pt idx="27">
                  <c:v>54</c:v>
                </c:pt>
                <c:pt idx="28">
                  <c:v>56</c:v>
                </c:pt>
                <c:pt idx="29">
                  <c:v>58</c:v>
                </c:pt>
                <c:pt idx="30">
                  <c:v>60</c:v>
                </c:pt>
                <c:pt idx="31">
                  <c:v>62</c:v>
                </c:pt>
                <c:pt idx="32">
                  <c:v>64</c:v>
                </c:pt>
                <c:pt idx="33">
                  <c:v>66</c:v>
                </c:pt>
                <c:pt idx="34">
                  <c:v>68</c:v>
                </c:pt>
                <c:pt idx="35">
                  <c:v>70</c:v>
                </c:pt>
                <c:pt idx="36">
                  <c:v>72</c:v>
                </c:pt>
                <c:pt idx="37">
                  <c:v>74</c:v>
                </c:pt>
                <c:pt idx="38">
                  <c:v>76</c:v>
                </c:pt>
                <c:pt idx="39">
                  <c:v>78</c:v>
                </c:pt>
                <c:pt idx="40">
                  <c:v>80</c:v>
                </c:pt>
                <c:pt idx="41">
                  <c:v>82</c:v>
                </c:pt>
                <c:pt idx="42">
                  <c:v>84</c:v>
                </c:pt>
                <c:pt idx="43">
                  <c:v>86</c:v>
                </c:pt>
                <c:pt idx="44">
                  <c:v>88</c:v>
                </c:pt>
                <c:pt idx="45">
                  <c:v>90</c:v>
                </c:pt>
                <c:pt idx="46">
                  <c:v>92</c:v>
                </c:pt>
                <c:pt idx="47">
                  <c:v>94</c:v>
                </c:pt>
                <c:pt idx="48">
                  <c:v>96</c:v>
                </c:pt>
                <c:pt idx="49">
                  <c:v>98</c:v>
                </c:pt>
                <c:pt idx="50">
                  <c:v>100</c:v>
                </c:pt>
                <c:pt idx="51">
                  <c:v>102</c:v>
                </c:pt>
                <c:pt idx="52">
                  <c:v>104</c:v>
                </c:pt>
                <c:pt idx="53">
                  <c:v>106</c:v>
                </c:pt>
                <c:pt idx="54">
                  <c:v>108</c:v>
                </c:pt>
                <c:pt idx="55">
                  <c:v>110</c:v>
                </c:pt>
                <c:pt idx="56">
                  <c:v>112</c:v>
                </c:pt>
                <c:pt idx="57">
                  <c:v>114</c:v>
                </c:pt>
                <c:pt idx="58">
                  <c:v>116</c:v>
                </c:pt>
                <c:pt idx="59">
                  <c:v>118</c:v>
                </c:pt>
                <c:pt idx="60">
                  <c:v>120</c:v>
                </c:pt>
                <c:pt idx="61">
                  <c:v>122</c:v>
                </c:pt>
                <c:pt idx="62">
                  <c:v>124</c:v>
                </c:pt>
                <c:pt idx="63">
                  <c:v>126</c:v>
                </c:pt>
                <c:pt idx="64">
                  <c:v>128</c:v>
                </c:pt>
                <c:pt idx="65">
                  <c:v>130</c:v>
                </c:pt>
                <c:pt idx="66">
                  <c:v>132</c:v>
                </c:pt>
                <c:pt idx="67">
                  <c:v>134</c:v>
                </c:pt>
                <c:pt idx="68">
                  <c:v>136</c:v>
                </c:pt>
                <c:pt idx="69">
                  <c:v>138</c:v>
                </c:pt>
                <c:pt idx="70">
                  <c:v>140</c:v>
                </c:pt>
                <c:pt idx="71">
                  <c:v>142</c:v>
                </c:pt>
                <c:pt idx="72">
                  <c:v>144</c:v>
                </c:pt>
                <c:pt idx="73">
                  <c:v>146</c:v>
                </c:pt>
                <c:pt idx="74">
                  <c:v>148</c:v>
                </c:pt>
                <c:pt idx="75">
                  <c:v>150</c:v>
                </c:pt>
                <c:pt idx="76">
                  <c:v>152</c:v>
                </c:pt>
                <c:pt idx="77">
                  <c:v>154</c:v>
                </c:pt>
                <c:pt idx="78">
                  <c:v>156</c:v>
                </c:pt>
                <c:pt idx="79">
                  <c:v>158</c:v>
                </c:pt>
                <c:pt idx="80">
                  <c:v>160</c:v>
                </c:pt>
                <c:pt idx="81">
                  <c:v>162</c:v>
                </c:pt>
                <c:pt idx="82">
                  <c:v>164</c:v>
                </c:pt>
                <c:pt idx="83">
                  <c:v>166</c:v>
                </c:pt>
                <c:pt idx="84">
                  <c:v>168</c:v>
                </c:pt>
                <c:pt idx="85">
                  <c:v>170</c:v>
                </c:pt>
                <c:pt idx="86">
                  <c:v>172</c:v>
                </c:pt>
                <c:pt idx="87">
                  <c:v>174</c:v>
                </c:pt>
                <c:pt idx="88">
                  <c:v>176</c:v>
                </c:pt>
                <c:pt idx="89">
                  <c:v>178</c:v>
                </c:pt>
                <c:pt idx="90">
                  <c:v>180</c:v>
                </c:pt>
                <c:pt idx="91">
                  <c:v>182</c:v>
                </c:pt>
                <c:pt idx="92">
                  <c:v>184</c:v>
                </c:pt>
                <c:pt idx="93">
                  <c:v>186</c:v>
                </c:pt>
                <c:pt idx="94">
                  <c:v>188</c:v>
                </c:pt>
                <c:pt idx="95">
                  <c:v>190</c:v>
                </c:pt>
                <c:pt idx="96">
                  <c:v>192</c:v>
                </c:pt>
                <c:pt idx="97">
                  <c:v>194</c:v>
                </c:pt>
                <c:pt idx="98">
                  <c:v>196</c:v>
                </c:pt>
                <c:pt idx="99">
                  <c:v>198</c:v>
                </c:pt>
                <c:pt idx="100">
                  <c:v>200</c:v>
                </c:pt>
                <c:pt idx="101">
                  <c:v>202</c:v>
                </c:pt>
                <c:pt idx="102">
                  <c:v>204</c:v>
                </c:pt>
                <c:pt idx="103">
                  <c:v>206</c:v>
                </c:pt>
                <c:pt idx="104">
                  <c:v>208</c:v>
                </c:pt>
                <c:pt idx="105">
                  <c:v>210</c:v>
                </c:pt>
                <c:pt idx="106">
                  <c:v>212</c:v>
                </c:pt>
                <c:pt idx="107">
                  <c:v>214</c:v>
                </c:pt>
                <c:pt idx="108">
                  <c:v>216</c:v>
                </c:pt>
                <c:pt idx="109">
                  <c:v>218</c:v>
                </c:pt>
                <c:pt idx="110">
                  <c:v>220</c:v>
                </c:pt>
                <c:pt idx="111">
                  <c:v>222</c:v>
                </c:pt>
                <c:pt idx="112">
                  <c:v>224</c:v>
                </c:pt>
                <c:pt idx="113">
                  <c:v>226</c:v>
                </c:pt>
                <c:pt idx="114">
                  <c:v>228</c:v>
                </c:pt>
                <c:pt idx="115">
                  <c:v>230</c:v>
                </c:pt>
                <c:pt idx="116">
                  <c:v>232</c:v>
                </c:pt>
                <c:pt idx="117">
                  <c:v>234</c:v>
                </c:pt>
                <c:pt idx="118">
                  <c:v>236</c:v>
                </c:pt>
                <c:pt idx="119">
                  <c:v>238</c:v>
                </c:pt>
                <c:pt idx="120">
                  <c:v>240</c:v>
                </c:pt>
                <c:pt idx="121">
                  <c:v>242</c:v>
                </c:pt>
                <c:pt idx="122">
                  <c:v>244</c:v>
                </c:pt>
                <c:pt idx="123">
                  <c:v>246</c:v>
                </c:pt>
                <c:pt idx="124">
                  <c:v>248</c:v>
                </c:pt>
                <c:pt idx="125">
                  <c:v>250</c:v>
                </c:pt>
                <c:pt idx="126">
                  <c:v>252</c:v>
                </c:pt>
                <c:pt idx="127">
                  <c:v>254</c:v>
                </c:pt>
                <c:pt idx="128">
                  <c:v>256</c:v>
                </c:pt>
                <c:pt idx="129">
                  <c:v>258</c:v>
                </c:pt>
                <c:pt idx="130">
                  <c:v>260</c:v>
                </c:pt>
                <c:pt idx="131">
                  <c:v>262</c:v>
                </c:pt>
                <c:pt idx="132">
                  <c:v>264</c:v>
                </c:pt>
                <c:pt idx="133">
                  <c:v>266</c:v>
                </c:pt>
                <c:pt idx="134">
                  <c:v>268</c:v>
                </c:pt>
                <c:pt idx="135">
                  <c:v>270</c:v>
                </c:pt>
                <c:pt idx="136">
                  <c:v>272</c:v>
                </c:pt>
                <c:pt idx="137">
                  <c:v>274</c:v>
                </c:pt>
                <c:pt idx="138">
                  <c:v>276</c:v>
                </c:pt>
                <c:pt idx="139">
                  <c:v>278</c:v>
                </c:pt>
                <c:pt idx="140">
                  <c:v>280</c:v>
                </c:pt>
                <c:pt idx="141">
                  <c:v>282</c:v>
                </c:pt>
                <c:pt idx="142">
                  <c:v>284</c:v>
                </c:pt>
                <c:pt idx="143">
                  <c:v>286</c:v>
                </c:pt>
                <c:pt idx="144">
                  <c:v>288</c:v>
                </c:pt>
                <c:pt idx="145">
                  <c:v>290</c:v>
                </c:pt>
                <c:pt idx="146">
                  <c:v>292</c:v>
                </c:pt>
                <c:pt idx="147">
                  <c:v>294</c:v>
                </c:pt>
                <c:pt idx="148">
                  <c:v>296</c:v>
                </c:pt>
                <c:pt idx="149">
                  <c:v>298</c:v>
                </c:pt>
                <c:pt idx="150">
                  <c:v>300</c:v>
                </c:pt>
                <c:pt idx="151">
                  <c:v>302</c:v>
                </c:pt>
                <c:pt idx="152">
                  <c:v>304</c:v>
                </c:pt>
                <c:pt idx="153">
                  <c:v>306</c:v>
                </c:pt>
                <c:pt idx="154">
                  <c:v>308</c:v>
                </c:pt>
                <c:pt idx="155">
                  <c:v>310</c:v>
                </c:pt>
                <c:pt idx="156">
                  <c:v>312</c:v>
                </c:pt>
                <c:pt idx="157">
                  <c:v>314</c:v>
                </c:pt>
                <c:pt idx="158">
                  <c:v>316</c:v>
                </c:pt>
                <c:pt idx="159">
                  <c:v>318</c:v>
                </c:pt>
                <c:pt idx="160">
                  <c:v>320</c:v>
                </c:pt>
                <c:pt idx="161">
                  <c:v>322</c:v>
                </c:pt>
                <c:pt idx="162">
                  <c:v>324</c:v>
                </c:pt>
                <c:pt idx="163">
                  <c:v>326</c:v>
                </c:pt>
                <c:pt idx="164">
                  <c:v>328</c:v>
                </c:pt>
                <c:pt idx="165">
                  <c:v>330</c:v>
                </c:pt>
                <c:pt idx="166">
                  <c:v>332</c:v>
                </c:pt>
                <c:pt idx="167">
                  <c:v>334</c:v>
                </c:pt>
                <c:pt idx="168">
                  <c:v>336</c:v>
                </c:pt>
                <c:pt idx="169">
                  <c:v>338</c:v>
                </c:pt>
                <c:pt idx="170">
                  <c:v>340</c:v>
                </c:pt>
                <c:pt idx="171">
                  <c:v>342</c:v>
                </c:pt>
                <c:pt idx="172">
                  <c:v>344</c:v>
                </c:pt>
                <c:pt idx="173">
                  <c:v>346</c:v>
                </c:pt>
                <c:pt idx="174">
                  <c:v>348</c:v>
                </c:pt>
                <c:pt idx="175">
                  <c:v>350</c:v>
                </c:pt>
                <c:pt idx="176">
                  <c:v>352</c:v>
                </c:pt>
                <c:pt idx="177">
                  <c:v>354</c:v>
                </c:pt>
                <c:pt idx="178">
                  <c:v>356</c:v>
                </c:pt>
                <c:pt idx="179">
                  <c:v>358</c:v>
                </c:pt>
                <c:pt idx="180">
                  <c:v>360</c:v>
                </c:pt>
                <c:pt idx="181">
                  <c:v>362</c:v>
                </c:pt>
                <c:pt idx="182">
                  <c:v>364</c:v>
                </c:pt>
                <c:pt idx="183">
                  <c:v>366</c:v>
                </c:pt>
                <c:pt idx="184">
                  <c:v>368</c:v>
                </c:pt>
                <c:pt idx="185">
                  <c:v>370</c:v>
                </c:pt>
                <c:pt idx="186">
                  <c:v>372</c:v>
                </c:pt>
                <c:pt idx="187">
                  <c:v>374</c:v>
                </c:pt>
                <c:pt idx="188">
                  <c:v>376</c:v>
                </c:pt>
                <c:pt idx="189">
                  <c:v>378</c:v>
                </c:pt>
                <c:pt idx="190">
                  <c:v>380</c:v>
                </c:pt>
                <c:pt idx="191">
                  <c:v>382</c:v>
                </c:pt>
                <c:pt idx="192">
                  <c:v>384</c:v>
                </c:pt>
                <c:pt idx="193">
                  <c:v>386</c:v>
                </c:pt>
                <c:pt idx="194">
                  <c:v>388</c:v>
                </c:pt>
                <c:pt idx="195">
                  <c:v>390</c:v>
                </c:pt>
                <c:pt idx="196">
                  <c:v>392</c:v>
                </c:pt>
                <c:pt idx="197">
                  <c:v>394</c:v>
                </c:pt>
                <c:pt idx="198">
                  <c:v>396</c:v>
                </c:pt>
                <c:pt idx="199">
                  <c:v>398</c:v>
                </c:pt>
                <c:pt idx="200">
                  <c:v>400</c:v>
                </c:pt>
                <c:pt idx="201">
                  <c:v>402</c:v>
                </c:pt>
                <c:pt idx="202">
                  <c:v>404</c:v>
                </c:pt>
                <c:pt idx="203">
                  <c:v>406</c:v>
                </c:pt>
                <c:pt idx="204">
                  <c:v>408</c:v>
                </c:pt>
                <c:pt idx="205">
                  <c:v>410</c:v>
                </c:pt>
                <c:pt idx="206">
                  <c:v>412</c:v>
                </c:pt>
                <c:pt idx="207">
                  <c:v>414</c:v>
                </c:pt>
                <c:pt idx="208">
                  <c:v>416</c:v>
                </c:pt>
                <c:pt idx="209">
                  <c:v>418</c:v>
                </c:pt>
                <c:pt idx="210">
                  <c:v>420</c:v>
                </c:pt>
                <c:pt idx="211">
                  <c:v>422</c:v>
                </c:pt>
                <c:pt idx="212">
                  <c:v>424</c:v>
                </c:pt>
                <c:pt idx="213">
                  <c:v>426</c:v>
                </c:pt>
                <c:pt idx="214">
                  <c:v>428</c:v>
                </c:pt>
                <c:pt idx="215">
                  <c:v>430</c:v>
                </c:pt>
                <c:pt idx="216">
                  <c:v>432</c:v>
                </c:pt>
                <c:pt idx="217">
                  <c:v>434</c:v>
                </c:pt>
                <c:pt idx="218">
                  <c:v>436</c:v>
                </c:pt>
                <c:pt idx="219">
                  <c:v>438</c:v>
                </c:pt>
                <c:pt idx="220">
                  <c:v>440</c:v>
                </c:pt>
                <c:pt idx="221">
                  <c:v>442</c:v>
                </c:pt>
                <c:pt idx="222">
                  <c:v>444</c:v>
                </c:pt>
                <c:pt idx="223">
                  <c:v>446</c:v>
                </c:pt>
                <c:pt idx="224">
                  <c:v>448</c:v>
                </c:pt>
                <c:pt idx="225">
                  <c:v>450</c:v>
                </c:pt>
                <c:pt idx="226">
                  <c:v>452</c:v>
                </c:pt>
                <c:pt idx="227">
                  <c:v>454</c:v>
                </c:pt>
                <c:pt idx="228">
                  <c:v>456</c:v>
                </c:pt>
                <c:pt idx="229">
                  <c:v>458</c:v>
                </c:pt>
                <c:pt idx="230">
                  <c:v>460</c:v>
                </c:pt>
                <c:pt idx="231">
                  <c:v>462</c:v>
                </c:pt>
                <c:pt idx="232">
                  <c:v>464</c:v>
                </c:pt>
                <c:pt idx="233">
                  <c:v>466</c:v>
                </c:pt>
                <c:pt idx="234">
                  <c:v>468</c:v>
                </c:pt>
                <c:pt idx="235">
                  <c:v>470</c:v>
                </c:pt>
                <c:pt idx="236">
                  <c:v>472</c:v>
                </c:pt>
                <c:pt idx="237">
                  <c:v>474</c:v>
                </c:pt>
                <c:pt idx="238">
                  <c:v>476</c:v>
                </c:pt>
                <c:pt idx="239">
                  <c:v>478</c:v>
                </c:pt>
                <c:pt idx="240">
                  <c:v>480</c:v>
                </c:pt>
                <c:pt idx="241">
                  <c:v>482</c:v>
                </c:pt>
                <c:pt idx="242">
                  <c:v>484</c:v>
                </c:pt>
                <c:pt idx="243">
                  <c:v>486</c:v>
                </c:pt>
                <c:pt idx="244">
                  <c:v>488</c:v>
                </c:pt>
                <c:pt idx="245">
                  <c:v>490</c:v>
                </c:pt>
                <c:pt idx="246">
                  <c:v>492</c:v>
                </c:pt>
                <c:pt idx="247">
                  <c:v>494</c:v>
                </c:pt>
                <c:pt idx="248">
                  <c:v>496</c:v>
                </c:pt>
                <c:pt idx="249">
                  <c:v>498</c:v>
                </c:pt>
                <c:pt idx="250">
                  <c:v>500</c:v>
                </c:pt>
              </c:numCache>
            </c:numRef>
          </c:xVal>
          <c:yVal>
            <c:numRef>
              <c:f>Sheet1!$G$2:$G$252</c:f>
              <c:numCache>
                <c:formatCode>General</c:formatCode>
                <c:ptCount val="251"/>
                <c:pt idx="0">
                  <c:v>3.3318343450745652E-7</c:v>
                </c:pt>
                <c:pt idx="1">
                  <c:v>3.331840115071089E-7</c:v>
                </c:pt>
                <c:pt idx="2">
                  <c:v>3.3318574251805413E-7</c:v>
                </c:pt>
                <c:pt idx="3">
                  <c:v>3.331886275762484E-7</c:v>
                </c:pt>
                <c:pt idx="4">
                  <c:v>3.3319266674162157E-7</c:v>
                </c:pt>
                <c:pt idx="5">
                  <c:v>3.3319786009808071E-7</c:v>
                </c:pt>
                <c:pt idx="6">
                  <c:v>3.3320420775351496E-7</c:v>
                </c:pt>
                <c:pt idx="7">
                  <c:v>3.3321170983979919E-7</c:v>
                </c:pt>
                <c:pt idx="8">
                  <c:v>3.3322036651279954E-7</c:v>
                </c:pt>
                <c:pt idx="9">
                  <c:v>3.3323017795238652E-7</c:v>
                </c:pt>
                <c:pt idx="10">
                  <c:v>3.3324114436244074E-7</c:v>
                </c:pt>
                <c:pt idx="11">
                  <c:v>3.3325326597086332E-7</c:v>
                </c:pt>
                <c:pt idx="12">
                  <c:v>3.3326654302958879E-7</c:v>
                </c:pt>
                <c:pt idx="13">
                  <c:v>3.3328097581460039E-7</c:v>
                </c:pt>
                <c:pt idx="14">
                  <c:v>3.3329656462593753E-7</c:v>
                </c:pt>
                <c:pt idx="15">
                  <c:v>3.3331330978771999E-7</c:v>
                </c:pt>
                <c:pt idx="16">
                  <c:v>3.3333121164815737E-7</c:v>
                </c:pt>
                <c:pt idx="17">
                  <c:v>3.3335027057957364E-7</c:v>
                </c:pt>
                <c:pt idx="18">
                  <c:v>3.333704869784213E-7</c:v>
                </c:pt>
                <c:pt idx="19">
                  <c:v>3.3339186126530451E-7</c:v>
                </c:pt>
                <c:pt idx="20">
                  <c:v>3.334143938850008E-7</c:v>
                </c:pt>
                <c:pt idx="21">
                  <c:v>3.3343808530648393E-7</c:v>
                </c:pt>
                <c:pt idx="22">
                  <c:v>3.3346293602294743E-7</c:v>
                </c:pt>
                <c:pt idx="23">
                  <c:v>3.33488946551832E-7</c:v>
                </c:pt>
                <c:pt idx="24">
                  <c:v>3.3351611743485156E-7</c:v>
                </c:pt>
                <c:pt idx="25">
                  <c:v>3.3354444923802086E-7</c:v>
                </c:pt>
                <c:pt idx="26">
                  <c:v>3.3357394255168695E-7</c:v>
                </c:pt>
                <c:pt idx="27">
                  <c:v>3.3360459799055688E-7</c:v>
                </c:pt>
                <c:pt idx="28">
                  <c:v>3.3363641619373452E-7</c:v>
                </c:pt>
                <c:pt idx="29">
                  <c:v>3.3366939782474606E-7</c:v>
                </c:pt>
                <c:pt idx="30">
                  <c:v>3.337035435715832E-7</c:v>
                </c:pt>
                <c:pt idx="31">
                  <c:v>3.3373885414673665E-7</c:v>
                </c:pt>
                <c:pt idx="32">
                  <c:v>3.3377533028722677E-7</c:v>
                </c:pt>
                <c:pt idx="33">
                  <c:v>3.3381297275465292E-7</c:v>
                </c:pt>
                <c:pt idx="34">
                  <c:v>3.3385178233522414E-7</c:v>
                </c:pt>
                <c:pt idx="35">
                  <c:v>3.3389175983980649E-7</c:v>
                </c:pt>
                <c:pt idx="36">
                  <c:v>3.3393290610396083E-7</c:v>
                </c:pt>
                <c:pt idx="37">
                  <c:v>3.3397522198798956E-7</c:v>
                </c:pt>
                <c:pt idx="38">
                  <c:v>3.3401870837698244E-7</c:v>
                </c:pt>
                <c:pt idx="39">
                  <c:v>3.3406336618085821E-7</c:v>
                </c:pt>
                <c:pt idx="40">
                  <c:v>3.3410919633441709E-7</c:v>
                </c:pt>
                <c:pt idx="41">
                  <c:v>3.3415619979738898E-7</c:v>
                </c:pt>
                <c:pt idx="42">
                  <c:v>3.3420437755448218E-7</c:v>
                </c:pt>
                <c:pt idx="43">
                  <c:v>3.3425373061543688E-7</c:v>
                </c:pt>
                <c:pt idx="44">
                  <c:v>3.3430426001507477E-7</c:v>
                </c:pt>
                <c:pt idx="45">
                  <c:v>3.3435596681336091E-7</c:v>
                </c:pt>
                <c:pt idx="46">
                  <c:v>3.3440885209545035E-7</c:v>
                </c:pt>
                <c:pt idx="47">
                  <c:v>3.3446291697175223E-7</c:v>
                </c:pt>
                <c:pt idx="48">
                  <c:v>3.3451816257798443E-7</c:v>
                </c:pt>
                <c:pt idx="49">
                  <c:v>3.3457459007523657E-7</c:v>
                </c:pt>
                <c:pt idx="50">
                  <c:v>3.3463220065002803E-7</c:v>
                </c:pt>
                <c:pt idx="51">
                  <c:v>3.3469099551437224E-7</c:v>
                </c:pt>
                <c:pt idx="52">
                  <c:v>3.3475097590584291E-7</c:v>
                </c:pt>
                <c:pt idx="53">
                  <c:v>3.3481214308763383E-7</c:v>
                </c:pt>
                <c:pt idx="54">
                  <c:v>3.3487449834863139E-7</c:v>
                </c:pt>
                <c:pt idx="55">
                  <c:v>3.3493804300348057E-7</c:v>
                </c:pt>
                <c:pt idx="56">
                  <c:v>3.3500277839265593E-7</c:v>
                </c:pt>
                <c:pt idx="57">
                  <c:v>3.3506870588252856E-7</c:v>
                </c:pt>
                <c:pt idx="58">
                  <c:v>3.3513582686544402E-7</c:v>
                </c:pt>
                <c:pt idx="59">
                  <c:v>3.3520414275979329E-7</c:v>
                </c:pt>
                <c:pt idx="60">
                  <c:v>3.3527365501009005E-7</c:v>
                </c:pt>
                <c:pt idx="61">
                  <c:v>3.3534436508704475E-7</c:v>
                </c:pt>
                <c:pt idx="62">
                  <c:v>3.3541627448764661E-7</c:v>
                </c:pt>
                <c:pt idx="63">
                  <c:v>3.3548938473523983E-7</c:v>
                </c:pt>
                <c:pt idx="64">
                  <c:v>3.3556369737960717E-7</c:v>
                </c:pt>
                <c:pt idx="65">
                  <c:v>3.3563921399705451E-7</c:v>
                </c:pt>
                <c:pt idx="66">
                  <c:v>3.3571593619049148E-7</c:v>
                </c:pt>
                <c:pt idx="67">
                  <c:v>3.3579386558951694E-7</c:v>
                </c:pt>
                <c:pt idx="68">
                  <c:v>3.3587300385051101E-7</c:v>
                </c:pt>
                <c:pt idx="69">
                  <c:v>3.3595335265671991E-7</c:v>
                </c:pt>
                <c:pt idx="70">
                  <c:v>3.36034913718347E-7</c:v>
                </c:pt>
                <c:pt idx="71">
                  <c:v>3.3611768877264768E-7</c:v>
                </c:pt>
                <c:pt idx="72">
                  <c:v>3.362016795840162E-7</c:v>
                </c:pt>
                <c:pt idx="73">
                  <c:v>3.362868879440884E-7</c:v>
                </c:pt>
                <c:pt idx="74">
                  <c:v>3.3637331567183625E-7</c:v>
                </c:pt>
                <c:pt idx="75">
                  <c:v>3.3646096461365847E-7</c:v>
                </c:pt>
                <c:pt idx="76">
                  <c:v>3.3654983664349217E-7</c:v>
                </c:pt>
                <c:pt idx="77">
                  <c:v>3.3663993366290614E-7</c:v>
                </c:pt>
                <c:pt idx="78">
                  <c:v>3.3673125760120766E-7</c:v>
                </c:pt>
                <c:pt idx="79">
                  <c:v>3.3682381041554258E-7</c:v>
                </c:pt>
                <c:pt idx="80">
                  <c:v>3.3691759409100886E-7</c:v>
                </c:pt>
                <c:pt idx="81">
                  <c:v>3.3701261064075709E-7</c:v>
                </c:pt>
                <c:pt idx="82">
                  <c:v>3.3710886210610372E-7</c:v>
                </c:pt>
                <c:pt idx="83">
                  <c:v>3.3720635055664309E-7</c:v>
                </c:pt>
                <c:pt idx="84">
                  <c:v>3.3730507809035733E-7</c:v>
                </c:pt>
                <c:pt idx="85">
                  <c:v>3.3740504683373303E-7</c:v>
                </c:pt>
                <c:pt idx="86">
                  <c:v>3.3750625894187516E-7</c:v>
                </c:pt>
                <c:pt idx="87">
                  <c:v>3.3760871659863203E-7</c:v>
                </c:pt>
                <c:pt idx="88">
                  <c:v>3.377124220167033E-7</c:v>
                </c:pt>
                <c:pt idx="89">
                  <c:v>3.3781737743777082E-7</c:v>
                </c:pt>
                <c:pt idx="90">
                  <c:v>3.3792358513261871E-7</c:v>
                </c:pt>
                <c:pt idx="91">
                  <c:v>3.3803104740125904E-7</c:v>
                </c:pt>
                <c:pt idx="92">
                  <c:v>3.3813976657305647E-7</c:v>
                </c:pt>
                <c:pt idx="93">
                  <c:v>3.3824974500685777E-7</c:v>
                </c:pt>
                <c:pt idx="94">
                  <c:v>3.3836098509112491E-7</c:v>
                </c:pt>
                <c:pt idx="95">
                  <c:v>3.3847348924406226E-7</c:v>
                </c:pt>
                <c:pt idx="96">
                  <c:v>3.3858725991375275E-7</c:v>
                </c:pt>
                <c:pt idx="97">
                  <c:v>3.3870229957829698E-7</c:v>
                </c:pt>
                <c:pt idx="98">
                  <c:v>3.3881861074594433E-7</c:v>
                </c:pt>
                <c:pt idx="99">
                  <c:v>3.3893619595523702E-7</c:v>
                </c:pt>
                <c:pt idx="100">
                  <c:v>3.3905505777515048E-7</c:v>
                </c:pt>
                <c:pt idx="101">
                  <c:v>3.3917519880523653E-7</c:v>
                </c:pt>
                <c:pt idx="102">
                  <c:v>3.3929662167576754E-7</c:v>
                </c:pt>
                <c:pt idx="103">
                  <c:v>3.3941932904788643E-7</c:v>
                </c:pt>
                <c:pt idx="104">
                  <c:v>3.3954332361375236E-7</c:v>
                </c:pt>
                <c:pt idx="105">
                  <c:v>3.3966860809669284E-7</c:v>
                </c:pt>
                <c:pt idx="106">
                  <c:v>3.39795185251359E-7</c:v>
                </c:pt>
                <c:pt idx="107">
                  <c:v>3.3992305786387653E-7</c:v>
                </c:pt>
                <c:pt idx="108">
                  <c:v>3.4005222875200698E-7</c:v>
                </c:pt>
                <c:pt idx="109">
                  <c:v>3.4018270076530281E-7</c:v>
                </c:pt>
                <c:pt idx="110">
                  <c:v>3.4031447678527296E-7</c:v>
                </c:pt>
                <c:pt idx="111">
                  <c:v>3.4044755972553962E-7</c:v>
                </c:pt>
                <c:pt idx="112">
                  <c:v>3.4058195253201153E-7</c:v>
                </c:pt>
                <c:pt idx="113">
                  <c:v>3.4071765818304607E-7</c:v>
                </c:pt>
                <c:pt idx="114">
                  <c:v>3.4085467968961687E-7</c:v>
                </c:pt>
                <c:pt idx="115">
                  <c:v>3.409930200954922E-7</c:v>
                </c:pt>
                <c:pt idx="116">
                  <c:v>3.4113268247740182E-7</c:v>
                </c:pt>
                <c:pt idx="117">
                  <c:v>3.4127366994521842E-7</c:v>
                </c:pt>
                <c:pt idx="118">
                  <c:v>3.4141598564213276E-7</c:v>
                </c:pt>
                <c:pt idx="119">
                  <c:v>3.4155963274483195E-7</c:v>
                </c:pt>
                <c:pt idx="120">
                  <c:v>3.4170461446368728E-7</c:v>
                </c:pt>
                <c:pt idx="121">
                  <c:v>3.4185093404293701E-7</c:v>
                </c:pt>
                <c:pt idx="122">
                  <c:v>3.4199859476086879E-7</c:v>
                </c:pt>
                <c:pt idx="123">
                  <c:v>3.4214759993001656E-7</c:v>
                </c:pt>
                <c:pt idx="124">
                  <c:v>3.4229795289734916E-7</c:v>
                </c:pt>
                <c:pt idx="125">
                  <c:v>3.424496570444602E-7</c:v>
                </c:pt>
                <c:pt idx="126">
                  <c:v>3.4260271578777093E-7</c:v>
                </c:pt>
                <c:pt idx="127">
                  <c:v>3.4275713257872531E-7</c:v>
                </c:pt>
                <c:pt idx="128">
                  <c:v>3.4291291090399233E-7</c:v>
                </c:pt>
                <c:pt idx="129">
                  <c:v>3.4307005428566996E-7</c:v>
                </c:pt>
                <c:pt idx="130">
                  <c:v>3.4322856628148818E-7</c:v>
                </c:pt>
                <c:pt idx="131">
                  <c:v>3.4338845048502419E-7</c:v>
                </c:pt>
                <c:pt idx="132">
                  <c:v>3.4354971052590411E-7</c:v>
                </c:pt>
                <c:pt idx="133">
                  <c:v>3.437123500700257E-7</c:v>
                </c:pt>
                <c:pt idx="134">
                  <c:v>3.4387637281976696E-7</c:v>
                </c:pt>
                <c:pt idx="135">
                  <c:v>3.4404178251420957E-7</c:v>
                </c:pt>
                <c:pt idx="136">
                  <c:v>3.4420858292935812E-7</c:v>
                </c:pt>
                <c:pt idx="137">
                  <c:v>3.4437677787836657E-7</c:v>
                </c:pt>
                <c:pt idx="138">
                  <c:v>3.4454637121175762E-7</c:v>
                </c:pt>
                <c:pt idx="139">
                  <c:v>3.447173668176615E-7</c:v>
                </c:pt>
                <c:pt idx="140">
                  <c:v>3.4488976862203957E-7</c:v>
                </c:pt>
                <c:pt idx="141">
                  <c:v>3.450635805889246E-7</c:v>
                </c:pt>
                <c:pt idx="142">
                  <c:v>3.452388067206561E-7</c:v>
                </c:pt>
                <c:pt idx="143">
                  <c:v>3.4541545105811789E-7</c:v>
                </c:pt>
                <c:pt idx="144">
                  <c:v>3.4559351768098411E-7</c:v>
                </c:pt>
                <c:pt idx="145">
                  <c:v>3.4577301070796588E-7</c:v>
                </c:pt>
                <c:pt idx="146">
                  <c:v>3.4595393429705506E-7</c:v>
                </c:pt>
                <c:pt idx="147">
                  <c:v>3.4613629264577977E-7</c:v>
                </c:pt>
                <c:pt idx="148">
                  <c:v>3.4632008999145953E-7</c:v>
                </c:pt>
                <c:pt idx="149">
                  <c:v>3.4650533061145805E-7</c:v>
                </c:pt>
                <c:pt idx="150">
                  <c:v>3.4669201882344811E-7</c:v>
                </c:pt>
                <c:pt idx="151">
                  <c:v>3.4688015898567137E-7</c:v>
                </c:pt>
                <c:pt idx="152">
                  <c:v>3.4706975549720808E-7</c:v>
                </c:pt>
                <c:pt idx="153">
                  <c:v>3.4726081279824261E-7</c:v>
                </c:pt>
                <c:pt idx="154">
                  <c:v>3.4745333537034205E-7</c:v>
                </c:pt>
                <c:pt idx="155">
                  <c:v>3.476473277367229E-7</c:v>
                </c:pt>
                <c:pt idx="156">
                  <c:v>3.4784279446253954E-7</c:v>
                </c:pt>
                <c:pt idx="157">
                  <c:v>3.4803974015515885E-7</c:v>
                </c:pt>
                <c:pt idx="158">
                  <c:v>3.4823816946444895E-7</c:v>
                </c:pt>
                <c:pt idx="159">
                  <c:v>3.4843808708306906E-7</c:v>
                </c:pt>
                <c:pt idx="160">
                  <c:v>3.4863949774675722E-7</c:v>
                </c:pt>
                <c:pt idx="161">
                  <c:v>3.4884240623462885E-7</c:v>
                </c:pt>
                <c:pt idx="162">
                  <c:v>3.4904681736947282E-7</c:v>
                </c:pt>
                <c:pt idx="163">
                  <c:v>3.4925273601806039E-7</c:v>
                </c:pt>
                <c:pt idx="164">
                  <c:v>3.4946016709143734E-7</c:v>
                </c:pt>
                <c:pt idx="165">
                  <c:v>3.496691155452457E-7</c:v>
                </c:pt>
                <c:pt idx="166">
                  <c:v>3.4987958638002979E-7</c:v>
                </c:pt>
                <c:pt idx="167">
                  <c:v>3.5009158464155494E-7</c:v>
                </c:pt>
                <c:pt idx="168">
                  <c:v>3.5030511542112369E-7</c:v>
                </c:pt>
                <c:pt idx="169">
                  <c:v>3.5052018385590405E-7</c:v>
                </c:pt>
                <c:pt idx="170">
                  <c:v>3.5073679512925204E-7</c:v>
                </c:pt>
                <c:pt idx="171">
                  <c:v>3.5095495447104341E-7</c:v>
                </c:pt>
                <c:pt idx="172">
                  <c:v>3.5117466715801053E-7</c:v>
                </c:pt>
                <c:pt idx="173">
                  <c:v>3.5139593851407871E-7</c:v>
                </c:pt>
                <c:pt idx="174">
                  <c:v>3.5161877391070798E-7</c:v>
                </c:pt>
                <c:pt idx="175">
                  <c:v>3.518431787672391E-7</c:v>
                </c:pt>
                <c:pt idx="176">
                  <c:v>3.5206915855124371E-7</c:v>
                </c:pt>
                <c:pt idx="177">
                  <c:v>3.5229671877887952E-7</c:v>
                </c:pt>
                <c:pt idx="178">
                  <c:v>3.5252586501524863E-7</c:v>
                </c:pt>
                <c:pt idx="179">
                  <c:v>3.5275660287475649E-7</c:v>
                </c:pt>
                <c:pt idx="180">
                  <c:v>3.5298893802147816E-7</c:v>
                </c:pt>
                <c:pt idx="181">
                  <c:v>3.5322287616953501E-7</c:v>
                </c:pt>
                <c:pt idx="182">
                  <c:v>3.5345842308345957E-7</c:v>
                </c:pt>
                <c:pt idx="183">
                  <c:v>3.5369558457858207E-7</c:v>
                </c:pt>
                <c:pt idx="184">
                  <c:v>3.5393436652141056E-7</c:v>
                </c:pt>
                <c:pt idx="185">
                  <c:v>3.541747748300185E-7</c:v>
                </c:pt>
                <c:pt idx="186">
                  <c:v>3.5441681547443423E-7</c:v>
                </c:pt>
                <c:pt idx="187">
                  <c:v>3.546604944770432E-7</c:v>
                </c:pt>
                <c:pt idx="188">
                  <c:v>3.5490581791298252E-7</c:v>
                </c:pt>
                <c:pt idx="189">
                  <c:v>3.5515279191055387E-7</c:v>
                </c:pt>
                <c:pt idx="190">
                  <c:v>3.5540142265162222E-7</c:v>
                </c:pt>
                <c:pt idx="191">
                  <c:v>3.556517163720415E-7</c:v>
                </c:pt>
                <c:pt idx="192">
                  <c:v>3.5590367936206853E-7</c:v>
                </c:pt>
                <c:pt idx="193">
                  <c:v>3.5615731796678915E-7</c:v>
                </c:pt>
                <c:pt idx="194">
                  <c:v>3.5641263858654627E-7</c:v>
                </c:pt>
                <c:pt idx="195">
                  <c:v>3.566696476773719E-7</c:v>
                </c:pt>
                <c:pt idx="196">
                  <c:v>3.569283517514329E-7</c:v>
                </c:pt>
                <c:pt idx="197">
                  <c:v>3.5718875737746501E-7</c:v>
                </c:pt>
                <c:pt idx="198">
                  <c:v>3.5745087118123249E-7</c:v>
                </c:pt>
                <c:pt idx="199">
                  <c:v>3.5771469984597124E-7</c:v>
                </c:pt>
                <c:pt idx="200">
                  <c:v>3.579802501128585E-7</c:v>
                </c:pt>
                <c:pt idx="201">
                  <c:v>3.5824752878147064E-7</c:v>
                </c:pt>
                <c:pt idx="202">
                  <c:v>3.5851654271025524E-7</c:v>
                </c:pt>
                <c:pt idx="203">
                  <c:v>3.5878729881700663E-7</c:v>
                </c:pt>
                <c:pt idx="204">
                  <c:v>3.5905980407934652E-7</c:v>
                </c:pt>
                <c:pt idx="205">
                  <c:v>3.5933406553520942E-7</c:v>
                </c:pt>
                <c:pt idx="206">
                  <c:v>3.5961009028333616E-7</c:v>
                </c:pt>
                <c:pt idx="207">
                  <c:v>3.5988788548376967E-7</c:v>
                </c:pt>
                <c:pt idx="208">
                  <c:v>3.6016745835836028E-7</c:v>
                </c:pt>
                <c:pt idx="209">
                  <c:v>3.6044881619127277E-7</c:v>
                </c:pt>
                <c:pt idx="210">
                  <c:v>3.6073196632950133E-7</c:v>
                </c:pt>
                <c:pt idx="211">
                  <c:v>3.6101691618339229E-7</c:v>
                </c:pt>
                <c:pt idx="212">
                  <c:v>3.6130367322716949E-7</c:v>
                </c:pt>
                <c:pt idx="213">
                  <c:v>3.6159224499946683E-7</c:v>
                </c:pt>
                <c:pt idx="214">
                  <c:v>3.6188263910387027E-7</c:v>
                </c:pt>
                <c:pt idx="215">
                  <c:v>3.6217486320945879E-7</c:v>
                </c:pt>
                <c:pt idx="216">
                  <c:v>3.6246892505136022E-7</c:v>
                </c:pt>
                <c:pt idx="217">
                  <c:v>3.6276483243130436E-7</c:v>
                </c:pt>
                <c:pt idx="218">
                  <c:v>3.6306259321819538E-7</c:v>
                </c:pt>
                <c:pt idx="219">
                  <c:v>3.6336221534867363E-7</c:v>
                </c:pt>
                <c:pt idx="220">
                  <c:v>3.6366370682770102E-7</c:v>
                </c:pt>
                <c:pt idx="221">
                  <c:v>3.6396707572914007E-7</c:v>
                </c:pt>
                <c:pt idx="222">
                  <c:v>3.642723301963487E-7</c:v>
                </c:pt>
                <c:pt idx="223">
                  <c:v>3.6457947844277801E-7</c:v>
                </c:pt>
                <c:pt idx="224">
                  <c:v>3.6488852875257463E-7</c:v>
                </c:pt>
                <c:pt idx="225">
                  <c:v>3.6519948948119747E-7</c:v>
                </c:pt>
                <c:pt idx="226">
                  <c:v>3.655123690560323E-7</c:v>
                </c:pt>
                <c:pt idx="227">
                  <c:v>3.6582717597702218E-7</c:v>
                </c:pt>
                <c:pt idx="228">
                  <c:v>3.6614391881729991E-7</c:v>
                </c:pt>
                <c:pt idx="229">
                  <c:v>3.6646260622382876E-7</c:v>
                </c:pt>
                <c:pt idx="230">
                  <c:v>3.6678324691805367E-7</c:v>
                </c:pt>
                <c:pt idx="231">
                  <c:v>3.6710584969655515E-7</c:v>
                </c:pt>
                <c:pt idx="232">
                  <c:v>3.6743042343171734E-7</c:v>
                </c:pt>
                <c:pt idx="233">
                  <c:v>3.6775697707239495E-7</c:v>
                </c:pt>
                <c:pt idx="234">
                  <c:v>3.6808551964459769E-7</c:v>
                </c:pt>
                <c:pt idx="235">
                  <c:v>3.6841606025217882E-7</c:v>
                </c:pt>
                <c:pt idx="236">
                  <c:v>3.687486080775268E-7</c:v>
                </c:pt>
                <c:pt idx="237">
                  <c:v>3.6908317238227559E-7</c:v>
                </c:pt>
                <c:pt idx="238">
                  <c:v>3.6941976250801332E-7</c:v>
                </c:pt>
                <c:pt idx="239">
                  <c:v>3.6975838787700719E-7</c:v>
                </c:pt>
                <c:pt idx="240">
                  <c:v>3.7009905799292874E-7</c:v>
                </c:pt>
                <c:pt idx="241">
                  <c:v>3.7044178244159886E-7</c:v>
                </c:pt>
                <c:pt idx="242">
                  <c:v>3.7078657089173003E-7</c:v>
                </c:pt>
                <c:pt idx="243">
                  <c:v>3.7113343309568484E-7</c:v>
                </c:pt>
                <c:pt idx="244">
                  <c:v>3.7148237889024326E-7</c:v>
                </c:pt>
                <c:pt idx="245">
                  <c:v>3.7183341819737231E-7</c:v>
                </c:pt>
                <c:pt idx="246">
                  <c:v>3.721865610250165E-7</c:v>
                </c:pt>
                <c:pt idx="247">
                  <c:v>3.7254181746788681E-7</c:v>
                </c:pt>
                <c:pt idx="248">
                  <c:v>3.7289919770826678E-7</c:v>
                </c:pt>
                <c:pt idx="249">
                  <c:v>3.7325871201681756E-7</c:v>
                </c:pt>
                <c:pt idx="250">
                  <c:v>3.7362037075341373E-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1415-4783-8E8F-105D57FB2499}"/>
            </c:ext>
          </c:extLst>
        </c:ser>
        <c:ser>
          <c:idx val="3"/>
          <c:order val="3"/>
          <c:tx>
            <c:strRef>
              <c:f>Sheet1!$H$1</c:f>
              <c:strCache>
                <c:ptCount val="1"/>
                <c:pt idx="0">
                  <c:v>f</c:v>
                </c:pt>
              </c:strCache>
            </c:strRef>
          </c:tx>
          <c:marker>
            <c:symbol val="none"/>
          </c:marker>
          <c:xVal>
            <c:numRef>
              <c:f>Sheet1!$D$2:$D$252</c:f>
              <c:numCache>
                <c:formatCode>General</c:formatCode>
                <c:ptCount val="251"/>
                <c:pt idx="0">
                  <c:v>0</c:v>
                </c:pt>
                <c:pt idx="1">
                  <c:v>2</c:v>
                </c:pt>
                <c:pt idx="2">
                  <c:v>4</c:v>
                </c:pt>
                <c:pt idx="3">
                  <c:v>6</c:v>
                </c:pt>
                <c:pt idx="4">
                  <c:v>8</c:v>
                </c:pt>
                <c:pt idx="5">
                  <c:v>10</c:v>
                </c:pt>
                <c:pt idx="6">
                  <c:v>12</c:v>
                </c:pt>
                <c:pt idx="7">
                  <c:v>14</c:v>
                </c:pt>
                <c:pt idx="8">
                  <c:v>16</c:v>
                </c:pt>
                <c:pt idx="9">
                  <c:v>18</c:v>
                </c:pt>
                <c:pt idx="10">
                  <c:v>20</c:v>
                </c:pt>
                <c:pt idx="11">
                  <c:v>22</c:v>
                </c:pt>
                <c:pt idx="12">
                  <c:v>24</c:v>
                </c:pt>
                <c:pt idx="13">
                  <c:v>26</c:v>
                </c:pt>
                <c:pt idx="14">
                  <c:v>28</c:v>
                </c:pt>
                <c:pt idx="15">
                  <c:v>30</c:v>
                </c:pt>
                <c:pt idx="16">
                  <c:v>32</c:v>
                </c:pt>
                <c:pt idx="17">
                  <c:v>34</c:v>
                </c:pt>
                <c:pt idx="18">
                  <c:v>36</c:v>
                </c:pt>
                <c:pt idx="19">
                  <c:v>38</c:v>
                </c:pt>
                <c:pt idx="20">
                  <c:v>40</c:v>
                </c:pt>
                <c:pt idx="21">
                  <c:v>42</c:v>
                </c:pt>
                <c:pt idx="22">
                  <c:v>44</c:v>
                </c:pt>
                <c:pt idx="23">
                  <c:v>46</c:v>
                </c:pt>
                <c:pt idx="24">
                  <c:v>48</c:v>
                </c:pt>
                <c:pt idx="25">
                  <c:v>50</c:v>
                </c:pt>
                <c:pt idx="26">
                  <c:v>52</c:v>
                </c:pt>
                <c:pt idx="27">
                  <c:v>54</c:v>
                </c:pt>
                <c:pt idx="28">
                  <c:v>56</c:v>
                </c:pt>
                <c:pt idx="29">
                  <c:v>58</c:v>
                </c:pt>
                <c:pt idx="30">
                  <c:v>60</c:v>
                </c:pt>
                <c:pt idx="31">
                  <c:v>62</c:v>
                </c:pt>
                <c:pt idx="32">
                  <c:v>64</c:v>
                </c:pt>
                <c:pt idx="33">
                  <c:v>66</c:v>
                </c:pt>
                <c:pt idx="34">
                  <c:v>68</c:v>
                </c:pt>
                <c:pt idx="35">
                  <c:v>70</c:v>
                </c:pt>
                <c:pt idx="36">
                  <c:v>72</c:v>
                </c:pt>
                <c:pt idx="37">
                  <c:v>74</c:v>
                </c:pt>
                <c:pt idx="38">
                  <c:v>76</c:v>
                </c:pt>
                <c:pt idx="39">
                  <c:v>78</c:v>
                </c:pt>
                <c:pt idx="40">
                  <c:v>80</c:v>
                </c:pt>
                <c:pt idx="41">
                  <c:v>82</c:v>
                </c:pt>
                <c:pt idx="42">
                  <c:v>84</c:v>
                </c:pt>
                <c:pt idx="43">
                  <c:v>86</c:v>
                </c:pt>
                <c:pt idx="44">
                  <c:v>88</c:v>
                </c:pt>
                <c:pt idx="45">
                  <c:v>90</c:v>
                </c:pt>
                <c:pt idx="46">
                  <c:v>92</c:v>
                </c:pt>
                <c:pt idx="47">
                  <c:v>94</c:v>
                </c:pt>
                <c:pt idx="48">
                  <c:v>96</c:v>
                </c:pt>
                <c:pt idx="49">
                  <c:v>98</c:v>
                </c:pt>
                <c:pt idx="50">
                  <c:v>100</c:v>
                </c:pt>
                <c:pt idx="51">
                  <c:v>102</c:v>
                </c:pt>
                <c:pt idx="52">
                  <c:v>104</c:v>
                </c:pt>
                <c:pt idx="53">
                  <c:v>106</c:v>
                </c:pt>
                <c:pt idx="54">
                  <c:v>108</c:v>
                </c:pt>
                <c:pt idx="55">
                  <c:v>110</c:v>
                </c:pt>
                <c:pt idx="56">
                  <c:v>112</c:v>
                </c:pt>
                <c:pt idx="57">
                  <c:v>114</c:v>
                </c:pt>
                <c:pt idx="58">
                  <c:v>116</c:v>
                </c:pt>
                <c:pt idx="59">
                  <c:v>118</c:v>
                </c:pt>
                <c:pt idx="60">
                  <c:v>120</c:v>
                </c:pt>
                <c:pt idx="61">
                  <c:v>122</c:v>
                </c:pt>
                <c:pt idx="62">
                  <c:v>124</c:v>
                </c:pt>
                <c:pt idx="63">
                  <c:v>126</c:v>
                </c:pt>
                <c:pt idx="64">
                  <c:v>128</c:v>
                </c:pt>
                <c:pt idx="65">
                  <c:v>130</c:v>
                </c:pt>
                <c:pt idx="66">
                  <c:v>132</c:v>
                </c:pt>
                <c:pt idx="67">
                  <c:v>134</c:v>
                </c:pt>
                <c:pt idx="68">
                  <c:v>136</c:v>
                </c:pt>
                <c:pt idx="69">
                  <c:v>138</c:v>
                </c:pt>
                <c:pt idx="70">
                  <c:v>140</c:v>
                </c:pt>
                <c:pt idx="71">
                  <c:v>142</c:v>
                </c:pt>
                <c:pt idx="72">
                  <c:v>144</c:v>
                </c:pt>
                <c:pt idx="73">
                  <c:v>146</c:v>
                </c:pt>
                <c:pt idx="74">
                  <c:v>148</c:v>
                </c:pt>
                <c:pt idx="75">
                  <c:v>150</c:v>
                </c:pt>
                <c:pt idx="76">
                  <c:v>152</c:v>
                </c:pt>
                <c:pt idx="77">
                  <c:v>154</c:v>
                </c:pt>
                <c:pt idx="78">
                  <c:v>156</c:v>
                </c:pt>
                <c:pt idx="79">
                  <c:v>158</c:v>
                </c:pt>
                <c:pt idx="80">
                  <c:v>160</c:v>
                </c:pt>
                <c:pt idx="81">
                  <c:v>162</c:v>
                </c:pt>
                <c:pt idx="82">
                  <c:v>164</c:v>
                </c:pt>
                <c:pt idx="83">
                  <c:v>166</c:v>
                </c:pt>
                <c:pt idx="84">
                  <c:v>168</c:v>
                </c:pt>
                <c:pt idx="85">
                  <c:v>170</c:v>
                </c:pt>
                <c:pt idx="86">
                  <c:v>172</c:v>
                </c:pt>
                <c:pt idx="87">
                  <c:v>174</c:v>
                </c:pt>
                <c:pt idx="88">
                  <c:v>176</c:v>
                </c:pt>
                <c:pt idx="89">
                  <c:v>178</c:v>
                </c:pt>
                <c:pt idx="90">
                  <c:v>180</c:v>
                </c:pt>
                <c:pt idx="91">
                  <c:v>182</c:v>
                </c:pt>
                <c:pt idx="92">
                  <c:v>184</c:v>
                </c:pt>
                <c:pt idx="93">
                  <c:v>186</c:v>
                </c:pt>
                <c:pt idx="94">
                  <c:v>188</c:v>
                </c:pt>
                <c:pt idx="95">
                  <c:v>190</c:v>
                </c:pt>
                <c:pt idx="96">
                  <c:v>192</c:v>
                </c:pt>
                <c:pt idx="97">
                  <c:v>194</c:v>
                </c:pt>
                <c:pt idx="98">
                  <c:v>196</c:v>
                </c:pt>
                <c:pt idx="99">
                  <c:v>198</c:v>
                </c:pt>
                <c:pt idx="100">
                  <c:v>200</c:v>
                </c:pt>
                <c:pt idx="101">
                  <c:v>202</c:v>
                </c:pt>
                <c:pt idx="102">
                  <c:v>204</c:v>
                </c:pt>
                <c:pt idx="103">
                  <c:v>206</c:v>
                </c:pt>
                <c:pt idx="104">
                  <c:v>208</c:v>
                </c:pt>
                <c:pt idx="105">
                  <c:v>210</c:v>
                </c:pt>
                <c:pt idx="106">
                  <c:v>212</c:v>
                </c:pt>
                <c:pt idx="107">
                  <c:v>214</c:v>
                </c:pt>
                <c:pt idx="108">
                  <c:v>216</c:v>
                </c:pt>
                <c:pt idx="109">
                  <c:v>218</c:v>
                </c:pt>
                <c:pt idx="110">
                  <c:v>220</c:v>
                </c:pt>
                <c:pt idx="111">
                  <c:v>222</c:v>
                </c:pt>
                <c:pt idx="112">
                  <c:v>224</c:v>
                </c:pt>
                <c:pt idx="113">
                  <c:v>226</c:v>
                </c:pt>
                <c:pt idx="114">
                  <c:v>228</c:v>
                </c:pt>
                <c:pt idx="115">
                  <c:v>230</c:v>
                </c:pt>
                <c:pt idx="116">
                  <c:v>232</c:v>
                </c:pt>
                <c:pt idx="117">
                  <c:v>234</c:v>
                </c:pt>
                <c:pt idx="118">
                  <c:v>236</c:v>
                </c:pt>
                <c:pt idx="119">
                  <c:v>238</c:v>
                </c:pt>
                <c:pt idx="120">
                  <c:v>240</c:v>
                </c:pt>
                <c:pt idx="121">
                  <c:v>242</c:v>
                </c:pt>
                <c:pt idx="122">
                  <c:v>244</c:v>
                </c:pt>
                <c:pt idx="123">
                  <c:v>246</c:v>
                </c:pt>
                <c:pt idx="124">
                  <c:v>248</c:v>
                </c:pt>
                <c:pt idx="125">
                  <c:v>250</c:v>
                </c:pt>
                <c:pt idx="126">
                  <c:v>252</c:v>
                </c:pt>
                <c:pt idx="127">
                  <c:v>254</c:v>
                </c:pt>
                <c:pt idx="128">
                  <c:v>256</c:v>
                </c:pt>
                <c:pt idx="129">
                  <c:v>258</c:v>
                </c:pt>
                <c:pt idx="130">
                  <c:v>260</c:v>
                </c:pt>
                <c:pt idx="131">
                  <c:v>262</c:v>
                </c:pt>
                <c:pt idx="132">
                  <c:v>264</c:v>
                </c:pt>
                <c:pt idx="133">
                  <c:v>266</c:v>
                </c:pt>
                <c:pt idx="134">
                  <c:v>268</c:v>
                </c:pt>
                <c:pt idx="135">
                  <c:v>270</c:v>
                </c:pt>
                <c:pt idx="136">
                  <c:v>272</c:v>
                </c:pt>
                <c:pt idx="137">
                  <c:v>274</c:v>
                </c:pt>
                <c:pt idx="138">
                  <c:v>276</c:v>
                </c:pt>
                <c:pt idx="139">
                  <c:v>278</c:v>
                </c:pt>
                <c:pt idx="140">
                  <c:v>280</c:v>
                </c:pt>
                <c:pt idx="141">
                  <c:v>282</c:v>
                </c:pt>
                <c:pt idx="142">
                  <c:v>284</c:v>
                </c:pt>
                <c:pt idx="143">
                  <c:v>286</c:v>
                </c:pt>
                <c:pt idx="144">
                  <c:v>288</c:v>
                </c:pt>
                <c:pt idx="145">
                  <c:v>290</c:v>
                </c:pt>
                <c:pt idx="146">
                  <c:v>292</c:v>
                </c:pt>
                <c:pt idx="147">
                  <c:v>294</c:v>
                </c:pt>
                <c:pt idx="148">
                  <c:v>296</c:v>
                </c:pt>
                <c:pt idx="149">
                  <c:v>298</c:v>
                </c:pt>
                <c:pt idx="150">
                  <c:v>300</c:v>
                </c:pt>
                <c:pt idx="151">
                  <c:v>302</c:v>
                </c:pt>
                <c:pt idx="152">
                  <c:v>304</c:v>
                </c:pt>
                <c:pt idx="153">
                  <c:v>306</c:v>
                </c:pt>
                <c:pt idx="154">
                  <c:v>308</c:v>
                </c:pt>
                <c:pt idx="155">
                  <c:v>310</c:v>
                </c:pt>
                <c:pt idx="156">
                  <c:v>312</c:v>
                </c:pt>
                <c:pt idx="157">
                  <c:v>314</c:v>
                </c:pt>
                <c:pt idx="158">
                  <c:v>316</c:v>
                </c:pt>
                <c:pt idx="159">
                  <c:v>318</c:v>
                </c:pt>
                <c:pt idx="160">
                  <c:v>320</c:v>
                </c:pt>
                <c:pt idx="161">
                  <c:v>322</c:v>
                </c:pt>
                <c:pt idx="162">
                  <c:v>324</c:v>
                </c:pt>
                <c:pt idx="163">
                  <c:v>326</c:v>
                </c:pt>
                <c:pt idx="164">
                  <c:v>328</c:v>
                </c:pt>
                <c:pt idx="165">
                  <c:v>330</c:v>
                </c:pt>
                <c:pt idx="166">
                  <c:v>332</c:v>
                </c:pt>
                <c:pt idx="167">
                  <c:v>334</c:v>
                </c:pt>
                <c:pt idx="168">
                  <c:v>336</c:v>
                </c:pt>
                <c:pt idx="169">
                  <c:v>338</c:v>
                </c:pt>
                <c:pt idx="170">
                  <c:v>340</c:v>
                </c:pt>
                <c:pt idx="171">
                  <c:v>342</c:v>
                </c:pt>
                <c:pt idx="172">
                  <c:v>344</c:v>
                </c:pt>
                <c:pt idx="173">
                  <c:v>346</c:v>
                </c:pt>
                <c:pt idx="174">
                  <c:v>348</c:v>
                </c:pt>
                <c:pt idx="175">
                  <c:v>350</c:v>
                </c:pt>
                <c:pt idx="176">
                  <c:v>352</c:v>
                </c:pt>
                <c:pt idx="177">
                  <c:v>354</c:v>
                </c:pt>
                <c:pt idx="178">
                  <c:v>356</c:v>
                </c:pt>
                <c:pt idx="179">
                  <c:v>358</c:v>
                </c:pt>
                <c:pt idx="180">
                  <c:v>360</c:v>
                </c:pt>
                <c:pt idx="181">
                  <c:v>362</c:v>
                </c:pt>
                <c:pt idx="182">
                  <c:v>364</c:v>
                </c:pt>
                <c:pt idx="183">
                  <c:v>366</c:v>
                </c:pt>
                <c:pt idx="184">
                  <c:v>368</c:v>
                </c:pt>
                <c:pt idx="185">
                  <c:v>370</c:v>
                </c:pt>
                <c:pt idx="186">
                  <c:v>372</c:v>
                </c:pt>
                <c:pt idx="187">
                  <c:v>374</c:v>
                </c:pt>
                <c:pt idx="188">
                  <c:v>376</c:v>
                </c:pt>
                <c:pt idx="189">
                  <c:v>378</c:v>
                </c:pt>
                <c:pt idx="190">
                  <c:v>380</c:v>
                </c:pt>
                <c:pt idx="191">
                  <c:v>382</c:v>
                </c:pt>
                <c:pt idx="192">
                  <c:v>384</c:v>
                </c:pt>
                <c:pt idx="193">
                  <c:v>386</c:v>
                </c:pt>
                <c:pt idx="194">
                  <c:v>388</c:v>
                </c:pt>
                <c:pt idx="195">
                  <c:v>390</c:v>
                </c:pt>
                <c:pt idx="196">
                  <c:v>392</c:v>
                </c:pt>
                <c:pt idx="197">
                  <c:v>394</c:v>
                </c:pt>
                <c:pt idx="198">
                  <c:v>396</c:v>
                </c:pt>
                <c:pt idx="199">
                  <c:v>398</c:v>
                </c:pt>
                <c:pt idx="200">
                  <c:v>400</c:v>
                </c:pt>
                <c:pt idx="201">
                  <c:v>402</c:v>
                </c:pt>
                <c:pt idx="202">
                  <c:v>404</c:v>
                </c:pt>
                <c:pt idx="203">
                  <c:v>406</c:v>
                </c:pt>
                <c:pt idx="204">
                  <c:v>408</c:v>
                </c:pt>
                <c:pt idx="205">
                  <c:v>410</c:v>
                </c:pt>
                <c:pt idx="206">
                  <c:v>412</c:v>
                </c:pt>
                <c:pt idx="207">
                  <c:v>414</c:v>
                </c:pt>
                <c:pt idx="208">
                  <c:v>416</c:v>
                </c:pt>
                <c:pt idx="209">
                  <c:v>418</c:v>
                </c:pt>
                <c:pt idx="210">
                  <c:v>420</c:v>
                </c:pt>
                <c:pt idx="211">
                  <c:v>422</c:v>
                </c:pt>
                <c:pt idx="212">
                  <c:v>424</c:v>
                </c:pt>
                <c:pt idx="213">
                  <c:v>426</c:v>
                </c:pt>
                <c:pt idx="214">
                  <c:v>428</c:v>
                </c:pt>
                <c:pt idx="215">
                  <c:v>430</c:v>
                </c:pt>
                <c:pt idx="216">
                  <c:v>432</c:v>
                </c:pt>
                <c:pt idx="217">
                  <c:v>434</c:v>
                </c:pt>
                <c:pt idx="218">
                  <c:v>436</c:v>
                </c:pt>
                <c:pt idx="219">
                  <c:v>438</c:v>
                </c:pt>
                <c:pt idx="220">
                  <c:v>440</c:v>
                </c:pt>
                <c:pt idx="221">
                  <c:v>442</c:v>
                </c:pt>
                <c:pt idx="222">
                  <c:v>444</c:v>
                </c:pt>
                <c:pt idx="223">
                  <c:v>446</c:v>
                </c:pt>
                <c:pt idx="224">
                  <c:v>448</c:v>
                </c:pt>
                <c:pt idx="225">
                  <c:v>450</c:v>
                </c:pt>
                <c:pt idx="226">
                  <c:v>452</c:v>
                </c:pt>
                <c:pt idx="227">
                  <c:v>454</c:v>
                </c:pt>
                <c:pt idx="228">
                  <c:v>456</c:v>
                </c:pt>
                <c:pt idx="229">
                  <c:v>458</c:v>
                </c:pt>
                <c:pt idx="230">
                  <c:v>460</c:v>
                </c:pt>
                <c:pt idx="231">
                  <c:v>462</c:v>
                </c:pt>
                <c:pt idx="232">
                  <c:v>464</c:v>
                </c:pt>
                <c:pt idx="233">
                  <c:v>466</c:v>
                </c:pt>
                <c:pt idx="234">
                  <c:v>468</c:v>
                </c:pt>
                <c:pt idx="235">
                  <c:v>470</c:v>
                </c:pt>
                <c:pt idx="236">
                  <c:v>472</c:v>
                </c:pt>
                <c:pt idx="237">
                  <c:v>474</c:v>
                </c:pt>
                <c:pt idx="238">
                  <c:v>476</c:v>
                </c:pt>
                <c:pt idx="239">
                  <c:v>478</c:v>
                </c:pt>
                <c:pt idx="240">
                  <c:v>480</c:v>
                </c:pt>
                <c:pt idx="241">
                  <c:v>482</c:v>
                </c:pt>
                <c:pt idx="242">
                  <c:v>484</c:v>
                </c:pt>
                <c:pt idx="243">
                  <c:v>486</c:v>
                </c:pt>
                <c:pt idx="244">
                  <c:v>488</c:v>
                </c:pt>
                <c:pt idx="245">
                  <c:v>490</c:v>
                </c:pt>
                <c:pt idx="246">
                  <c:v>492</c:v>
                </c:pt>
                <c:pt idx="247">
                  <c:v>494</c:v>
                </c:pt>
                <c:pt idx="248">
                  <c:v>496</c:v>
                </c:pt>
                <c:pt idx="249">
                  <c:v>498</c:v>
                </c:pt>
                <c:pt idx="250">
                  <c:v>500</c:v>
                </c:pt>
              </c:numCache>
            </c:numRef>
          </c:xVal>
          <c:yVal>
            <c:numRef>
              <c:f>Sheet1!$H$2:$H$252</c:f>
              <c:numCache>
                <c:formatCode>General</c:formatCode>
                <c:ptCount val="251"/>
                <c:pt idx="0">
                  <c:v>6.9413215522386824E-5</c:v>
                </c:pt>
                <c:pt idx="1">
                  <c:v>6.9438267901248882E-5</c:v>
                </c:pt>
                <c:pt idx="2">
                  <c:v>6.9513533608242618E-5</c:v>
                </c:pt>
                <c:pt idx="3">
                  <c:v>6.9639339532473983E-5</c:v>
                </c:pt>
                <c:pt idx="4">
                  <c:v>6.9816234439297331E-5</c:v>
                </c:pt>
                <c:pt idx="5">
                  <c:v>7.0044994980024934E-5</c:v>
                </c:pt>
                <c:pt idx="6">
                  <c:v>7.0326634277263975E-5</c:v>
                </c:pt>
                <c:pt idx="7">
                  <c:v>7.0662413264409803E-5</c:v>
                </c:pt>
                <c:pt idx="8">
                  <c:v>7.105385501892621E-5</c:v>
                </c:pt>
                <c:pt idx="9">
                  <c:v>7.1502762398356897E-5</c:v>
                </c:pt>
                <c:pt idx="10">
                  <c:v>7.2011239368213997E-5</c:v>
                </c:pt>
                <c:pt idx="11">
                  <c:v>7.258171650516614E-5</c:v>
                </c:pt>
                <c:pt idx="12">
                  <c:v>7.3216981271277597E-5</c:v>
                </c:pt>
                <c:pt idx="13">
                  <c:v>7.392021379040958E-5</c:v>
                </c:pt>
                <c:pt idx="14">
                  <c:v>7.4695029022618743E-5</c:v>
                </c:pt>
                <c:pt idx="15">
                  <c:v>7.5545526434560504E-5</c:v>
                </c:pt>
                <c:pt idx="16">
                  <c:v>7.6476348514041754E-5</c:v>
                </c:pt>
                <c:pt idx="17">
                  <c:v>7.749274978857641E-5</c:v>
                </c:pt>
                <c:pt idx="18">
                  <c:v>7.8600678399105934E-5</c:v>
                </c:pt>
                <c:pt idx="19">
                  <c:v>7.9806872774645701E-5</c:v>
                </c:pt>
                <c:pt idx="20">
                  <c:v>8.1118976583306564E-5</c:v>
                </c:pt>
                <c:pt idx="21">
                  <c:v>8.2545675942603624E-5</c:v>
                </c:pt>
                <c:pt idx="22">
                  <c:v>8.4096863915158801E-5</c:v>
                </c:pt>
                <c:pt idx="23">
                  <c:v>8.5783838674269425E-5</c:v>
                </c:pt>
                <c:pt idx="24">
                  <c:v>8.7619543507069973E-5</c:v>
                </c:pt>
                <c:pt idx="25">
                  <c:v>8.9618859184460782E-5</c:v>
                </c:pt>
                <c:pt idx="26">
                  <c:v>9.1798962382874216E-5</c:v>
                </c:pt>
                <c:pt idx="27">
                  <c:v>9.4179768101928938E-5</c:v>
                </c:pt>
                <c:pt idx="28">
                  <c:v>9.6784479829842851E-5</c:v>
                </c:pt>
                <c:pt idx="29">
                  <c:v>9.9640279217170708E-5</c:v>
                </c:pt>
                <c:pt idx="30">
                  <c:v>1.0277919819611201E-4</c:v>
                </c:pt>
                <c:pt idx="31">
                  <c:v>1.0623923228283587E-4</c:v>
                </c:pt>
                <c:pt idx="32">
                  <c:v>1.1006577645016867E-4</c:v>
                </c:pt>
                <c:pt idx="33">
                  <c:v>1.1431349792119004E-4</c:v>
                </c:pt>
                <c:pt idx="34">
                  <c:v>1.1904880900175264E-4</c:v>
                </c:pt>
                <c:pt idx="35">
                  <c:v>1.2435317652564261E-4</c:v>
                </c:pt>
                <c:pt idx="36">
                  <c:v>1.3032761732758766E-4</c:v>
                </c:pt>
                <c:pt idx="37">
                  <c:v>1.3709890630426825E-4</c:v>
                </c:pt>
                <c:pt idx="38">
                  <c:v>1.4482830847301732E-4</c:v>
                </c:pt>
                <c:pt idx="39">
                  <c:v>1.537241168854807E-4</c:v>
                </c:pt>
                <c:pt idx="40">
                  <c:v>1.6406007884998315E-4</c:v>
                </c:pt>
                <c:pt idx="41">
                  <c:v>1.7620320217443008E-4</c:v>
                </c:pt>
                <c:pt idx="42">
                  <c:v>1.9065701097513961E-4</c:v>
                </c:pt>
                <c:pt idx="43">
                  <c:v>2.0813124855394011E-4</c:v>
                </c:pt>
                <c:pt idx="44">
                  <c:v>2.2965893946966793E-4</c:v>
                </c:pt>
                <c:pt idx="45">
                  <c:v>2.5680290279446916E-4</c:v>
                </c:pt>
                <c:pt idx="46">
                  <c:v>2.9204239636058959E-4</c:v>
                </c:pt>
                <c:pt idx="47">
                  <c:v>3.3955205068367288E-4</c:v>
                </c:pt>
                <c:pt idx="48">
                  <c:v>4.0692277426772696E-4</c:v>
                </c:pt>
                <c:pt idx="49">
                  <c:v>5.0944325382486298E-4</c:v>
                </c:pt>
                <c:pt idx="50">
                  <c:v>6.8253041573460309E-4</c:v>
                </c:pt>
                <c:pt idx="51">
                  <c:v>1.0249544269782989E-3</c:v>
                </c:pt>
                <c:pt idx="52">
                  <c:v>1.8206492209531895E-3</c:v>
                </c:pt>
                <c:pt idx="53">
                  <c:v>2.087913643069214E-3</c:v>
                </c:pt>
                <c:pt idx="54">
                  <c:v>1.1402736570642806E-3</c:v>
                </c:pt>
                <c:pt idx="55">
                  <c:v>7.1510271153616702E-4</c:v>
                </c:pt>
                <c:pt idx="56">
                  <c:v>5.113744471872989E-4</c:v>
                </c:pt>
                <c:pt idx="57">
                  <c:v>3.9495619615566215E-4</c:v>
                </c:pt>
                <c:pt idx="58">
                  <c:v>3.2022287742990212E-4</c:v>
                </c:pt>
                <c:pt idx="59">
                  <c:v>2.6836084675846856E-4</c:v>
                </c:pt>
                <c:pt idx="60">
                  <c:v>2.3033268291897899E-4</c:v>
                </c:pt>
                <c:pt idx="61">
                  <c:v>2.0128750815790798E-4</c:v>
                </c:pt>
                <c:pt idx="62">
                  <c:v>1.7839712870609153E-4</c:v>
                </c:pt>
                <c:pt idx="63">
                  <c:v>1.5990434299901793E-4</c:v>
                </c:pt>
                <c:pt idx="64">
                  <c:v>1.44661028368232E-4</c:v>
                </c:pt>
                <c:pt idx="65">
                  <c:v>1.3188581559543371E-4</c:v>
                </c:pt>
                <c:pt idx="66">
                  <c:v>1.2102872731653676E-4</c:v>
                </c:pt>
                <c:pt idx="67">
                  <c:v>1.1169155679690548E-4</c:v>
                </c:pt>
                <c:pt idx="68">
                  <c:v>1.035789639082176E-4</c:v>
                </c:pt>
                <c:pt idx="69">
                  <c:v>9.6467314189665614E-5</c:v>
                </c:pt>
                <c:pt idx="70">
                  <c:v>9.0184186624983346E-5</c:v>
                </c:pt>
                <c:pt idx="71">
                  <c:v>8.4594522606928161E-5</c:v>
                </c:pt>
                <c:pt idx="72">
                  <c:v>7.9591035820355787E-5</c:v>
                </c:pt>
                <c:pt idx="73">
                  <c:v>7.5087429537456908E-5</c:v>
                </c:pt>
                <c:pt idx="74">
                  <c:v>7.1013507761260371E-5</c:v>
                </c:pt>
                <c:pt idx="75">
                  <c:v>6.731159110348069E-5</c:v>
                </c:pt>
                <c:pt idx="76">
                  <c:v>6.3933848686284036E-5</c:v>
                </c:pt>
                <c:pt idx="77">
                  <c:v>6.0840284235194924E-5</c:v>
                </c:pt>
                <c:pt idx="78">
                  <c:v>5.7997196666553418E-5</c:v>
                </c:pt>
                <c:pt idx="79">
                  <c:v>5.5375989729223461E-5</c:v>
                </c:pt>
                <c:pt idx="80">
                  <c:v>5.2952241764951514E-5</c:v>
                </c:pt>
                <c:pt idx="81">
                  <c:v>5.0704971629341736E-5</c:v>
                </c:pt>
                <c:pt idx="82">
                  <c:v>4.8616054171637821E-5</c:v>
                </c:pt>
                <c:pt idx="83">
                  <c:v>4.6669750904677939E-5</c:v>
                </c:pt>
                <c:pt idx="84">
                  <c:v>4.4852330232794327E-5</c:v>
                </c:pt>
                <c:pt idx="85">
                  <c:v>4.3151757921162403E-5</c:v>
                </c:pt>
                <c:pt idx="86">
                  <c:v>4.1557443107923802E-5</c:v>
                </c:pt>
                <c:pt idx="87">
                  <c:v>4.0060028572647923E-5</c:v>
                </c:pt>
                <c:pt idx="88">
                  <c:v>3.8651216521151899E-5</c:v>
                </c:pt>
                <c:pt idx="89">
                  <c:v>3.7323623064664514E-5</c:v>
                </c:pt>
                <c:pt idx="90">
                  <c:v>3.6070656028549503E-5</c:v>
                </c:pt>
                <c:pt idx="91">
                  <c:v>3.4886411842014157E-5</c:v>
                </c:pt>
                <c:pt idx="92">
                  <c:v>3.3765588121858444E-5</c:v>
                </c:pt>
                <c:pt idx="93">
                  <c:v>3.2703409233253426E-5</c:v>
                </c:pt>
                <c:pt idx="94">
                  <c:v>3.1695562635024793E-5</c:v>
                </c:pt>
                <c:pt idx="95">
                  <c:v>3.0738144230206991E-5</c:v>
                </c:pt>
                <c:pt idx="96">
                  <c:v>2.9827611270310767E-5</c:v>
                </c:pt>
                <c:pt idx="97">
                  <c:v>2.896074162307246E-5</c:v>
                </c:pt>
                <c:pt idx="98">
                  <c:v>2.8134598423030146E-5</c:v>
                </c:pt>
                <c:pt idx="99">
                  <c:v>2.7346499293224755E-5</c:v>
                </c:pt>
                <c:pt idx="100">
                  <c:v>2.6593989463235647E-5</c:v>
                </c:pt>
                <c:pt idx="101">
                  <c:v>2.5874818220225013E-5</c:v>
                </c:pt>
                <c:pt idx="102">
                  <c:v>2.5186918220842621E-5</c:v>
                </c:pt>
                <c:pt idx="103">
                  <c:v>2.4528387266748576E-5</c:v>
                </c:pt>
                <c:pt idx="104">
                  <c:v>2.3897472208307892E-5</c:v>
                </c:pt>
                <c:pt idx="105">
                  <c:v>2.3292554692204088E-5</c:v>
                </c:pt>
                <c:pt idx="106">
                  <c:v>2.2712138511286342E-5</c:v>
                </c:pt>
                <c:pt idx="107">
                  <c:v>2.2154838350492066E-5</c:v>
                </c:pt>
                <c:pt idx="108">
                  <c:v>2.1619369752450897E-5</c:v>
                </c:pt>
                <c:pt idx="109">
                  <c:v>2.1104540151384802E-5</c:v>
                </c:pt>
                <c:pt idx="110">
                  <c:v>2.0609240845018E-5</c:v>
                </c:pt>
                <c:pt idx="111">
                  <c:v>2.0132439792047628E-5</c:v>
                </c:pt>
                <c:pt idx="112">
                  <c:v>1.9673175137875078E-5</c:v>
                </c:pt>
                <c:pt idx="113">
                  <c:v>1.9230549384175146E-5</c:v>
                </c:pt>
                <c:pt idx="114">
                  <c:v>1.8803724128887071E-5</c:v>
                </c:pt>
                <c:pt idx="115">
                  <c:v>1.8391915312615155E-5</c:v>
                </c:pt>
                <c:pt idx="116">
                  <c:v>1.7994388915509007E-5</c:v>
                </c:pt>
                <c:pt idx="117">
                  <c:v>1.7610457055638022E-5</c:v>
                </c:pt>
                <c:pt idx="118">
                  <c:v>1.7239474445867459E-5</c:v>
                </c:pt>
                <c:pt idx="119">
                  <c:v>1.6880835171424403E-5</c:v>
                </c:pt>
                <c:pt idx="120">
                  <c:v>1.6533969754828613E-5</c:v>
                </c:pt>
                <c:pt idx="121">
                  <c:v>1.6198342478762265E-5</c:v>
                </c:pt>
                <c:pt idx="122">
                  <c:v>1.5873448940845096E-5</c:v>
                </c:pt>
                <c:pt idx="123">
                  <c:v>1.5558813817239203E-5</c:v>
                </c:pt>
                <c:pt idx="124">
                  <c:v>1.5253988814595501E-5</c:v>
                </c:pt>
                <c:pt idx="125">
                  <c:v>1.4958550792116177E-5</c:v>
                </c:pt>
                <c:pt idx="126">
                  <c:v>1.4672100037495758E-5</c:v>
                </c:pt>
                <c:pt idx="127">
                  <c:v>1.4394258682249783E-5</c:v>
                </c:pt>
                <c:pt idx="128">
                  <c:v>1.4124669243477126E-5</c:v>
                </c:pt>
                <c:pt idx="129">
                  <c:v>1.3862993280459585E-5</c:v>
                </c:pt>
                <c:pt idx="130">
                  <c:v>1.3608910155702218E-5</c:v>
                </c:pt>
                <c:pt idx="131">
                  <c:v>1.3362115891076853E-5</c:v>
                </c:pt>
                <c:pt idx="132">
                  <c:v>1.312232211067507E-5</c:v>
                </c:pt>
                <c:pt idx="133">
                  <c:v>1.2889255062810875E-5</c:v>
                </c:pt>
                <c:pt idx="134">
                  <c:v>1.2662654714357146E-5</c:v>
                </c:pt>
                <c:pt idx="135">
                  <c:v>1.244227391126215E-5</c:v>
                </c:pt>
                <c:pt idx="136">
                  <c:v>1.2227877599683012E-5</c:v>
                </c:pt>
                <c:pt idx="137">
                  <c:v>1.2019242102700216E-5</c:v>
                </c:pt>
                <c:pt idx="138">
                  <c:v>1.1816154448050445E-5</c:v>
                </c:pt>
                <c:pt idx="139">
                  <c:v>1.1618411742735768E-5</c:v>
                </c:pt>
                <c:pt idx="140">
                  <c:v>1.1425820590749703E-5</c:v>
                </c:pt>
                <c:pt idx="141">
                  <c:v>1.1238196550497561E-5</c:v>
                </c:pt>
                <c:pt idx="142">
                  <c:v>1.1055363628798145E-5</c:v>
                </c:pt>
                <c:pt idx="143">
                  <c:v>1.0877153808627379E-5</c:v>
                </c:pt>
                <c:pt idx="144">
                  <c:v>1.0703406608014837E-5</c:v>
                </c:pt>
                <c:pt idx="145">
                  <c:v>1.053396866772733E-5</c:v>
                </c:pt>
                <c:pt idx="146">
                  <c:v>1.036869336557712E-5</c:v>
                </c:pt>
                <c:pt idx="147">
                  <c:v>1.0207440455375733E-5</c:v>
                </c:pt>
                <c:pt idx="148">
                  <c:v>1.0050075728720499E-5</c:v>
                </c:pt>
                <c:pt idx="149">
                  <c:v>9.8964706979512001E-6</c:v>
                </c:pt>
                <c:pt idx="150">
                  <c:v>9.7465022987518115E-6</c:v>
                </c:pt>
                <c:pt idx="151">
                  <c:v>9.6000526109953006E-6</c:v>
                </c:pt>
                <c:pt idx="152">
                  <c:v>9.4570085965434272E-6</c:v>
                </c:pt>
                <c:pt idx="153">
                  <c:v>9.3172618528157103E-6</c:v>
                </c:pt>
                <c:pt idx="154">
                  <c:v>9.1807083810357523E-6</c:v>
                </c:pt>
                <c:pt idx="155">
                  <c:v>9.0472483681480746E-6</c:v>
                </c:pt>
                <c:pt idx="156">
                  <c:v>8.9167859814773079E-6</c:v>
                </c:pt>
                <c:pt idx="157">
                  <c:v>8.7892291752720705E-6</c:v>
                </c:pt>
                <c:pt idx="158">
                  <c:v>8.6644895083420525E-6</c:v>
                </c:pt>
                <c:pt idx="159">
                  <c:v>8.542481972054749E-6</c:v>
                </c:pt>
                <c:pt idx="160">
                  <c:v>8.4231248280157224E-6</c:v>
                </c:pt>
                <c:pt idx="161">
                  <c:v>8.306339454802976E-6</c:v>
                </c:pt>
                <c:pt idx="162">
                  <c:v>8.1920502031749849E-6</c:v>
                </c:pt>
                <c:pt idx="163">
                  <c:v>8.0801842592125755E-6</c:v>
                </c:pt>
                <c:pt idx="164">
                  <c:v>7.9706715148937836E-6</c:v>
                </c:pt>
                <c:pt idx="165">
                  <c:v>7.8634444456371731E-6</c:v>
                </c:pt>
                <c:pt idx="166">
                  <c:v>7.758437994381389E-6</c:v>
                </c:pt>
                <c:pt idx="167">
                  <c:v>7.6555894617990543E-6</c:v>
                </c:pt>
                <c:pt idx="168">
                  <c:v>7.5548384022715455E-6</c:v>
                </c:pt>
                <c:pt idx="169">
                  <c:v>7.4561265252760845E-6</c:v>
                </c:pt>
                <c:pt idx="170">
                  <c:v>7.3593976018612642E-6</c:v>
                </c:pt>
                <c:pt idx="171">
                  <c:v>7.2645973759083939E-6</c:v>
                </c:pt>
                <c:pt idx="172">
                  <c:v>7.1716734798968041E-6</c:v>
                </c:pt>
                <c:pt idx="173">
                  <c:v>7.0805753549096725E-6</c:v>
                </c:pt>
                <c:pt idx="174">
                  <c:v>6.9912541746348617E-6</c:v>
                </c:pt>
                <c:pt idx="175">
                  <c:v>6.9036627731306159E-6</c:v>
                </c:pt>
                <c:pt idx="176">
                  <c:v>6.8177555761417323E-6</c:v>
                </c:pt>
                <c:pt idx="177">
                  <c:v>6.733488535765094E-6</c:v>
                </c:pt>
                <c:pt idx="178">
                  <c:v>6.6508190682762327E-6</c:v>
                </c:pt>
                <c:pt idx="179">
                  <c:v>6.5697059949414478E-6</c:v>
                </c:pt>
                <c:pt idx="180">
                  <c:v>6.4901094856496644E-6</c:v>
                </c:pt>
                <c:pt idx="181">
                  <c:v>6.4119910052099406E-6</c:v>
                </c:pt>
                <c:pt idx="182">
                  <c:v>6.3353132621691874E-6</c:v>
                </c:pt>
                <c:pt idx="183">
                  <c:v>6.2600401600138992E-6</c:v>
                </c:pt>
                <c:pt idx="184">
                  <c:v>6.1861367506281813E-6</c:v>
                </c:pt>
                <c:pt idx="185">
                  <c:v>6.1135691898879211E-6</c:v>
                </c:pt>
                <c:pt idx="186">
                  <c:v>6.0423046952781177E-6</c:v>
                </c:pt>
                <c:pt idx="187">
                  <c:v>5.972311505427368E-6</c:v>
                </c:pt>
                <c:pt idx="188">
                  <c:v>5.903558841459638E-6</c:v>
                </c:pt>
                <c:pt idx="189">
                  <c:v>5.8360168700692722E-6</c:v>
                </c:pt>
                <c:pt idx="190">
                  <c:v>5.7696566682309502E-6</c:v>
                </c:pt>
                <c:pt idx="191">
                  <c:v>5.7044501894610288E-6</c:v>
                </c:pt>
                <c:pt idx="192">
                  <c:v>5.6403702315519694E-6</c:v>
                </c:pt>
                <c:pt idx="193">
                  <c:v>5.577390405705747E-6</c:v>
                </c:pt>
                <c:pt idx="194">
                  <c:v>5.5154851069962284E-6</c:v>
                </c:pt>
                <c:pt idx="195">
                  <c:v>5.4546294860951039E-6</c:v>
                </c:pt>
                <c:pt idx="196">
                  <c:v>5.3947994221984473E-6</c:v>
                </c:pt>
                <c:pt idx="197">
                  <c:v>5.3359714970960803E-6</c:v>
                </c:pt>
                <c:pt idx="198">
                  <c:v>5.2781229703274312E-6</c:v>
                </c:pt>
                <c:pt idx="199">
                  <c:v>5.2212317553720238E-6</c:v>
                </c:pt>
                <c:pt idx="200">
                  <c:v>5.1652763968246652E-6</c:v>
                </c:pt>
                <c:pt idx="201">
                  <c:v>5.1102360485087484E-6</c:v>
                </c:pt>
                <c:pt idx="202">
                  <c:v>5.0560904524830657E-6</c:v>
                </c:pt>
                <c:pt idx="203">
                  <c:v>5.0028199189001472E-6</c:v>
                </c:pt>
                <c:pt idx="204">
                  <c:v>4.9504053066766934E-6</c:v>
                </c:pt>
                <c:pt idx="205">
                  <c:v>4.8988280049379653E-6</c:v>
                </c:pt>
                <c:pt idx="206">
                  <c:v>4.8480699152007786E-6</c:v>
                </c:pt>
                <c:pt idx="207">
                  <c:v>4.7981134342611971E-6</c:v>
                </c:pt>
                <c:pt idx="208">
                  <c:v>4.7489414377548426E-6</c:v>
                </c:pt>
                <c:pt idx="209">
                  <c:v>4.7005372643593129E-6</c:v>
                </c:pt>
                <c:pt idx="210">
                  <c:v>4.6528847006100703E-6</c:v>
                </c:pt>
                <c:pt idx="211">
                  <c:v>4.6059679663020973E-6</c:v>
                </c:pt>
                <c:pt idx="212">
                  <c:v>4.5597717004515907E-6</c:v>
                </c:pt>
                <c:pt idx="213">
                  <c:v>4.5142809477927294E-6</c:v>
                </c:pt>
                <c:pt idx="214">
                  <c:v>4.4694811457864022E-6</c:v>
                </c:pt>
                <c:pt idx="215">
                  <c:v>4.4253581121180193E-6</c:v>
                </c:pt>
                <c:pt idx="216">
                  <c:v>4.3818980326638409E-6</c:v>
                </c:pt>
                <c:pt idx="217">
                  <c:v>4.3390874499051142E-6</c:v>
                </c:pt>
                <c:pt idx="218">
                  <c:v>4.2969132517712423E-6</c:v>
                </c:pt>
                <c:pt idx="219">
                  <c:v>4.2553626608933542E-6</c:v>
                </c:pt>
                <c:pt idx="220">
                  <c:v>4.2144232242511573E-6</c:v>
                </c:pt>
                <c:pt idx="221">
                  <c:v>4.1740828031965116E-6</c:v>
                </c:pt>
                <c:pt idx="222">
                  <c:v>4.1343295638378123E-6</c:v>
                </c:pt>
                <c:pt idx="223">
                  <c:v>4.0951519677701886E-6</c:v>
                </c:pt>
                <c:pt idx="224">
                  <c:v>4.0565387631374389E-6</c:v>
                </c:pt>
                <c:pt idx="225">
                  <c:v>4.0184789760117319E-6</c:v>
                </c:pt>
                <c:pt idx="226">
                  <c:v>3.9809619020783562E-6</c:v>
                </c:pt>
                <c:pt idx="227">
                  <c:v>3.9439770986128076E-6</c:v>
                </c:pt>
                <c:pt idx="228">
                  <c:v>3.9075143767387821E-6</c:v>
                </c:pt>
                <c:pt idx="229">
                  <c:v>3.8715637939553826E-6</c:v>
                </c:pt>
                <c:pt idx="230">
                  <c:v>3.8361156469230167E-6</c:v>
                </c:pt>
                <c:pt idx="231">
                  <c:v>3.801160464497569E-6</c:v>
                </c:pt>
                <c:pt idx="232">
                  <c:v>3.7666890010030926E-6</c:v>
                </c:pt>
                <c:pt idx="233">
                  <c:v>3.7326922297335974E-6</c:v>
                </c:pt>
                <c:pt idx="234">
                  <c:v>3.6991613366749625E-6</c:v>
                </c:pt>
                <c:pt idx="235">
                  <c:v>3.6660877144383747E-6</c:v>
                </c:pt>
                <c:pt idx="236">
                  <c:v>3.6334629563971881E-6</c:v>
                </c:pt>
                <c:pt idx="237">
                  <c:v>3.6012788510192562E-6</c:v>
                </c:pt>
                <c:pt idx="238">
                  <c:v>3.569527376387305E-6</c:v>
                </c:pt>
                <c:pt idx="239">
                  <c:v>3.5382006949001263E-6</c:v>
                </c:pt>
                <c:pt idx="240">
                  <c:v>3.5072911481478809E-6</c:v>
                </c:pt>
                <c:pt idx="241">
                  <c:v>3.4767912519546134E-6</c:v>
                </c:pt>
                <c:pt idx="242">
                  <c:v>3.4466936915821438E-6</c:v>
                </c:pt>
                <c:pt idx="243">
                  <c:v>3.4169913170889103E-6</c:v>
                </c:pt>
                <c:pt idx="244">
                  <c:v>3.3876771388382035E-6</c:v>
                </c:pt>
                <c:pt idx="245">
                  <c:v>3.3587443231502544E-6</c:v>
                </c:pt>
                <c:pt idx="246">
                  <c:v>3.3301861880928367E-6</c:v>
                </c:pt>
                <c:pt idx="247">
                  <c:v>3.3019961994052855E-6</c:v>
                </c:pt>
                <c:pt idx="248">
                  <c:v>3.2741679665512367E-6</c:v>
                </c:pt>
                <c:pt idx="249">
                  <c:v>3.2466952388950907E-6</c:v>
                </c:pt>
                <c:pt idx="250">
                  <c:v>3.2195719019981763E-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1415-4783-8E8F-105D57FB2499}"/>
            </c:ext>
          </c:extLst>
        </c:ser>
        <c:ser>
          <c:idx val="4"/>
          <c:order val="4"/>
          <c:tx>
            <c:strRef>
              <c:f>Sheet1!$I$1</c:f>
              <c:strCache>
                <c:ptCount val="1"/>
                <c:pt idx="0">
                  <c:v>h</c:v>
                </c:pt>
              </c:strCache>
            </c:strRef>
          </c:tx>
          <c:marker>
            <c:symbol val="none"/>
          </c:marker>
          <c:xVal>
            <c:numRef>
              <c:f>Sheet1!$D$2:$D$252</c:f>
              <c:numCache>
                <c:formatCode>General</c:formatCode>
                <c:ptCount val="251"/>
                <c:pt idx="0">
                  <c:v>0</c:v>
                </c:pt>
                <c:pt idx="1">
                  <c:v>2</c:v>
                </c:pt>
                <c:pt idx="2">
                  <c:v>4</c:v>
                </c:pt>
                <c:pt idx="3">
                  <c:v>6</c:v>
                </c:pt>
                <c:pt idx="4">
                  <c:v>8</c:v>
                </c:pt>
                <c:pt idx="5">
                  <c:v>10</c:v>
                </c:pt>
                <c:pt idx="6">
                  <c:v>12</c:v>
                </c:pt>
                <c:pt idx="7">
                  <c:v>14</c:v>
                </c:pt>
                <c:pt idx="8">
                  <c:v>16</c:v>
                </c:pt>
                <c:pt idx="9">
                  <c:v>18</c:v>
                </c:pt>
                <c:pt idx="10">
                  <c:v>20</c:v>
                </c:pt>
                <c:pt idx="11">
                  <c:v>22</c:v>
                </c:pt>
                <c:pt idx="12">
                  <c:v>24</c:v>
                </c:pt>
                <c:pt idx="13">
                  <c:v>26</c:v>
                </c:pt>
                <c:pt idx="14">
                  <c:v>28</c:v>
                </c:pt>
                <c:pt idx="15">
                  <c:v>30</c:v>
                </c:pt>
                <c:pt idx="16">
                  <c:v>32</c:v>
                </c:pt>
                <c:pt idx="17">
                  <c:v>34</c:v>
                </c:pt>
                <c:pt idx="18">
                  <c:v>36</c:v>
                </c:pt>
                <c:pt idx="19">
                  <c:v>38</c:v>
                </c:pt>
                <c:pt idx="20">
                  <c:v>40</c:v>
                </c:pt>
                <c:pt idx="21">
                  <c:v>42</c:v>
                </c:pt>
                <c:pt idx="22">
                  <c:v>44</c:v>
                </c:pt>
                <c:pt idx="23">
                  <c:v>46</c:v>
                </c:pt>
                <c:pt idx="24">
                  <c:v>48</c:v>
                </c:pt>
                <c:pt idx="25">
                  <c:v>50</c:v>
                </c:pt>
                <c:pt idx="26">
                  <c:v>52</c:v>
                </c:pt>
                <c:pt idx="27">
                  <c:v>54</c:v>
                </c:pt>
                <c:pt idx="28">
                  <c:v>56</c:v>
                </c:pt>
                <c:pt idx="29">
                  <c:v>58</c:v>
                </c:pt>
                <c:pt idx="30">
                  <c:v>60</c:v>
                </c:pt>
                <c:pt idx="31">
                  <c:v>62</c:v>
                </c:pt>
                <c:pt idx="32">
                  <c:v>64</c:v>
                </c:pt>
                <c:pt idx="33">
                  <c:v>66</c:v>
                </c:pt>
                <c:pt idx="34">
                  <c:v>68</c:v>
                </c:pt>
                <c:pt idx="35">
                  <c:v>70</c:v>
                </c:pt>
                <c:pt idx="36">
                  <c:v>72</c:v>
                </c:pt>
                <c:pt idx="37">
                  <c:v>74</c:v>
                </c:pt>
                <c:pt idx="38">
                  <c:v>76</c:v>
                </c:pt>
                <c:pt idx="39">
                  <c:v>78</c:v>
                </c:pt>
                <c:pt idx="40">
                  <c:v>80</c:v>
                </c:pt>
                <c:pt idx="41">
                  <c:v>82</c:v>
                </c:pt>
                <c:pt idx="42">
                  <c:v>84</c:v>
                </c:pt>
                <c:pt idx="43">
                  <c:v>86</c:v>
                </c:pt>
                <c:pt idx="44">
                  <c:v>88</c:v>
                </c:pt>
                <c:pt idx="45">
                  <c:v>90</c:v>
                </c:pt>
                <c:pt idx="46">
                  <c:v>92</c:v>
                </c:pt>
                <c:pt idx="47">
                  <c:v>94</c:v>
                </c:pt>
                <c:pt idx="48">
                  <c:v>96</c:v>
                </c:pt>
                <c:pt idx="49">
                  <c:v>98</c:v>
                </c:pt>
                <c:pt idx="50">
                  <c:v>100</c:v>
                </c:pt>
                <c:pt idx="51">
                  <c:v>102</c:v>
                </c:pt>
                <c:pt idx="52">
                  <c:v>104</c:v>
                </c:pt>
                <c:pt idx="53">
                  <c:v>106</c:v>
                </c:pt>
                <c:pt idx="54">
                  <c:v>108</c:v>
                </c:pt>
                <c:pt idx="55">
                  <c:v>110</c:v>
                </c:pt>
                <c:pt idx="56">
                  <c:v>112</c:v>
                </c:pt>
                <c:pt idx="57">
                  <c:v>114</c:v>
                </c:pt>
                <c:pt idx="58">
                  <c:v>116</c:v>
                </c:pt>
                <c:pt idx="59">
                  <c:v>118</c:v>
                </c:pt>
                <c:pt idx="60">
                  <c:v>120</c:v>
                </c:pt>
                <c:pt idx="61">
                  <c:v>122</c:v>
                </c:pt>
                <c:pt idx="62">
                  <c:v>124</c:v>
                </c:pt>
                <c:pt idx="63">
                  <c:v>126</c:v>
                </c:pt>
                <c:pt idx="64">
                  <c:v>128</c:v>
                </c:pt>
                <c:pt idx="65">
                  <c:v>130</c:v>
                </c:pt>
                <c:pt idx="66">
                  <c:v>132</c:v>
                </c:pt>
                <c:pt idx="67">
                  <c:v>134</c:v>
                </c:pt>
                <c:pt idx="68">
                  <c:v>136</c:v>
                </c:pt>
                <c:pt idx="69">
                  <c:v>138</c:v>
                </c:pt>
                <c:pt idx="70">
                  <c:v>140</c:v>
                </c:pt>
                <c:pt idx="71">
                  <c:v>142</c:v>
                </c:pt>
                <c:pt idx="72">
                  <c:v>144</c:v>
                </c:pt>
                <c:pt idx="73">
                  <c:v>146</c:v>
                </c:pt>
                <c:pt idx="74">
                  <c:v>148</c:v>
                </c:pt>
                <c:pt idx="75">
                  <c:v>150</c:v>
                </c:pt>
                <c:pt idx="76">
                  <c:v>152</c:v>
                </c:pt>
                <c:pt idx="77">
                  <c:v>154</c:v>
                </c:pt>
                <c:pt idx="78">
                  <c:v>156</c:v>
                </c:pt>
                <c:pt idx="79">
                  <c:v>158</c:v>
                </c:pt>
                <c:pt idx="80">
                  <c:v>160</c:v>
                </c:pt>
                <c:pt idx="81">
                  <c:v>162</c:v>
                </c:pt>
                <c:pt idx="82">
                  <c:v>164</c:v>
                </c:pt>
                <c:pt idx="83">
                  <c:v>166</c:v>
                </c:pt>
                <c:pt idx="84">
                  <c:v>168</c:v>
                </c:pt>
                <c:pt idx="85">
                  <c:v>170</c:v>
                </c:pt>
                <c:pt idx="86">
                  <c:v>172</c:v>
                </c:pt>
                <c:pt idx="87">
                  <c:v>174</c:v>
                </c:pt>
                <c:pt idx="88">
                  <c:v>176</c:v>
                </c:pt>
                <c:pt idx="89">
                  <c:v>178</c:v>
                </c:pt>
                <c:pt idx="90">
                  <c:v>180</c:v>
                </c:pt>
                <c:pt idx="91">
                  <c:v>182</c:v>
                </c:pt>
                <c:pt idx="92">
                  <c:v>184</c:v>
                </c:pt>
                <c:pt idx="93">
                  <c:v>186</c:v>
                </c:pt>
                <c:pt idx="94">
                  <c:v>188</c:v>
                </c:pt>
                <c:pt idx="95">
                  <c:v>190</c:v>
                </c:pt>
                <c:pt idx="96">
                  <c:v>192</c:v>
                </c:pt>
                <c:pt idx="97">
                  <c:v>194</c:v>
                </c:pt>
                <c:pt idx="98">
                  <c:v>196</c:v>
                </c:pt>
                <c:pt idx="99">
                  <c:v>198</c:v>
                </c:pt>
                <c:pt idx="100">
                  <c:v>200</c:v>
                </c:pt>
                <c:pt idx="101">
                  <c:v>202</c:v>
                </c:pt>
                <c:pt idx="102">
                  <c:v>204</c:v>
                </c:pt>
                <c:pt idx="103">
                  <c:v>206</c:v>
                </c:pt>
                <c:pt idx="104">
                  <c:v>208</c:v>
                </c:pt>
                <c:pt idx="105">
                  <c:v>210</c:v>
                </c:pt>
                <c:pt idx="106">
                  <c:v>212</c:v>
                </c:pt>
                <c:pt idx="107">
                  <c:v>214</c:v>
                </c:pt>
                <c:pt idx="108">
                  <c:v>216</c:v>
                </c:pt>
                <c:pt idx="109">
                  <c:v>218</c:v>
                </c:pt>
                <c:pt idx="110">
                  <c:v>220</c:v>
                </c:pt>
                <c:pt idx="111">
                  <c:v>222</c:v>
                </c:pt>
                <c:pt idx="112">
                  <c:v>224</c:v>
                </c:pt>
                <c:pt idx="113">
                  <c:v>226</c:v>
                </c:pt>
                <c:pt idx="114">
                  <c:v>228</c:v>
                </c:pt>
                <c:pt idx="115">
                  <c:v>230</c:v>
                </c:pt>
                <c:pt idx="116">
                  <c:v>232</c:v>
                </c:pt>
                <c:pt idx="117">
                  <c:v>234</c:v>
                </c:pt>
                <c:pt idx="118">
                  <c:v>236</c:v>
                </c:pt>
                <c:pt idx="119">
                  <c:v>238</c:v>
                </c:pt>
                <c:pt idx="120">
                  <c:v>240</c:v>
                </c:pt>
                <c:pt idx="121">
                  <c:v>242</c:v>
                </c:pt>
                <c:pt idx="122">
                  <c:v>244</c:v>
                </c:pt>
                <c:pt idx="123">
                  <c:v>246</c:v>
                </c:pt>
                <c:pt idx="124">
                  <c:v>248</c:v>
                </c:pt>
                <c:pt idx="125">
                  <c:v>250</c:v>
                </c:pt>
                <c:pt idx="126">
                  <c:v>252</c:v>
                </c:pt>
                <c:pt idx="127">
                  <c:v>254</c:v>
                </c:pt>
                <c:pt idx="128">
                  <c:v>256</c:v>
                </c:pt>
                <c:pt idx="129">
                  <c:v>258</c:v>
                </c:pt>
                <c:pt idx="130">
                  <c:v>260</c:v>
                </c:pt>
                <c:pt idx="131">
                  <c:v>262</c:v>
                </c:pt>
                <c:pt idx="132">
                  <c:v>264</c:v>
                </c:pt>
                <c:pt idx="133">
                  <c:v>266</c:v>
                </c:pt>
                <c:pt idx="134">
                  <c:v>268</c:v>
                </c:pt>
                <c:pt idx="135">
                  <c:v>270</c:v>
                </c:pt>
                <c:pt idx="136">
                  <c:v>272</c:v>
                </c:pt>
                <c:pt idx="137">
                  <c:v>274</c:v>
                </c:pt>
                <c:pt idx="138">
                  <c:v>276</c:v>
                </c:pt>
                <c:pt idx="139">
                  <c:v>278</c:v>
                </c:pt>
                <c:pt idx="140">
                  <c:v>280</c:v>
                </c:pt>
                <c:pt idx="141">
                  <c:v>282</c:v>
                </c:pt>
                <c:pt idx="142">
                  <c:v>284</c:v>
                </c:pt>
                <c:pt idx="143">
                  <c:v>286</c:v>
                </c:pt>
                <c:pt idx="144">
                  <c:v>288</c:v>
                </c:pt>
                <c:pt idx="145">
                  <c:v>290</c:v>
                </c:pt>
                <c:pt idx="146">
                  <c:v>292</c:v>
                </c:pt>
                <c:pt idx="147">
                  <c:v>294</c:v>
                </c:pt>
                <c:pt idx="148">
                  <c:v>296</c:v>
                </c:pt>
                <c:pt idx="149">
                  <c:v>298</c:v>
                </c:pt>
                <c:pt idx="150">
                  <c:v>300</c:v>
                </c:pt>
                <c:pt idx="151">
                  <c:v>302</c:v>
                </c:pt>
                <c:pt idx="152">
                  <c:v>304</c:v>
                </c:pt>
                <c:pt idx="153">
                  <c:v>306</c:v>
                </c:pt>
                <c:pt idx="154">
                  <c:v>308</c:v>
                </c:pt>
                <c:pt idx="155">
                  <c:v>310</c:v>
                </c:pt>
                <c:pt idx="156">
                  <c:v>312</c:v>
                </c:pt>
                <c:pt idx="157">
                  <c:v>314</c:v>
                </c:pt>
                <c:pt idx="158">
                  <c:v>316</c:v>
                </c:pt>
                <c:pt idx="159">
                  <c:v>318</c:v>
                </c:pt>
                <c:pt idx="160">
                  <c:v>320</c:v>
                </c:pt>
                <c:pt idx="161">
                  <c:v>322</c:v>
                </c:pt>
                <c:pt idx="162">
                  <c:v>324</c:v>
                </c:pt>
                <c:pt idx="163">
                  <c:v>326</c:v>
                </c:pt>
                <c:pt idx="164">
                  <c:v>328</c:v>
                </c:pt>
                <c:pt idx="165">
                  <c:v>330</c:v>
                </c:pt>
                <c:pt idx="166">
                  <c:v>332</c:v>
                </c:pt>
                <c:pt idx="167">
                  <c:v>334</c:v>
                </c:pt>
                <c:pt idx="168">
                  <c:v>336</c:v>
                </c:pt>
                <c:pt idx="169">
                  <c:v>338</c:v>
                </c:pt>
                <c:pt idx="170">
                  <c:v>340</c:v>
                </c:pt>
                <c:pt idx="171">
                  <c:v>342</c:v>
                </c:pt>
                <c:pt idx="172">
                  <c:v>344</c:v>
                </c:pt>
                <c:pt idx="173">
                  <c:v>346</c:v>
                </c:pt>
                <c:pt idx="174">
                  <c:v>348</c:v>
                </c:pt>
                <c:pt idx="175">
                  <c:v>350</c:v>
                </c:pt>
                <c:pt idx="176">
                  <c:v>352</c:v>
                </c:pt>
                <c:pt idx="177">
                  <c:v>354</c:v>
                </c:pt>
                <c:pt idx="178">
                  <c:v>356</c:v>
                </c:pt>
                <c:pt idx="179">
                  <c:v>358</c:v>
                </c:pt>
                <c:pt idx="180">
                  <c:v>360</c:v>
                </c:pt>
                <c:pt idx="181">
                  <c:v>362</c:v>
                </c:pt>
                <c:pt idx="182">
                  <c:v>364</c:v>
                </c:pt>
                <c:pt idx="183">
                  <c:v>366</c:v>
                </c:pt>
                <c:pt idx="184">
                  <c:v>368</c:v>
                </c:pt>
                <c:pt idx="185">
                  <c:v>370</c:v>
                </c:pt>
                <c:pt idx="186">
                  <c:v>372</c:v>
                </c:pt>
                <c:pt idx="187">
                  <c:v>374</c:v>
                </c:pt>
                <c:pt idx="188">
                  <c:v>376</c:v>
                </c:pt>
                <c:pt idx="189">
                  <c:v>378</c:v>
                </c:pt>
                <c:pt idx="190">
                  <c:v>380</c:v>
                </c:pt>
                <c:pt idx="191">
                  <c:v>382</c:v>
                </c:pt>
                <c:pt idx="192">
                  <c:v>384</c:v>
                </c:pt>
                <c:pt idx="193">
                  <c:v>386</c:v>
                </c:pt>
                <c:pt idx="194">
                  <c:v>388</c:v>
                </c:pt>
                <c:pt idx="195">
                  <c:v>390</c:v>
                </c:pt>
                <c:pt idx="196">
                  <c:v>392</c:v>
                </c:pt>
                <c:pt idx="197">
                  <c:v>394</c:v>
                </c:pt>
                <c:pt idx="198">
                  <c:v>396</c:v>
                </c:pt>
                <c:pt idx="199">
                  <c:v>398</c:v>
                </c:pt>
                <c:pt idx="200">
                  <c:v>400</c:v>
                </c:pt>
                <c:pt idx="201">
                  <c:v>402</c:v>
                </c:pt>
                <c:pt idx="202">
                  <c:v>404</c:v>
                </c:pt>
                <c:pt idx="203">
                  <c:v>406</c:v>
                </c:pt>
                <c:pt idx="204">
                  <c:v>408</c:v>
                </c:pt>
                <c:pt idx="205">
                  <c:v>410</c:v>
                </c:pt>
                <c:pt idx="206">
                  <c:v>412</c:v>
                </c:pt>
                <c:pt idx="207">
                  <c:v>414</c:v>
                </c:pt>
                <c:pt idx="208">
                  <c:v>416</c:v>
                </c:pt>
                <c:pt idx="209">
                  <c:v>418</c:v>
                </c:pt>
                <c:pt idx="210">
                  <c:v>420</c:v>
                </c:pt>
                <c:pt idx="211">
                  <c:v>422</c:v>
                </c:pt>
                <c:pt idx="212">
                  <c:v>424</c:v>
                </c:pt>
                <c:pt idx="213">
                  <c:v>426</c:v>
                </c:pt>
                <c:pt idx="214">
                  <c:v>428</c:v>
                </c:pt>
                <c:pt idx="215">
                  <c:v>430</c:v>
                </c:pt>
                <c:pt idx="216">
                  <c:v>432</c:v>
                </c:pt>
                <c:pt idx="217">
                  <c:v>434</c:v>
                </c:pt>
                <c:pt idx="218">
                  <c:v>436</c:v>
                </c:pt>
                <c:pt idx="219">
                  <c:v>438</c:v>
                </c:pt>
                <c:pt idx="220">
                  <c:v>440</c:v>
                </c:pt>
                <c:pt idx="221">
                  <c:v>442</c:v>
                </c:pt>
                <c:pt idx="222">
                  <c:v>444</c:v>
                </c:pt>
                <c:pt idx="223">
                  <c:v>446</c:v>
                </c:pt>
                <c:pt idx="224">
                  <c:v>448</c:v>
                </c:pt>
                <c:pt idx="225">
                  <c:v>450</c:v>
                </c:pt>
                <c:pt idx="226">
                  <c:v>452</c:v>
                </c:pt>
                <c:pt idx="227">
                  <c:v>454</c:v>
                </c:pt>
                <c:pt idx="228">
                  <c:v>456</c:v>
                </c:pt>
                <c:pt idx="229">
                  <c:v>458</c:v>
                </c:pt>
                <c:pt idx="230">
                  <c:v>460</c:v>
                </c:pt>
                <c:pt idx="231">
                  <c:v>462</c:v>
                </c:pt>
                <c:pt idx="232">
                  <c:v>464</c:v>
                </c:pt>
                <c:pt idx="233">
                  <c:v>466</c:v>
                </c:pt>
                <c:pt idx="234">
                  <c:v>468</c:v>
                </c:pt>
                <c:pt idx="235">
                  <c:v>470</c:v>
                </c:pt>
                <c:pt idx="236">
                  <c:v>472</c:v>
                </c:pt>
                <c:pt idx="237">
                  <c:v>474</c:v>
                </c:pt>
                <c:pt idx="238">
                  <c:v>476</c:v>
                </c:pt>
                <c:pt idx="239">
                  <c:v>478</c:v>
                </c:pt>
                <c:pt idx="240">
                  <c:v>480</c:v>
                </c:pt>
                <c:pt idx="241">
                  <c:v>482</c:v>
                </c:pt>
                <c:pt idx="242">
                  <c:v>484</c:v>
                </c:pt>
                <c:pt idx="243">
                  <c:v>486</c:v>
                </c:pt>
                <c:pt idx="244">
                  <c:v>488</c:v>
                </c:pt>
                <c:pt idx="245">
                  <c:v>490</c:v>
                </c:pt>
                <c:pt idx="246">
                  <c:v>492</c:v>
                </c:pt>
                <c:pt idx="247">
                  <c:v>494</c:v>
                </c:pt>
                <c:pt idx="248">
                  <c:v>496</c:v>
                </c:pt>
                <c:pt idx="249">
                  <c:v>498</c:v>
                </c:pt>
                <c:pt idx="250">
                  <c:v>500</c:v>
                </c:pt>
              </c:numCache>
            </c:numRef>
          </c:xVal>
          <c:yVal>
            <c:numRef>
              <c:f>Sheet1!$I$2:$I$252</c:f>
              <c:numCache>
                <c:formatCode>General</c:formatCode>
                <c:ptCount val="251"/>
                <c:pt idx="0">
                  <c:v>4.3383259701491724E-5</c:v>
                </c:pt>
                <c:pt idx="1">
                  <c:v>4.3414586476327532E-5</c:v>
                </c:pt>
                <c:pt idx="2">
                  <c:v>4.3508838717390926E-5</c:v>
                </c:pt>
                <c:pt idx="3">
                  <c:v>4.3666838093656383E-5</c:v>
                </c:pt>
                <c:pt idx="4">
                  <c:v>4.3889974026085651E-5</c:v>
                </c:pt>
                <c:pt idx="5">
                  <c:v>4.418023450835627E-5</c:v>
                </c:pt>
                <c:pt idx="6">
                  <c:v>4.4540251038302922E-5</c:v>
                </c:pt>
                <c:pt idx="7">
                  <c:v>4.4973359586040297E-5</c:v>
                </c:pt>
                <c:pt idx="8">
                  <c:v>4.5483680296106318E-5</c:v>
                </c:pt>
                <c:pt idx="9">
                  <c:v>4.6076219588651784E-5</c:v>
                </c:pt>
                <c:pt idx="10">
                  <c:v>4.6756999571496928E-5</c:v>
                </c:pt>
                <c:pt idx="11">
                  <c:v>4.7533221315675917E-5</c:v>
                </c:pt>
                <c:pt idx="12">
                  <c:v>4.8413470744817136E-5</c:v>
                </c:pt>
                <c:pt idx="13">
                  <c:v>4.9407978878416838E-5</c:v>
                </c:pt>
                <c:pt idx="14">
                  <c:v>5.0528952295679577E-5</c:v>
                </c:pt>
                <c:pt idx="15">
                  <c:v>5.1790995464206221E-5</c:v>
                </c:pt>
                <c:pt idx="16">
                  <c:v>5.3211654785309404E-5</c:v>
                </c:pt>
                <c:pt idx="17">
                  <c:v>5.481212604563876E-5</c:v>
                </c:pt>
                <c:pt idx="18">
                  <c:v>5.6618184317371836E-5</c:v>
                </c:pt>
                <c:pt idx="19">
                  <c:v>5.8661421233175097E-5</c:v>
                </c:pt>
                <c:pt idx="20">
                  <c:v>6.0980913911501079E-5</c:v>
                </c:pt>
                <c:pt idx="21">
                  <c:v>6.3625510884966833E-5</c:v>
                </c:pt>
                <c:pt idx="22">
                  <c:v>6.6657017387555001E-5</c:v>
                </c:pt>
                <c:pt idx="23">
                  <c:v>7.0154720392435964E-5</c:v>
                </c:pt>
                <c:pt idx="24">
                  <c:v>7.4221958699476881E-5</c:v>
                </c:pt>
                <c:pt idx="25">
                  <c:v>7.8995901886475738E-5</c:v>
                </c:pt>
                <c:pt idx="26">
                  <c:v>8.4662524961412241E-5</c:v>
                </c:pt>
                <c:pt idx="27">
                  <c:v>9.1480305706618763E-5</c:v>
                </c:pt>
                <c:pt idx="28">
                  <c:v>9.9819196226043051E-5</c:v>
                </c:pt>
                <c:pt idx="29">
                  <c:v>1.1022770493429659E-4</c:v>
                </c:pt>
                <c:pt idx="30">
                  <c:v>1.2355489199426483E-4</c:v>
                </c:pt>
                <c:pt idx="31">
                  <c:v>1.4118775031703621E-4</c:v>
                </c:pt>
                <c:pt idx="32">
                  <c:v>1.6555420601845893E-4</c:v>
                </c:pt>
                <c:pt idx="33">
                  <c:v>2.0131398889451592E-4</c:v>
                </c:pt>
                <c:pt idx="34">
                  <c:v>2.586355701718081E-4</c:v>
                </c:pt>
                <c:pt idx="35">
                  <c:v>3.6436961226378461E-4</c:v>
                </c:pt>
                <c:pt idx="36">
                  <c:v>6.1405364038009372E-4</c:v>
                </c:pt>
                <c:pt idx="37">
                  <c:v>1.354230214658154E-3</c:v>
                </c:pt>
                <c:pt idx="38">
                  <c:v>8.292496519932774E-4</c:v>
                </c:pt>
                <c:pt idx="39">
                  <c:v>4.2152030997429996E-4</c:v>
                </c:pt>
                <c:pt idx="40">
                  <c:v>2.7396937990402159E-4</c:v>
                </c:pt>
                <c:pt idx="41">
                  <c:v>2.0080158045820577E-4</c:v>
                </c:pt>
                <c:pt idx="42">
                  <c:v>1.5746328692030164E-4</c:v>
                </c:pt>
                <c:pt idx="43">
                  <c:v>1.2889568221016839E-4</c:v>
                </c:pt>
                <c:pt idx="44">
                  <c:v>1.0868337947673601E-4</c:v>
                </c:pt>
                <c:pt idx="45">
                  <c:v>9.3647042976067251E-5</c:v>
                </c:pt>
                <c:pt idx="46">
                  <c:v>8.2035448451988011E-5</c:v>
                </c:pt>
                <c:pt idx="47">
                  <c:v>7.2805835308708194E-5</c:v>
                </c:pt>
                <c:pt idx="48">
                  <c:v>6.5299015794446994E-5</c:v>
                </c:pt>
                <c:pt idx="49">
                  <c:v>5.9078057217418418E-5</c:v>
                </c:pt>
                <c:pt idx="50">
                  <c:v>5.3841986009232604E-5</c:v>
                </c:pt>
                <c:pt idx="51">
                  <c:v>4.9376770119747063E-5</c:v>
                </c:pt>
                <c:pt idx="52">
                  <c:v>4.5526067108442017E-5</c:v>
                </c:pt>
                <c:pt idx="53">
                  <c:v>4.2173030546912904E-5</c:v>
                </c:pt>
                <c:pt idx="54">
                  <c:v>3.9228589252526382E-5</c:v>
                </c:pt>
                <c:pt idx="55">
                  <c:v>3.6623664359186891E-5</c:v>
                </c:pt>
                <c:pt idx="56">
                  <c:v>3.4303863246374218E-5</c:v>
                </c:pt>
                <c:pt idx="57">
                  <c:v>3.2225777397958965E-5</c:v>
                </c:pt>
                <c:pt idx="58">
                  <c:v>3.0354345883452492E-5</c:v>
                </c:pt>
                <c:pt idx="59">
                  <c:v>2.8660943115790647E-5</c:v>
                </c:pt>
                <c:pt idx="60">
                  <c:v>2.7121968996446379E-5</c:v>
                </c:pt>
                <c:pt idx="61">
                  <c:v>2.5717793968801852E-5</c:v>
                </c:pt>
                <c:pt idx="62">
                  <c:v>2.4431958974817691E-5</c:v>
                </c:pt>
                <c:pt idx="63">
                  <c:v>2.3250561260780869E-5</c:v>
                </c:pt>
                <c:pt idx="64">
                  <c:v>2.216177755597066E-5</c:v>
                </c:pt>
                <c:pt idx="65">
                  <c:v>2.1155490076508255E-5</c:v>
                </c:pt>
                <c:pt idx="66">
                  <c:v>2.0222990389802606E-5</c:v>
                </c:pt>
                <c:pt idx="67">
                  <c:v>1.9356742868349259E-5</c:v>
                </c:pt>
                <c:pt idx="68">
                  <c:v>1.8550194201908976E-5</c:v>
                </c:pt>
                <c:pt idx="69">
                  <c:v>1.7797618837494519E-5</c:v>
                </c:pt>
                <c:pt idx="70">
                  <c:v>1.7093992685076691E-5</c:v>
                </c:pt>
                <c:pt idx="71">
                  <c:v>1.6434889238825748E-5</c:v>
                </c:pt>
                <c:pt idx="72">
                  <c:v>1.5816393607490543E-5</c:v>
                </c:pt>
                <c:pt idx="73">
                  <c:v>1.5235030953791317E-5</c:v>
                </c:pt>
                <c:pt idx="74">
                  <c:v>1.4687706603086445E-5</c:v>
                </c:pt>
                <c:pt idx="75">
                  <c:v>1.4171655661061763E-5</c:v>
                </c:pt>
                <c:pt idx="76">
                  <c:v>1.3684400425355942E-5</c:v>
                </c:pt>
                <c:pt idx="77">
                  <c:v>1.3223714220605255E-5</c:v>
                </c:pt>
                <c:pt idx="78">
                  <c:v>1.2787590555000545E-5</c:v>
                </c:pt>
                <c:pt idx="79">
                  <c:v>1.2374216707256615E-5</c:v>
                </c:pt>
                <c:pt idx="80">
                  <c:v>1.1981951019397347E-5</c:v>
                </c:pt>
                <c:pt idx="81">
                  <c:v>1.1609303303065835E-5</c:v>
                </c:pt>
                <c:pt idx="82">
                  <c:v>1.1254917872809586E-5</c:v>
                </c:pt>
                <c:pt idx="83">
                  <c:v>1.0917558804757613E-5</c:v>
                </c:pt>
                <c:pt idx="84">
                  <c:v>1.0596097087742907E-5</c:v>
                </c:pt>
                <c:pt idx="85">
                  <c:v>1.0289499389641321E-5</c:v>
                </c:pt>
                <c:pt idx="86">
                  <c:v>9.9968182071385748E-6</c:v>
                </c:pt>
                <c:pt idx="87">
                  <c:v>9.7171832043746752E-6</c:v>
                </c:pt>
                <c:pt idx="88">
                  <c:v>9.4497935765504343E-6</c:v>
                </c:pt>
                <c:pt idx="89">
                  <c:v>9.1939112998991625E-6</c:v>
                </c:pt>
                <c:pt idx="90">
                  <c:v>8.9488551504271716E-6</c:v>
                </c:pt>
                <c:pt idx="91">
                  <c:v>8.7139953913167478E-6</c:v>
                </c:pt>
                <c:pt idx="92">
                  <c:v>8.4887490435012824E-6</c:v>
                </c:pt>
                <c:pt idx="93">
                  <c:v>8.2725756661830843E-6</c:v>
                </c:pt>
                <c:pt idx="94">
                  <c:v>8.0649735843804573E-6</c:v>
                </c:pt>
                <c:pt idx="95">
                  <c:v>7.8654765093020279E-6</c:v>
                </c:pt>
                <c:pt idx="96">
                  <c:v>7.6736505047234152E-6</c:v>
                </c:pt>
                <c:pt idx="97">
                  <c:v>7.489091258808904E-6</c:v>
                </c:pt>
                <c:pt idx="98">
                  <c:v>7.3114216261593001E-6</c:v>
                </c:pt>
                <c:pt idx="99">
                  <c:v>7.1402894094294229E-6</c:v>
                </c:pt>
                <c:pt idx="100">
                  <c:v>6.9753653537661042E-6</c:v>
                </c:pt>
                <c:pt idx="101">
                  <c:v>6.8163413306743382E-6</c:v>
                </c:pt>
                <c:pt idx="102">
                  <c:v>6.6629286908090442E-6</c:v>
                </c:pt>
                <c:pt idx="103">
                  <c:v>6.5148567676849096E-6</c:v>
                </c:pt>
                <c:pt idx="104">
                  <c:v>6.3718715164550426E-6</c:v>
                </c:pt>
                <c:pt idx="105">
                  <c:v>6.233734273781389E-6</c:v>
                </c:pt>
                <c:pt idx="106">
                  <c:v>6.1002206264465741E-6</c:v>
                </c:pt>
                <c:pt idx="107">
                  <c:v>5.9711193777739583E-6</c:v>
                </c:pt>
                <c:pt idx="108">
                  <c:v>5.8462316021594566E-6</c:v>
                </c:pt>
                <c:pt idx="109">
                  <c:v>5.7253697791006834E-6</c:v>
                </c:pt>
                <c:pt idx="110">
                  <c:v>5.6083569990564877E-6</c:v>
                </c:pt>
                <c:pt idx="111">
                  <c:v>5.4950262343027601E-6</c:v>
                </c:pt>
                <c:pt idx="112">
                  <c:v>5.3852196686816425E-6</c:v>
                </c:pt>
                <c:pt idx="113">
                  <c:v>5.2787880807873664E-6</c:v>
                </c:pt>
                <c:pt idx="114">
                  <c:v>5.1755902757004408E-6</c:v>
                </c:pt>
                <c:pt idx="115">
                  <c:v>5.0754925608859982E-6</c:v>
                </c:pt>
                <c:pt idx="116">
                  <c:v>4.9783682623177347E-6</c:v>
                </c:pt>
                <c:pt idx="117">
                  <c:v>4.8840972772845884E-6</c:v>
                </c:pt>
                <c:pt idx="118">
                  <c:v>4.7925656606891426E-6</c:v>
                </c:pt>
                <c:pt idx="119">
                  <c:v>4.7036652419585202E-6</c:v>
                </c:pt>
                <c:pt idx="120">
                  <c:v>4.6172932699686659E-6</c:v>
                </c:pt>
                <c:pt idx="121">
                  <c:v>4.5333520836305479E-6</c:v>
                </c:pt>
                <c:pt idx="122">
                  <c:v>4.4517488060095709E-6</c:v>
                </c:pt>
                <c:pt idx="123">
                  <c:v>4.3723950600488638E-6</c:v>
                </c:pt>
                <c:pt idx="124">
                  <c:v>4.295206704144573E-6</c:v>
                </c:pt>
                <c:pt idx="125">
                  <c:v>4.2201035859820689E-6</c:v>
                </c:pt>
                <c:pt idx="126">
                  <c:v>4.1470093131856134E-6</c:v>
                </c:pt>
                <c:pt idx="127">
                  <c:v>4.0758510394629325E-6</c:v>
                </c:pt>
                <c:pt idx="128">
                  <c:v>4.0065592650431807E-6</c:v>
                </c:pt>
                <c:pt idx="129">
                  <c:v>3.9390676503116347E-6</c:v>
                </c:pt>
                <c:pt idx="130">
                  <c:v>3.8733128416393271E-6</c:v>
                </c:pt>
                <c:pt idx="131">
                  <c:v>3.8092343084913899E-6</c:v>
                </c:pt>
                <c:pt idx="132">
                  <c:v>3.746774190975904E-6</c:v>
                </c:pt>
                <c:pt idx="133">
                  <c:v>3.685877157064874E-6</c:v>
                </c:pt>
                <c:pt idx="134">
                  <c:v>3.6264902687829068E-6</c:v>
                </c:pt>
                <c:pt idx="135">
                  <c:v>3.5685628567170121E-6</c:v>
                </c:pt>
                <c:pt idx="136">
                  <c:v>3.5120464022535288E-6</c:v>
                </c:pt>
                <c:pt idx="137">
                  <c:v>3.4568944269959123E-6</c:v>
                </c:pt>
                <c:pt idx="138">
                  <c:v>3.4030623888606571E-6</c:v>
                </c:pt>
                <c:pt idx="139">
                  <c:v>3.3505075843885466E-6</c:v>
                </c:pt>
                <c:pt idx="140">
                  <c:v>3.2991890568443121E-6</c:v>
                </c:pt>
                <c:pt idx="141">
                  <c:v>3.2490675097109195E-6</c:v>
                </c:pt>
                <c:pt idx="142">
                  <c:v>3.2001052252151395E-6</c:v>
                </c:pt>
                <c:pt idx="143">
                  <c:v>3.1522659875483071E-6</c:v>
                </c:pt>
                <c:pt idx="144">
                  <c:v>3.1055150104717857E-6</c:v>
                </c:pt>
                <c:pt idx="145">
                  <c:v>3.0598188690196042E-6</c:v>
                </c:pt>
                <c:pt idx="146">
                  <c:v>3.0151454350322608E-6</c:v>
                </c:pt>
                <c:pt idx="147">
                  <c:v>2.9714638162747651E-6</c:v>
                </c:pt>
                <c:pt idx="148">
                  <c:v>2.9287442989103995E-6</c:v>
                </c:pt>
                <c:pt idx="149">
                  <c:v>2.8869582931177163E-6</c:v>
                </c:pt>
                <c:pt idx="150">
                  <c:v>2.8460782816538498E-6</c:v>
                </c:pt>
                <c:pt idx="151">
                  <c:v>2.806077771180662E-6</c:v>
                </c:pt>
                <c:pt idx="152">
                  <c:v>2.7669312461835776E-6</c:v>
                </c:pt>
                <c:pt idx="153">
                  <c:v>2.7286141253245846E-6</c:v>
                </c:pt>
                <c:pt idx="154">
                  <c:v>2.691102720081801E-6</c:v>
                </c:pt>
                <c:pt idx="155">
                  <c:v>2.6543741955380485E-6</c:v>
                </c:pt>
                <c:pt idx="156">
                  <c:v>2.6184065331904258E-6</c:v>
                </c:pt>
                <c:pt idx="157">
                  <c:v>2.5831784956612542E-6</c:v>
                </c:pt>
                <c:pt idx="158">
                  <c:v>2.5486695931988405E-6</c:v>
                </c:pt>
                <c:pt idx="159">
                  <c:v>2.5148600518639404E-6</c:v>
                </c:pt>
                <c:pt idx="160">
                  <c:v>2.4817307833044468E-6</c:v>
                </c:pt>
                <c:pt idx="161">
                  <c:v>2.4492633560275278E-6</c:v>
                </c:pt>
                <c:pt idx="162">
                  <c:v>2.4174399680838635E-6</c:v>
                </c:pt>
                <c:pt idx="163">
                  <c:v>2.3862434210844847E-6</c:v>
                </c:pt>
                <c:pt idx="164">
                  <c:v>2.3556570954755582E-6</c:v>
                </c:pt>
                <c:pt idx="165">
                  <c:v>2.3256649270012091E-6</c:v>
                </c:pt>
                <c:pt idx="166">
                  <c:v>2.2962513842889892E-6</c:v>
                </c:pt>
                <c:pt idx="167">
                  <c:v>2.2674014474964349E-6</c:v>
                </c:pt>
                <c:pt idx="168">
                  <c:v>2.2391005879611079E-6</c:v>
                </c:pt>
                <c:pt idx="169">
                  <c:v>2.2113347488001642E-6</c:v>
                </c:pt>
                <c:pt idx="170">
                  <c:v>2.1840903264083218E-6</c:v>
                </c:pt>
                <c:pt idx="171">
                  <c:v>2.1573541528068493E-6</c:v>
                </c:pt>
                <c:pt idx="172">
                  <c:v>2.1311134787983643E-6</c:v>
                </c:pt>
                <c:pt idx="173">
                  <c:v>2.1053559578854518E-6</c:v>
                </c:pt>
                <c:pt idx="174">
                  <c:v>2.0800696309132611E-6</c:v>
                </c:pt>
                <c:pt idx="175">
                  <c:v>2.0552429113987591E-6</c:v>
                </c:pt>
                <c:pt idx="176">
                  <c:v>2.0308645715113617E-6</c:v>
                </c:pt>
                <c:pt idx="177">
                  <c:v>2.0069237286717665E-6</c:v>
                </c:pt>
                <c:pt idx="178">
                  <c:v>1.9834098327378708E-6</c:v>
                </c:pt>
                <c:pt idx="179">
                  <c:v>1.9603126537480459E-6</c:v>
                </c:pt>
                <c:pt idx="180">
                  <c:v>1.9376222701941031E-6</c:v>
                </c:pt>
                <c:pt idx="181">
                  <c:v>1.9153290577977119E-6</c:v>
                </c:pt>
                <c:pt idx="182">
                  <c:v>1.8934236787653807E-6</c:v>
                </c:pt>
                <c:pt idx="183">
                  <c:v>1.8718970714987075E-6</c:v>
                </c:pt>
                <c:pt idx="184">
                  <c:v>1.8507404407376853E-6</c:v>
                </c:pt>
                <c:pt idx="185">
                  <c:v>1.8299452481162634E-6</c:v>
                </c:pt>
                <c:pt idx="186">
                  <c:v>1.8095032031102764E-6</c:v>
                </c:pt>
                <c:pt idx="187">
                  <c:v>1.7894062543591411E-6</c:v>
                </c:pt>
                <c:pt idx="188">
                  <c:v>1.7696465813435875E-6</c:v>
                </c:pt>
                <c:pt idx="189">
                  <c:v>1.7502165864026575E-6</c:v>
                </c:pt>
                <c:pt idx="190">
                  <c:v>1.7311088870741679E-6</c:v>
                </c:pt>
                <c:pt idx="191">
                  <c:v>1.7123163087435642E-6</c:v>
                </c:pt>
                <c:pt idx="192">
                  <c:v>1.6938318775869084E-6</c:v>
                </c:pt>
                <c:pt idx="193">
                  <c:v>1.6756488137946059E-6</c:v>
                </c:pt>
                <c:pt idx="194">
                  <c:v>1.6577605250629433E-6</c:v>
                </c:pt>
                <c:pt idx="195">
                  <c:v>1.6401606003414011E-6</c:v>
                </c:pt>
                <c:pt idx="196">
                  <c:v>1.6228428038241557E-6</c:v>
                </c:pt>
                <c:pt idx="197">
                  <c:v>1.6058010691748762E-6</c:v>
                </c:pt>
                <c:pt idx="198">
                  <c:v>1.5890294939744141E-6</c:v>
                </c:pt>
                <c:pt idx="199">
                  <c:v>1.5725223343815393E-6</c:v>
                </c:pt>
                <c:pt idx="200">
                  <c:v>1.5562739999972928E-6</c:v>
                </c:pt>
                <c:pt idx="201">
                  <c:v>1.5402790489241893E-6</c:v>
                </c:pt>
                <c:pt idx="202">
                  <c:v>1.5245321830116462E-6</c:v>
                </c:pt>
                <c:pt idx="203">
                  <c:v>1.509028243279654E-6</c:v>
                </c:pt>
                <c:pt idx="204">
                  <c:v>1.4937622055130993E-6</c:v>
                </c:pt>
                <c:pt idx="205">
                  <c:v>1.4787291760192987E-6</c:v>
                </c:pt>
                <c:pt idx="206">
                  <c:v>1.463924387541957E-6</c:v>
                </c:pt>
                <c:pt idx="207">
                  <c:v>1.4493431953248665E-6</c:v>
                </c:pt>
                <c:pt idx="208">
                  <c:v>1.4349810733190511E-6</c:v>
                </c:pt>
                <c:pt idx="209">
                  <c:v>1.4208336105273995E-6</c:v>
                </c:pt>
                <c:pt idx="210">
                  <c:v>1.4068965074810859E-6</c:v>
                </c:pt>
                <c:pt idx="211">
                  <c:v>1.3931655728422594E-6</c:v>
                </c:pt>
                <c:pt idx="212">
                  <c:v>1.3796367201279059E-6</c:v>
                </c:pt>
                <c:pt idx="213">
                  <c:v>1.3663059645498972E-6</c:v>
                </c:pt>
                <c:pt idx="214">
                  <c:v>1.3531694199664501E-6</c:v>
                </c:pt>
                <c:pt idx="215">
                  <c:v>1.3402232959406157E-6</c:v>
                </c:pt>
                <c:pt idx="216">
                  <c:v>1.3274638949013675E-6</c:v>
                </c:pt>
                <c:pt idx="217">
                  <c:v>1.3148876094032579E-6</c:v>
                </c:pt>
                <c:pt idx="218">
                  <c:v>1.3024909194807219E-6</c:v>
                </c:pt>
                <c:pt idx="219">
                  <c:v>1.2902703900932601E-6</c:v>
                </c:pt>
                <c:pt idx="220">
                  <c:v>1.278222668657926E-6</c:v>
                </c:pt>
                <c:pt idx="221">
                  <c:v>1.2663444826657154E-6</c:v>
                </c:pt>
                <c:pt idx="222">
                  <c:v>1.2546326373785718E-6</c:v>
                </c:pt>
                <c:pt idx="223">
                  <c:v>1.2430840136039103E-6</c:v>
                </c:pt>
                <c:pt idx="224">
                  <c:v>1.2316955655436309E-6</c:v>
                </c:pt>
                <c:pt idx="225">
                  <c:v>1.2204643187148062E-6</c:v>
                </c:pt>
                <c:pt idx="226">
                  <c:v>1.2093873679392939E-6</c:v>
                </c:pt>
                <c:pt idx="227">
                  <c:v>1.1984618753996171E-6</c:v>
                </c:pt>
                <c:pt idx="228">
                  <c:v>1.1876850687587026E-6</c:v>
                </c:pt>
                <c:pt idx="229">
                  <c:v>1.1770542393409569E-6</c:v>
                </c:pt>
                <c:pt idx="230">
                  <c:v>1.1665667403725133E-6</c:v>
                </c:pt>
                <c:pt idx="231">
                  <c:v>1.1562199852783242E-6</c:v>
                </c:pt>
                <c:pt idx="232">
                  <c:v>1.1460114460340769E-6</c:v>
                </c:pt>
                <c:pt idx="233">
                  <c:v>1.1359386515709037E-6</c:v>
                </c:pt>
                <c:pt idx="234">
                  <c:v>1.1259991862309057E-6</c:v>
                </c:pt>
                <c:pt idx="235">
                  <c:v>1.1161906882716711E-6</c:v>
                </c:pt>
                <c:pt idx="236">
                  <c:v>1.1065108484180136E-6</c:v>
                </c:pt>
                <c:pt idx="237">
                  <c:v>1.0969574084591864E-6</c:v>
                </c:pt>
                <c:pt idx="238">
                  <c:v>1.0875281598900005E-6</c:v>
                </c:pt>
                <c:pt idx="239">
                  <c:v>1.0782209425941884E-6</c:v>
                </c:pt>
                <c:pt idx="240">
                  <c:v>1.0690336435685815E-6</c:v>
                </c:pt>
                <c:pt idx="241">
                  <c:v>1.0599641956866221E-6</c:v>
                </c:pt>
                <c:pt idx="242">
                  <c:v>1.0510105764998272E-6</c:v>
                </c:pt>
                <c:pt idx="243">
                  <c:v>1.0421708070758491E-6</c:v>
                </c:pt>
                <c:pt idx="244">
                  <c:v>1.0334429508719112E-6</c:v>
                </c:pt>
                <c:pt idx="245">
                  <c:v>1.0248251126422961E-6</c:v>
                </c:pt>
                <c:pt idx="246">
                  <c:v>1.0163154373788189E-6</c:v>
                </c:pt>
                <c:pt idx="247">
                  <c:v>1.0079121092830089E-6</c:v>
                </c:pt>
                <c:pt idx="248">
                  <c:v>9.9961335076907105E-7</c:v>
                </c:pt>
                <c:pt idx="249">
                  <c:v>9.9141742149642879E-7</c:v>
                </c:pt>
                <c:pt idx="250">
                  <c:v>9.833226174309322E-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1415-4783-8E8F-105D57FB249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61036288"/>
        <c:axId val="261046272"/>
      </c:scatterChart>
      <c:valAx>
        <c:axId val="261036288"/>
        <c:scaling>
          <c:orientation val="minMax"/>
          <c:max val="500"/>
        </c:scaling>
        <c:delete val="0"/>
        <c:axPos val="b"/>
        <c:numFmt formatCode="General" sourceLinked="1"/>
        <c:majorTickMark val="out"/>
        <c:minorTickMark val="none"/>
        <c:tickLblPos val="nextTo"/>
        <c:crossAx val="261046272"/>
        <c:crosses val="autoZero"/>
        <c:crossBetween val="midCat"/>
      </c:valAx>
      <c:valAx>
        <c:axId val="261046272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U*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261036288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Sheet1!$L$1</c:f>
              <c:strCache>
                <c:ptCount val="1"/>
                <c:pt idx="0">
                  <c:v>c</c:v>
                </c:pt>
              </c:strCache>
            </c:strRef>
          </c:tx>
          <c:marker>
            <c:symbol val="none"/>
          </c:marker>
          <c:xVal>
            <c:numRef>
              <c:f>Sheet1!$K$2:$K$252</c:f>
              <c:numCache>
                <c:formatCode>General</c:formatCode>
                <c:ptCount val="251"/>
                <c:pt idx="0">
                  <c:v>0</c:v>
                </c:pt>
                <c:pt idx="1">
                  <c:v>2</c:v>
                </c:pt>
                <c:pt idx="2">
                  <c:v>4</c:v>
                </c:pt>
                <c:pt idx="3">
                  <c:v>6</c:v>
                </c:pt>
                <c:pt idx="4">
                  <c:v>8</c:v>
                </c:pt>
                <c:pt idx="5">
                  <c:v>10</c:v>
                </c:pt>
                <c:pt idx="6">
                  <c:v>12</c:v>
                </c:pt>
                <c:pt idx="7">
                  <c:v>14</c:v>
                </c:pt>
                <c:pt idx="8">
                  <c:v>16</c:v>
                </c:pt>
                <c:pt idx="9">
                  <c:v>18</c:v>
                </c:pt>
                <c:pt idx="10">
                  <c:v>20</c:v>
                </c:pt>
                <c:pt idx="11">
                  <c:v>22</c:v>
                </c:pt>
                <c:pt idx="12">
                  <c:v>24</c:v>
                </c:pt>
                <c:pt idx="13">
                  <c:v>26</c:v>
                </c:pt>
                <c:pt idx="14">
                  <c:v>28</c:v>
                </c:pt>
                <c:pt idx="15">
                  <c:v>30</c:v>
                </c:pt>
                <c:pt idx="16">
                  <c:v>32</c:v>
                </c:pt>
                <c:pt idx="17">
                  <c:v>34</c:v>
                </c:pt>
                <c:pt idx="18">
                  <c:v>36</c:v>
                </c:pt>
                <c:pt idx="19">
                  <c:v>38</c:v>
                </c:pt>
                <c:pt idx="20">
                  <c:v>40</c:v>
                </c:pt>
                <c:pt idx="21">
                  <c:v>42</c:v>
                </c:pt>
                <c:pt idx="22">
                  <c:v>44</c:v>
                </c:pt>
                <c:pt idx="23">
                  <c:v>46</c:v>
                </c:pt>
                <c:pt idx="24">
                  <c:v>48</c:v>
                </c:pt>
                <c:pt idx="25">
                  <c:v>50</c:v>
                </c:pt>
                <c:pt idx="26">
                  <c:v>52</c:v>
                </c:pt>
                <c:pt idx="27">
                  <c:v>54</c:v>
                </c:pt>
                <c:pt idx="28">
                  <c:v>56</c:v>
                </c:pt>
                <c:pt idx="29">
                  <c:v>58</c:v>
                </c:pt>
                <c:pt idx="30">
                  <c:v>60</c:v>
                </c:pt>
                <c:pt idx="31">
                  <c:v>62</c:v>
                </c:pt>
                <c:pt idx="32">
                  <c:v>64</c:v>
                </c:pt>
                <c:pt idx="33">
                  <c:v>66</c:v>
                </c:pt>
                <c:pt idx="34">
                  <c:v>68</c:v>
                </c:pt>
                <c:pt idx="35">
                  <c:v>70</c:v>
                </c:pt>
                <c:pt idx="36">
                  <c:v>72</c:v>
                </c:pt>
                <c:pt idx="37">
                  <c:v>74</c:v>
                </c:pt>
                <c:pt idx="38">
                  <c:v>76</c:v>
                </c:pt>
                <c:pt idx="39">
                  <c:v>78</c:v>
                </c:pt>
                <c:pt idx="40">
                  <c:v>80</c:v>
                </c:pt>
                <c:pt idx="41">
                  <c:v>82</c:v>
                </c:pt>
                <c:pt idx="42">
                  <c:v>84</c:v>
                </c:pt>
                <c:pt idx="43">
                  <c:v>86</c:v>
                </c:pt>
                <c:pt idx="44">
                  <c:v>88</c:v>
                </c:pt>
                <c:pt idx="45">
                  <c:v>90</c:v>
                </c:pt>
                <c:pt idx="46">
                  <c:v>92</c:v>
                </c:pt>
                <c:pt idx="47">
                  <c:v>94</c:v>
                </c:pt>
                <c:pt idx="48">
                  <c:v>96</c:v>
                </c:pt>
                <c:pt idx="49">
                  <c:v>98</c:v>
                </c:pt>
                <c:pt idx="50">
                  <c:v>100</c:v>
                </c:pt>
                <c:pt idx="51">
                  <c:v>102</c:v>
                </c:pt>
                <c:pt idx="52">
                  <c:v>104</c:v>
                </c:pt>
                <c:pt idx="53">
                  <c:v>106</c:v>
                </c:pt>
                <c:pt idx="54">
                  <c:v>108</c:v>
                </c:pt>
                <c:pt idx="55">
                  <c:v>110</c:v>
                </c:pt>
                <c:pt idx="56">
                  <c:v>112</c:v>
                </c:pt>
                <c:pt idx="57">
                  <c:v>114</c:v>
                </c:pt>
                <c:pt idx="58">
                  <c:v>116</c:v>
                </c:pt>
                <c:pt idx="59">
                  <c:v>118</c:v>
                </c:pt>
                <c:pt idx="60">
                  <c:v>120</c:v>
                </c:pt>
                <c:pt idx="61">
                  <c:v>122</c:v>
                </c:pt>
                <c:pt idx="62">
                  <c:v>124</c:v>
                </c:pt>
                <c:pt idx="63">
                  <c:v>126</c:v>
                </c:pt>
                <c:pt idx="64">
                  <c:v>128</c:v>
                </c:pt>
                <c:pt idx="65">
                  <c:v>130</c:v>
                </c:pt>
                <c:pt idx="66">
                  <c:v>132</c:v>
                </c:pt>
                <c:pt idx="67">
                  <c:v>134</c:v>
                </c:pt>
                <c:pt idx="68">
                  <c:v>136</c:v>
                </c:pt>
                <c:pt idx="69">
                  <c:v>138</c:v>
                </c:pt>
                <c:pt idx="70">
                  <c:v>140</c:v>
                </c:pt>
                <c:pt idx="71">
                  <c:v>142</c:v>
                </c:pt>
                <c:pt idx="72">
                  <c:v>144</c:v>
                </c:pt>
                <c:pt idx="73">
                  <c:v>146</c:v>
                </c:pt>
                <c:pt idx="74">
                  <c:v>148</c:v>
                </c:pt>
                <c:pt idx="75">
                  <c:v>150</c:v>
                </c:pt>
                <c:pt idx="76">
                  <c:v>152</c:v>
                </c:pt>
                <c:pt idx="77">
                  <c:v>154</c:v>
                </c:pt>
                <c:pt idx="78">
                  <c:v>156</c:v>
                </c:pt>
                <c:pt idx="79">
                  <c:v>158</c:v>
                </c:pt>
                <c:pt idx="80">
                  <c:v>160</c:v>
                </c:pt>
                <c:pt idx="81">
                  <c:v>162</c:v>
                </c:pt>
                <c:pt idx="82">
                  <c:v>164</c:v>
                </c:pt>
                <c:pt idx="83">
                  <c:v>166</c:v>
                </c:pt>
                <c:pt idx="84">
                  <c:v>168</c:v>
                </c:pt>
                <c:pt idx="85">
                  <c:v>170</c:v>
                </c:pt>
                <c:pt idx="86">
                  <c:v>172</c:v>
                </c:pt>
                <c:pt idx="87">
                  <c:v>174</c:v>
                </c:pt>
                <c:pt idx="88">
                  <c:v>176</c:v>
                </c:pt>
                <c:pt idx="89">
                  <c:v>178</c:v>
                </c:pt>
                <c:pt idx="90">
                  <c:v>180</c:v>
                </c:pt>
                <c:pt idx="91">
                  <c:v>182</c:v>
                </c:pt>
                <c:pt idx="92">
                  <c:v>184</c:v>
                </c:pt>
                <c:pt idx="93">
                  <c:v>186</c:v>
                </c:pt>
                <c:pt idx="94">
                  <c:v>188</c:v>
                </c:pt>
                <c:pt idx="95">
                  <c:v>190</c:v>
                </c:pt>
                <c:pt idx="96">
                  <c:v>192</c:v>
                </c:pt>
                <c:pt idx="97">
                  <c:v>194</c:v>
                </c:pt>
                <c:pt idx="98">
                  <c:v>196</c:v>
                </c:pt>
                <c:pt idx="99">
                  <c:v>198</c:v>
                </c:pt>
                <c:pt idx="100">
                  <c:v>200</c:v>
                </c:pt>
                <c:pt idx="101">
                  <c:v>202</c:v>
                </c:pt>
                <c:pt idx="102">
                  <c:v>204</c:v>
                </c:pt>
                <c:pt idx="103">
                  <c:v>206</c:v>
                </c:pt>
                <c:pt idx="104">
                  <c:v>208</c:v>
                </c:pt>
                <c:pt idx="105">
                  <c:v>210</c:v>
                </c:pt>
                <c:pt idx="106">
                  <c:v>212</c:v>
                </c:pt>
                <c:pt idx="107">
                  <c:v>214</c:v>
                </c:pt>
                <c:pt idx="108">
                  <c:v>216</c:v>
                </c:pt>
                <c:pt idx="109">
                  <c:v>218</c:v>
                </c:pt>
                <c:pt idx="110">
                  <c:v>220</c:v>
                </c:pt>
                <c:pt idx="111">
                  <c:v>222</c:v>
                </c:pt>
                <c:pt idx="112">
                  <c:v>224</c:v>
                </c:pt>
                <c:pt idx="113">
                  <c:v>226</c:v>
                </c:pt>
                <c:pt idx="114">
                  <c:v>228</c:v>
                </c:pt>
                <c:pt idx="115">
                  <c:v>230</c:v>
                </c:pt>
                <c:pt idx="116">
                  <c:v>232</c:v>
                </c:pt>
                <c:pt idx="117">
                  <c:v>234</c:v>
                </c:pt>
                <c:pt idx="118">
                  <c:v>236</c:v>
                </c:pt>
                <c:pt idx="119">
                  <c:v>238</c:v>
                </c:pt>
                <c:pt idx="120">
                  <c:v>240</c:v>
                </c:pt>
                <c:pt idx="121">
                  <c:v>242</c:v>
                </c:pt>
                <c:pt idx="122">
                  <c:v>244</c:v>
                </c:pt>
                <c:pt idx="123">
                  <c:v>246</c:v>
                </c:pt>
                <c:pt idx="124">
                  <c:v>248</c:v>
                </c:pt>
                <c:pt idx="125">
                  <c:v>250</c:v>
                </c:pt>
                <c:pt idx="126">
                  <c:v>252</c:v>
                </c:pt>
                <c:pt idx="127">
                  <c:v>254</c:v>
                </c:pt>
                <c:pt idx="128">
                  <c:v>256</c:v>
                </c:pt>
                <c:pt idx="129">
                  <c:v>258</c:v>
                </c:pt>
                <c:pt idx="130">
                  <c:v>260</c:v>
                </c:pt>
                <c:pt idx="131">
                  <c:v>262</c:v>
                </c:pt>
                <c:pt idx="132">
                  <c:v>264</c:v>
                </c:pt>
                <c:pt idx="133">
                  <c:v>266</c:v>
                </c:pt>
                <c:pt idx="134">
                  <c:v>268</c:v>
                </c:pt>
                <c:pt idx="135">
                  <c:v>270</c:v>
                </c:pt>
                <c:pt idx="136">
                  <c:v>272</c:v>
                </c:pt>
                <c:pt idx="137">
                  <c:v>274</c:v>
                </c:pt>
                <c:pt idx="138">
                  <c:v>276</c:v>
                </c:pt>
                <c:pt idx="139">
                  <c:v>278</c:v>
                </c:pt>
                <c:pt idx="140">
                  <c:v>280</c:v>
                </c:pt>
                <c:pt idx="141">
                  <c:v>282</c:v>
                </c:pt>
                <c:pt idx="142">
                  <c:v>284</c:v>
                </c:pt>
                <c:pt idx="143">
                  <c:v>286</c:v>
                </c:pt>
                <c:pt idx="144">
                  <c:v>288</c:v>
                </c:pt>
                <c:pt idx="145">
                  <c:v>290</c:v>
                </c:pt>
                <c:pt idx="146">
                  <c:v>292</c:v>
                </c:pt>
                <c:pt idx="147">
                  <c:v>294</c:v>
                </c:pt>
                <c:pt idx="148">
                  <c:v>296</c:v>
                </c:pt>
                <c:pt idx="149">
                  <c:v>298</c:v>
                </c:pt>
                <c:pt idx="150">
                  <c:v>300</c:v>
                </c:pt>
                <c:pt idx="151">
                  <c:v>302</c:v>
                </c:pt>
                <c:pt idx="152">
                  <c:v>304</c:v>
                </c:pt>
                <c:pt idx="153">
                  <c:v>306</c:v>
                </c:pt>
                <c:pt idx="154">
                  <c:v>308</c:v>
                </c:pt>
                <c:pt idx="155">
                  <c:v>310</c:v>
                </c:pt>
                <c:pt idx="156">
                  <c:v>312</c:v>
                </c:pt>
                <c:pt idx="157">
                  <c:v>314</c:v>
                </c:pt>
                <c:pt idx="158">
                  <c:v>316</c:v>
                </c:pt>
                <c:pt idx="159">
                  <c:v>318</c:v>
                </c:pt>
                <c:pt idx="160">
                  <c:v>320</c:v>
                </c:pt>
                <c:pt idx="161">
                  <c:v>322</c:v>
                </c:pt>
                <c:pt idx="162">
                  <c:v>324</c:v>
                </c:pt>
                <c:pt idx="163">
                  <c:v>326</c:v>
                </c:pt>
                <c:pt idx="164">
                  <c:v>328</c:v>
                </c:pt>
                <c:pt idx="165">
                  <c:v>330</c:v>
                </c:pt>
                <c:pt idx="166">
                  <c:v>332</c:v>
                </c:pt>
                <c:pt idx="167">
                  <c:v>334</c:v>
                </c:pt>
                <c:pt idx="168">
                  <c:v>336</c:v>
                </c:pt>
                <c:pt idx="169">
                  <c:v>338</c:v>
                </c:pt>
                <c:pt idx="170">
                  <c:v>340</c:v>
                </c:pt>
                <c:pt idx="171">
                  <c:v>342</c:v>
                </c:pt>
                <c:pt idx="172">
                  <c:v>344</c:v>
                </c:pt>
                <c:pt idx="173">
                  <c:v>346</c:v>
                </c:pt>
                <c:pt idx="174">
                  <c:v>348</c:v>
                </c:pt>
                <c:pt idx="175">
                  <c:v>350</c:v>
                </c:pt>
                <c:pt idx="176">
                  <c:v>352</c:v>
                </c:pt>
                <c:pt idx="177">
                  <c:v>354</c:v>
                </c:pt>
                <c:pt idx="178">
                  <c:v>356</c:v>
                </c:pt>
                <c:pt idx="179">
                  <c:v>358</c:v>
                </c:pt>
                <c:pt idx="180">
                  <c:v>360</c:v>
                </c:pt>
                <c:pt idx="181">
                  <c:v>362</c:v>
                </c:pt>
                <c:pt idx="182">
                  <c:v>364</c:v>
                </c:pt>
                <c:pt idx="183">
                  <c:v>366</c:v>
                </c:pt>
                <c:pt idx="184">
                  <c:v>368</c:v>
                </c:pt>
                <c:pt idx="185">
                  <c:v>370</c:v>
                </c:pt>
                <c:pt idx="186">
                  <c:v>372</c:v>
                </c:pt>
                <c:pt idx="187">
                  <c:v>374</c:v>
                </c:pt>
                <c:pt idx="188">
                  <c:v>376</c:v>
                </c:pt>
                <c:pt idx="189">
                  <c:v>378</c:v>
                </c:pt>
                <c:pt idx="190">
                  <c:v>380</c:v>
                </c:pt>
                <c:pt idx="191">
                  <c:v>382</c:v>
                </c:pt>
                <c:pt idx="192">
                  <c:v>384</c:v>
                </c:pt>
                <c:pt idx="193">
                  <c:v>386</c:v>
                </c:pt>
                <c:pt idx="194">
                  <c:v>388</c:v>
                </c:pt>
                <c:pt idx="195">
                  <c:v>390</c:v>
                </c:pt>
                <c:pt idx="196">
                  <c:v>392</c:v>
                </c:pt>
                <c:pt idx="197">
                  <c:v>394</c:v>
                </c:pt>
                <c:pt idx="198">
                  <c:v>396</c:v>
                </c:pt>
                <c:pt idx="199">
                  <c:v>398</c:v>
                </c:pt>
                <c:pt idx="200">
                  <c:v>400</c:v>
                </c:pt>
                <c:pt idx="201">
                  <c:v>402</c:v>
                </c:pt>
                <c:pt idx="202">
                  <c:v>404</c:v>
                </c:pt>
                <c:pt idx="203">
                  <c:v>406</c:v>
                </c:pt>
                <c:pt idx="204">
                  <c:v>408</c:v>
                </c:pt>
                <c:pt idx="205">
                  <c:v>410</c:v>
                </c:pt>
                <c:pt idx="206">
                  <c:v>412</c:v>
                </c:pt>
                <c:pt idx="207">
                  <c:v>414</c:v>
                </c:pt>
                <c:pt idx="208">
                  <c:v>416</c:v>
                </c:pt>
                <c:pt idx="209">
                  <c:v>418</c:v>
                </c:pt>
                <c:pt idx="210">
                  <c:v>420</c:v>
                </c:pt>
                <c:pt idx="211">
                  <c:v>422</c:v>
                </c:pt>
                <c:pt idx="212">
                  <c:v>424</c:v>
                </c:pt>
                <c:pt idx="213">
                  <c:v>426</c:v>
                </c:pt>
                <c:pt idx="214">
                  <c:v>428</c:v>
                </c:pt>
                <c:pt idx="215">
                  <c:v>430</c:v>
                </c:pt>
                <c:pt idx="216">
                  <c:v>432</c:v>
                </c:pt>
                <c:pt idx="217">
                  <c:v>434</c:v>
                </c:pt>
                <c:pt idx="218">
                  <c:v>436</c:v>
                </c:pt>
                <c:pt idx="219">
                  <c:v>438</c:v>
                </c:pt>
                <c:pt idx="220">
                  <c:v>440</c:v>
                </c:pt>
                <c:pt idx="221">
                  <c:v>442</c:v>
                </c:pt>
                <c:pt idx="222">
                  <c:v>444</c:v>
                </c:pt>
                <c:pt idx="223">
                  <c:v>446</c:v>
                </c:pt>
                <c:pt idx="224">
                  <c:v>448</c:v>
                </c:pt>
                <c:pt idx="225">
                  <c:v>450</c:v>
                </c:pt>
                <c:pt idx="226">
                  <c:v>452</c:v>
                </c:pt>
                <c:pt idx="227">
                  <c:v>454</c:v>
                </c:pt>
                <c:pt idx="228">
                  <c:v>456</c:v>
                </c:pt>
                <c:pt idx="229">
                  <c:v>458</c:v>
                </c:pt>
                <c:pt idx="230">
                  <c:v>460</c:v>
                </c:pt>
                <c:pt idx="231">
                  <c:v>462</c:v>
                </c:pt>
                <c:pt idx="232">
                  <c:v>464</c:v>
                </c:pt>
                <c:pt idx="233">
                  <c:v>466</c:v>
                </c:pt>
                <c:pt idx="234">
                  <c:v>468</c:v>
                </c:pt>
                <c:pt idx="235">
                  <c:v>470</c:v>
                </c:pt>
                <c:pt idx="236">
                  <c:v>472</c:v>
                </c:pt>
                <c:pt idx="237">
                  <c:v>474</c:v>
                </c:pt>
                <c:pt idx="238">
                  <c:v>476</c:v>
                </c:pt>
                <c:pt idx="239">
                  <c:v>478</c:v>
                </c:pt>
                <c:pt idx="240">
                  <c:v>480</c:v>
                </c:pt>
                <c:pt idx="241">
                  <c:v>482</c:v>
                </c:pt>
                <c:pt idx="242">
                  <c:v>484</c:v>
                </c:pt>
                <c:pt idx="243">
                  <c:v>486</c:v>
                </c:pt>
                <c:pt idx="244">
                  <c:v>488</c:v>
                </c:pt>
                <c:pt idx="245">
                  <c:v>490</c:v>
                </c:pt>
                <c:pt idx="246">
                  <c:v>492</c:v>
                </c:pt>
                <c:pt idx="247">
                  <c:v>494</c:v>
                </c:pt>
                <c:pt idx="248">
                  <c:v>496</c:v>
                </c:pt>
                <c:pt idx="249">
                  <c:v>498</c:v>
                </c:pt>
                <c:pt idx="250">
                  <c:v>500</c:v>
                </c:pt>
              </c:numCache>
            </c:numRef>
          </c:xVal>
          <c:yVal>
            <c:numRef>
              <c:f>Sheet1!$L$2:$L$252</c:f>
              <c:numCache>
                <c:formatCode>General</c:formatCode>
                <c:ptCount val="251"/>
                <c:pt idx="0">
                  <c:v>1</c:v>
                </c:pt>
                <c:pt idx="1">
                  <c:v>1.0007220936151722</c:v>
                </c:pt>
                <c:pt idx="2">
                  <c:v>1.0028946422367366</c:v>
                </c:pt>
                <c:pt idx="3">
                  <c:v>1.0065365856350099</c:v>
                </c:pt>
                <c:pt idx="4">
                  <c:v>1.0116799504712302</c:v>
                </c:pt>
                <c:pt idx="5">
                  <c:v>1.0183705607266111</c:v>
                </c:pt>
                <c:pt idx="6">
                  <c:v>1.0266690733884938</c:v>
                </c:pt>
                <c:pt idx="7">
                  <c:v>1.036652383787886</c:v>
                </c:pt>
                <c:pt idx="8">
                  <c:v>1.048415462762986</c:v>
                </c:pt>
                <c:pt idx="9">
                  <c:v>1.0620737101289679</c:v>
                </c:pt>
                <c:pt idx="10">
                  <c:v>1.0777659376731716</c:v>
                </c:pt>
                <c:pt idx="11">
                  <c:v>1.0956581327161421</c:v>
                </c:pt>
                <c:pt idx="12">
                  <c:v>1.1159482039371138</c:v>
                </c:pt>
                <c:pt idx="13">
                  <c:v>1.1388719800766347</c:v>
                </c:pt>
                <c:pt idx="14">
                  <c:v>1.1647108272489348</c:v>
                </c:pt>
                <c:pt idx="15">
                  <c:v>1.1938013837725838</c:v>
                </c:pt>
                <c:pt idx="16">
                  <c:v>1.2265481006140224</c:v>
                </c:pt>
                <c:pt idx="17">
                  <c:v>1.2634395484061318</c:v>
                </c:pt>
                <c:pt idx="18">
                  <c:v>1.3050698519877491</c:v>
                </c:pt>
                <c:pt idx="19">
                  <c:v>1.3521672100438786</c:v>
                </c:pt>
                <c:pt idx="20">
                  <c:v>1.4056323644441178</c:v>
                </c:pt>
                <c:pt idx="21">
                  <c:v>1.4665912917276476</c:v>
                </c:pt>
                <c:pt idx="22">
                  <c:v>1.5364686251379858</c:v>
                </c:pt>
                <c:pt idx="23">
                  <c:v>1.6170919583994208</c:v>
                </c:pt>
                <c:pt idx="24">
                  <c:v>1.7108432886366278</c:v>
                </c:pt>
                <c:pt idx="25">
                  <c:v>1.820884424776398</c:v>
                </c:pt>
                <c:pt idx="26">
                  <c:v>1.9515021587578181</c:v>
                </c:pt>
                <c:pt idx="27">
                  <c:v>2.1086544979807837</c:v>
                </c:pt>
                <c:pt idx="28">
                  <c:v>2.3008689737209993</c:v>
                </c:pt>
                <c:pt idx="29">
                  <c:v>2.5407889055074042</c:v>
                </c:pt>
                <c:pt idx="30">
                  <c:v>2.8479854405688347</c:v>
                </c:pt>
                <c:pt idx="31">
                  <c:v>3.2544292726851451</c:v>
                </c:pt>
                <c:pt idx="32">
                  <c:v>3.8160849866421267</c:v>
                </c:pt>
                <c:pt idx="33">
                  <c:v>4.6403610581524237</c:v>
                </c:pt>
                <c:pt idx="34">
                  <c:v>5.9616444672762805</c:v>
                </c:pt>
                <c:pt idx="35">
                  <c:v>8.3988528010783856</c:v>
                </c:pt>
                <c:pt idx="36">
                  <c:v>14.154160950680714</c:v>
                </c:pt>
                <c:pt idx="37">
                  <c:v>31.215501646861931</c:v>
                </c:pt>
                <c:pt idx="38">
                  <c:v>19.114507708713333</c:v>
                </c:pt>
                <c:pt idx="39">
                  <c:v>9.7161972815013211</c:v>
                </c:pt>
                <c:pt idx="40">
                  <c:v>6.3150943886911621</c:v>
                </c:pt>
                <c:pt idx="41">
                  <c:v>4.6285498563239749</c:v>
                </c:pt>
                <c:pt idx="42">
                  <c:v>3.6295863428373849</c:v>
                </c:pt>
                <c:pt idx="43">
                  <c:v>2.9710926080028139</c:v>
                </c:pt>
                <c:pt idx="44">
                  <c:v>2.5051916389998512</c:v>
                </c:pt>
                <c:pt idx="45">
                  <c:v>2.1585985843485838</c:v>
                </c:pt>
                <c:pt idx="46">
                  <c:v>1.8909470845771241</c:v>
                </c:pt>
                <c:pt idx="47">
                  <c:v>1.6782011266480501</c:v>
                </c:pt>
                <c:pt idx="48">
                  <c:v>1.5051661918387811</c:v>
                </c:pt>
                <c:pt idx="49">
                  <c:v>1.3617708218312403</c:v>
                </c:pt>
                <c:pt idx="50">
                  <c:v>1.2410774658175661</c:v>
                </c:pt>
                <c:pt idx="51">
                  <c:v>1.1381526067772463</c:v>
                </c:pt>
                <c:pt idx="52">
                  <c:v>1.0493924942868362</c:v>
                </c:pt>
                <c:pt idx="53">
                  <c:v>0.97210377544458293</c:v>
                </c:pt>
                <c:pt idx="54">
                  <c:v>0.90423332692028158</c:v>
                </c:pt>
                <c:pt idx="55">
                  <c:v>0.84418885559048318</c:v>
                </c:pt>
                <c:pt idx="56">
                  <c:v>0.79071659166253649</c:v>
                </c:pt>
                <c:pt idx="57">
                  <c:v>0.74281595296655256</c:v>
                </c:pt>
                <c:pt idx="58">
                  <c:v>0.69967877223409414</c:v>
                </c:pt>
                <c:pt idx="59">
                  <c:v>0.66064521921586405</c:v>
                </c:pt>
                <c:pt idx="60">
                  <c:v>0.62517130301100465</c:v>
                </c:pt>
                <c:pt idx="61">
                  <c:v>0.5928045551615756</c:v>
                </c:pt>
                <c:pt idx="62">
                  <c:v>0.56316558836120756</c:v>
                </c:pt>
                <c:pt idx="63">
                  <c:v>0.53593393905302755</c:v>
                </c:pt>
                <c:pt idx="64">
                  <c:v>0.51083707652351995</c:v>
                </c:pt>
                <c:pt idx="65">
                  <c:v>0.48764178215453186</c:v>
                </c:pt>
                <c:pt idx="66">
                  <c:v>0.46614732339043818</c:v>
                </c:pt>
                <c:pt idx="67">
                  <c:v>0.44618000126172408</c:v>
                </c:pt>
                <c:pt idx="68">
                  <c:v>0.42758875957103631</c:v>
                </c:pt>
                <c:pt idx="69">
                  <c:v>0.41024162222836824</c:v>
                </c:pt>
                <c:pt idx="70">
                  <c:v>0.39402278212139474</c:v>
                </c:pt>
                <c:pt idx="71">
                  <c:v>0.37883020667210582</c:v>
                </c:pt>
                <c:pt idx="72">
                  <c:v>0.36457365620561588</c:v>
                </c:pt>
                <c:pt idx="73">
                  <c:v>0.35117303445198433</c:v>
                </c:pt>
                <c:pt idx="74">
                  <c:v>0.33855700802909988</c:v>
                </c:pt>
                <c:pt idx="75">
                  <c:v>0.32666184511198632</c:v>
                </c:pt>
                <c:pt idx="76">
                  <c:v>0.31543043375519808</c:v>
                </c:pt>
                <c:pt idx="77">
                  <c:v>0.30481144827737738</c:v>
                </c:pt>
                <c:pt idx="78">
                  <c:v>0.29475863830861182</c:v>
                </c:pt>
                <c:pt idx="79">
                  <c:v>0.2852302199604233</c:v>
                </c:pt>
                <c:pt idx="80">
                  <c:v>0.27618835241615824</c:v>
                </c:pt>
                <c:pt idx="81">
                  <c:v>0.26759868628928007</c:v>
                </c:pt>
                <c:pt idx="82">
                  <c:v>0.25942997253437461</c:v>
                </c:pt>
                <c:pt idx="83">
                  <c:v>0.25165372265427544</c:v>
                </c:pt>
                <c:pt idx="84">
                  <c:v>0.24424391252874433</c:v>
                </c:pt>
                <c:pt idx="85">
                  <c:v>0.23717672347445867</c:v>
                </c:pt>
                <c:pt idx="86">
                  <c:v>0.230430315193555</c:v>
                </c:pt>
                <c:pt idx="87">
                  <c:v>0.2239846261262049</c:v>
                </c:pt>
                <c:pt idx="88">
                  <c:v>0.2178211974289592</c:v>
                </c:pt>
                <c:pt idx="89">
                  <c:v>0.2119230173841235</c:v>
                </c:pt>
                <c:pt idx="90">
                  <c:v>0.20627438352954144</c:v>
                </c:pt>
                <c:pt idx="91">
                  <c:v>0.20086078020128859</c:v>
                </c:pt>
                <c:pt idx="92">
                  <c:v>0.19566876951870427</c:v>
                </c:pt>
                <c:pt idx="93">
                  <c:v>0.19068589412377965</c:v>
                </c:pt>
                <c:pt idx="94">
                  <c:v>0.18590059022473976</c:v>
                </c:pt>
                <c:pt idx="95">
                  <c:v>0.18130210969443544</c:v>
                </c:pt>
                <c:pt idx="96">
                  <c:v>0.17688045014421899</c:v>
                </c:pt>
                <c:pt idx="97">
                  <c:v>0.17262629203843324</c:v>
                </c:pt>
                <c:pt idx="98">
                  <c:v>0.16853094203771671</c:v>
                </c:pt>
                <c:pt idx="99">
                  <c:v>0.16458628186447513</c:v>
                </c:pt>
                <c:pt idx="100">
                  <c:v>0.16078472207394437</c:v>
                </c:pt>
                <c:pt idx="101">
                  <c:v>0.15711916019164332</c:v>
                </c:pt>
                <c:pt idx="102">
                  <c:v>0.1535829427446169</c:v>
                </c:pt>
                <c:pt idx="103">
                  <c:v>0.15016983077140525</c:v>
                </c:pt>
                <c:pt idx="104">
                  <c:v>0.1468739684453898</c:v>
                </c:pt>
                <c:pt idx="105">
                  <c:v>0.14368985448935831</c:v>
                </c:pt>
                <c:pt idx="106">
                  <c:v>0.14061231609658925</c:v>
                </c:pt>
                <c:pt idx="107">
                  <c:v>0.13763648510645812</c:v>
                </c:pt>
                <c:pt idx="108">
                  <c:v>0.13475777621104917</c:v>
                </c:pt>
                <c:pt idx="109">
                  <c:v>0.13197186699421318</c:v>
                </c:pt>
                <c:pt idx="110">
                  <c:v>0.12927467962633638</c:v>
                </c:pt>
                <c:pt idx="111">
                  <c:v>0.12666236405730077</c:v>
                </c:pt>
                <c:pt idx="112">
                  <c:v>0.12413128256695941</c:v>
                </c:pt>
                <c:pt idx="113">
                  <c:v>0.12167799554734347</c:v>
                </c:pt>
                <c:pt idx="114">
                  <c:v>0.11929924840392979</c:v>
                </c:pt>
                <c:pt idx="115">
                  <c:v>0.11699195947490069</c:v>
                </c:pt>
                <c:pt idx="116">
                  <c:v>0.1147532088776297</c:v>
                </c:pt>
                <c:pt idx="117">
                  <c:v>0.11258022820070999</c:v>
                </c:pt>
                <c:pt idx="118">
                  <c:v>0.11047039096797855</c:v>
                </c:pt>
                <c:pt idx="119">
                  <c:v>0.10842120380817741</c:v>
                </c:pt>
                <c:pt idx="120">
                  <c:v>0.10643029827032346</c:v>
                </c:pt>
                <c:pt idx="121">
                  <c:v>0.10449542323060305</c:v>
                </c:pt>
                <c:pt idx="122">
                  <c:v>0.10261443784171199</c:v>
                </c:pt>
                <c:pt idx="123">
                  <c:v>0.10078530498017257</c:v>
                </c:pt>
                <c:pt idx="124">
                  <c:v>9.9006085151247494E-2</c:v>
                </c:pt>
                <c:pt idx="125">
                  <c:v>9.7274930814775909E-2</c:v>
                </c:pt>
                <c:pt idx="126">
                  <c:v>9.5590081098563026E-2</c:v>
                </c:pt>
                <c:pt idx="127">
                  <c:v>9.3949856868933826E-2</c:v>
                </c:pt>
                <c:pt idx="128">
                  <c:v>9.235265613075655E-2</c:v>
                </c:pt>
                <c:pt idx="129">
                  <c:v>9.0796949731654322E-2</c:v>
                </c:pt>
                <c:pt idx="130">
                  <c:v>8.928127734731145E-2</c:v>
                </c:pt>
                <c:pt idx="131">
                  <c:v>8.7804243726766526E-2</c:v>
                </c:pt>
                <c:pt idx="132">
                  <c:v>8.636451517835296E-2</c:v>
                </c:pt>
                <c:pt idx="133">
                  <c:v>8.4960816278591797E-2</c:v>
                </c:pt>
                <c:pt idx="134">
                  <c:v>8.3591926787793189E-2</c:v>
                </c:pt>
                <c:pt idx="135">
                  <c:v>8.2256678757458707E-2</c:v>
                </c:pt>
                <c:pt idx="136">
                  <c:v>8.0953953815802698E-2</c:v>
                </c:pt>
                <c:pt idx="137">
                  <c:v>7.9682680618788443E-2</c:v>
                </c:pt>
                <c:pt idx="138">
                  <c:v>7.8441832455103472E-2</c:v>
                </c:pt>
                <c:pt idx="139">
                  <c:v>7.7230424994398181E-2</c:v>
                </c:pt>
                <c:pt idx="140">
                  <c:v>7.6047514168947214E-2</c:v>
                </c:pt>
                <c:pt idx="141">
                  <c:v>7.4892194179664223E-2</c:v>
                </c:pt>
                <c:pt idx="142">
                  <c:v>7.3763595618083599E-2</c:v>
                </c:pt>
                <c:pt idx="143">
                  <c:v>7.2660883696572906E-2</c:v>
                </c:pt>
                <c:pt idx="144">
                  <c:v>7.1583256579611107E-2</c:v>
                </c:pt>
                <c:pt idx="145">
                  <c:v>7.052994380951047E-2</c:v>
                </c:pt>
                <c:pt idx="146">
                  <c:v>6.950020482044604E-2</c:v>
                </c:pt>
                <c:pt idx="147">
                  <c:v>6.8493327535104523E-2</c:v>
                </c:pt>
                <c:pt idx="148">
                  <c:v>6.7508627038684585E-2</c:v>
                </c:pt>
                <c:pt idx="149">
                  <c:v>6.6545444325347716E-2</c:v>
                </c:pt>
                <c:pt idx="150">
                  <c:v>6.5603145112583486E-2</c:v>
                </c:pt>
                <c:pt idx="151">
                  <c:v>6.4681118719259675E-2</c:v>
                </c:pt>
                <c:pt idx="152">
                  <c:v>6.3778777003435511E-2</c:v>
                </c:pt>
                <c:pt idx="153">
                  <c:v>6.2895553356281414E-2</c:v>
                </c:pt>
                <c:pt idx="154">
                  <c:v>6.2030901748705465E-2</c:v>
                </c:pt>
                <c:pt idx="155">
                  <c:v>6.1184295827516735E-2</c:v>
                </c:pt>
                <c:pt idx="156">
                  <c:v>6.0355228058171902E-2</c:v>
                </c:pt>
                <c:pt idx="157">
                  <c:v>5.9543208911349593E-2</c:v>
                </c:pt>
                <c:pt idx="158">
                  <c:v>5.8747766090781126E-2</c:v>
                </c:pt>
                <c:pt idx="159">
                  <c:v>5.7968443799935723E-2</c:v>
                </c:pt>
                <c:pt idx="160">
                  <c:v>5.7204802045317769E-2</c:v>
                </c:pt>
                <c:pt idx="161">
                  <c:v>5.6456415974277502E-2</c:v>
                </c:pt>
                <c:pt idx="162">
                  <c:v>5.5722875245373574E-2</c:v>
                </c:pt>
                <c:pt idx="163">
                  <c:v>5.5003783429451364E-2</c:v>
                </c:pt>
                <c:pt idx="164">
                  <c:v>5.4298757439717391E-2</c:v>
                </c:pt>
                <c:pt idx="165">
                  <c:v>5.3607426989199854E-2</c:v>
                </c:pt>
                <c:pt idx="166">
                  <c:v>5.2929434074084493E-2</c:v>
                </c:pt>
                <c:pt idx="167">
                  <c:v>5.2264432481509977E-2</c:v>
                </c:pt>
                <c:pt idx="168">
                  <c:v>5.1612087320495034E-2</c:v>
                </c:pt>
                <c:pt idx="169">
                  <c:v>5.0972074574749393E-2</c:v>
                </c:pt>
                <c:pt idx="170">
                  <c:v>5.0344080676197292E-2</c:v>
                </c:pt>
                <c:pt idx="171">
                  <c:v>4.9727802098113658E-2</c:v>
                </c:pt>
                <c:pt idx="172">
                  <c:v>4.9122944966836841E-2</c:v>
                </c:pt>
                <c:pt idx="173">
                  <c:v>4.8529224691086496E-2</c:v>
                </c:pt>
                <c:pt idx="174">
                  <c:v>4.7946365607970741E-2</c:v>
                </c:pt>
                <c:pt idx="175">
                  <c:v>4.7374100644818513E-2</c:v>
                </c:pt>
                <c:pt idx="176">
                  <c:v>4.6812170996028961E-2</c:v>
                </c:pt>
                <c:pt idx="177">
                  <c:v>4.6260325814170125E-2</c:v>
                </c:pt>
                <c:pt idx="178">
                  <c:v>4.5718321914608888E-2</c:v>
                </c:pt>
                <c:pt idx="179">
                  <c:v>4.5185923492988223E-2</c:v>
                </c:pt>
                <c:pt idx="180">
                  <c:v>4.4662901854917281E-2</c:v>
                </c:pt>
                <c:pt idx="181">
                  <c:v>4.4149035157260326E-2</c:v>
                </c:pt>
                <c:pt idx="182">
                  <c:v>4.3644108160463345E-2</c:v>
                </c:pt>
                <c:pt idx="183">
                  <c:v>4.3147911991369796E-2</c:v>
                </c:pt>
                <c:pt idx="184">
                  <c:v>4.2660243916020184E-2</c:v>
                </c:pt>
                <c:pt idx="185">
                  <c:v>4.2180907121954721E-2</c:v>
                </c:pt>
                <c:pt idx="186">
                  <c:v>4.1709710509559857E-2</c:v>
                </c:pt>
                <c:pt idx="187">
                  <c:v>4.1246468492030244E-2</c:v>
                </c:pt>
                <c:pt idx="188">
                  <c:v>4.0791000803536807E-2</c:v>
                </c:pt>
                <c:pt idx="189">
                  <c:v>4.0343132315215961E-2</c:v>
                </c:pt>
                <c:pt idx="190">
                  <c:v>3.9902692858615391E-2</c:v>
                </c:pt>
                <c:pt idx="191">
                  <c:v>3.9469517056245691E-2</c:v>
                </c:pt>
                <c:pt idx="192">
                  <c:v>3.9043444158915211E-2</c:v>
                </c:pt>
                <c:pt idx="193">
                  <c:v>3.8624317889533598E-2</c:v>
                </c:pt>
                <c:pt idx="194">
                  <c:v>3.8211986293089494E-2</c:v>
                </c:pt>
                <c:pt idx="195">
                  <c:v>3.7806301592524377E-2</c:v>
                </c:pt>
                <c:pt idx="196">
                  <c:v>3.7407120050233479E-2</c:v>
                </c:pt>
                <c:pt idx="197">
                  <c:v>3.7014301834946299E-2</c:v>
                </c:pt>
                <c:pt idx="198">
                  <c:v>3.6627710893743212E-2</c:v>
                </c:pt>
                <c:pt idx="199">
                  <c:v>3.6247214828983215E-2</c:v>
                </c:pt>
                <c:pt idx="200">
                  <c:v>3.5872684779926292E-2</c:v>
                </c:pt>
                <c:pt idx="201">
                  <c:v>3.5503995308845591E-2</c:v>
                </c:pt>
                <c:pt idx="202">
                  <c:v>3.5141024291432503E-2</c:v>
                </c:pt>
                <c:pt idx="203">
                  <c:v>3.4783652811311676E-2</c:v>
                </c:pt>
                <c:pt idx="204">
                  <c:v>3.4431765058487294E-2</c:v>
                </c:pt>
                <c:pt idx="205">
                  <c:v>3.4085248231553622E-2</c:v>
                </c:pt>
                <c:pt idx="206">
                  <c:v>3.3743992443509882E-2</c:v>
                </c:pt>
                <c:pt idx="207">
                  <c:v>3.3407890631026851E-2</c:v>
                </c:pt>
                <c:pt idx="208">
                  <c:v>3.3076838467020822E-2</c:v>
                </c:pt>
                <c:pt idx="209">
                  <c:v>3.2750734276395278E-2</c:v>
                </c:pt>
                <c:pt idx="210">
                  <c:v>3.2429478954821636E-2</c:v>
                </c:pt>
                <c:pt idx="211">
                  <c:v>3.211297589042985E-2</c:v>
                </c:pt>
                <c:pt idx="212">
                  <c:v>3.1801130888292187E-2</c:v>
                </c:pt>
                <c:pt idx="213">
                  <c:v>3.149385209758488E-2</c:v>
                </c:pt>
                <c:pt idx="214">
                  <c:v>3.1191049941319257E-2</c:v>
                </c:pt>
                <c:pt idx="215">
                  <c:v>3.0892637048537272E-2</c:v>
                </c:pt>
                <c:pt idx="216">
                  <c:v>3.0598528188874752E-2</c:v>
                </c:pt>
                <c:pt idx="217">
                  <c:v>3.0308640209394982E-2</c:v>
                </c:pt>
                <c:pt idx="218">
                  <c:v>3.002289197360463E-2</c:v>
                </c:pt>
                <c:pt idx="219">
                  <c:v>2.9741204302564082E-2</c:v>
                </c:pt>
                <c:pt idx="220">
                  <c:v>2.9463499918010425E-2</c:v>
                </c:pt>
                <c:pt idx="221">
                  <c:v>2.9189703387414518E-2</c:v>
                </c:pt>
                <c:pt idx="222">
                  <c:v>2.8919741070895889E-2</c:v>
                </c:pt>
                <c:pt idx="223">
                  <c:v>2.8653541069924952E-2</c:v>
                </c:pt>
                <c:pt idx="224">
                  <c:v>2.8391033177741592E-2</c:v>
                </c:pt>
                <c:pt idx="225">
                  <c:v>2.8132148831426881E-2</c:v>
                </c:pt>
                <c:pt idx="226">
                  <c:v>2.78768210655621E-2</c:v>
                </c:pt>
                <c:pt idx="227">
                  <c:v>2.7624984467416801E-2</c:v>
                </c:pt>
                <c:pt idx="228">
                  <c:v>2.7376575133607618E-2</c:v>
                </c:pt>
                <c:pt idx="229">
                  <c:v>2.7131530628171942E-2</c:v>
                </c:pt>
                <c:pt idx="230">
                  <c:v>2.6889789942003871E-2</c:v>
                </c:pt>
                <c:pt idx="231">
                  <c:v>2.6651293453602995E-2</c:v>
                </c:pt>
                <c:pt idx="232">
                  <c:v>2.6415982891084402E-2</c:v>
                </c:pt>
                <c:pt idx="233">
                  <c:v>2.6183801295407181E-2</c:v>
                </c:pt>
                <c:pt idx="234">
                  <c:v>2.5954692984773393E-2</c:v>
                </c:pt>
                <c:pt idx="235">
                  <c:v>2.5728603520156688E-2</c:v>
                </c:pt>
                <c:pt idx="236">
                  <c:v>2.5505479671919788E-2</c:v>
                </c:pt>
                <c:pt idx="237">
                  <c:v>2.5285269387479225E-2</c:v>
                </c:pt>
                <c:pt idx="238">
                  <c:v>2.5067921759982598E-2</c:v>
                </c:pt>
                <c:pt idx="239">
                  <c:v>2.4853386997960299E-2</c:v>
                </c:pt>
                <c:pt idx="240">
                  <c:v>2.4641616395916516E-2</c:v>
                </c:pt>
                <c:pt idx="241">
                  <c:v>2.4432562305828232E-2</c:v>
                </c:pt>
                <c:pt idx="242">
                  <c:v>2.4226178109518295E-2</c:v>
                </c:pt>
                <c:pt idx="243">
                  <c:v>2.4022418191872598E-2</c:v>
                </c:pt>
                <c:pt idx="244">
                  <c:v>2.3821237914871986E-2</c:v>
                </c:pt>
                <c:pt idx="245">
                  <c:v>2.3622593592409553E-2</c:v>
                </c:pt>
                <c:pt idx="246">
                  <c:v>2.3426442465868266E-2</c:v>
                </c:pt>
                <c:pt idx="247">
                  <c:v>2.3232742680429668E-2</c:v>
                </c:pt>
                <c:pt idx="248">
                  <c:v>2.3041453262090797E-2</c:v>
                </c:pt>
                <c:pt idx="249">
                  <c:v>2.2852534095365293E-2</c:v>
                </c:pt>
                <c:pt idx="250">
                  <c:v>2.2665945901642802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84B-41E9-9382-A9E5205C896C}"/>
            </c:ext>
          </c:extLst>
        </c:ser>
        <c:ser>
          <c:idx val="1"/>
          <c:order val="1"/>
          <c:tx>
            <c:strRef>
              <c:f>Sheet1!$M$1</c:f>
              <c:strCache>
                <c:ptCount val="1"/>
                <c:pt idx="0">
                  <c:v>g</c:v>
                </c:pt>
              </c:strCache>
            </c:strRef>
          </c:tx>
          <c:marker>
            <c:symbol val="none"/>
          </c:marker>
          <c:xVal>
            <c:numRef>
              <c:f>Sheet1!$K$2:$K$252</c:f>
              <c:numCache>
                <c:formatCode>General</c:formatCode>
                <c:ptCount val="251"/>
                <c:pt idx="0">
                  <c:v>0</c:v>
                </c:pt>
                <c:pt idx="1">
                  <c:v>2</c:v>
                </c:pt>
                <c:pt idx="2">
                  <c:v>4</c:v>
                </c:pt>
                <c:pt idx="3">
                  <c:v>6</c:v>
                </c:pt>
                <c:pt idx="4">
                  <c:v>8</c:v>
                </c:pt>
                <c:pt idx="5">
                  <c:v>10</c:v>
                </c:pt>
                <c:pt idx="6">
                  <c:v>12</c:v>
                </c:pt>
                <c:pt idx="7">
                  <c:v>14</c:v>
                </c:pt>
                <c:pt idx="8">
                  <c:v>16</c:v>
                </c:pt>
                <c:pt idx="9">
                  <c:v>18</c:v>
                </c:pt>
                <c:pt idx="10">
                  <c:v>20</c:v>
                </c:pt>
                <c:pt idx="11">
                  <c:v>22</c:v>
                </c:pt>
                <c:pt idx="12">
                  <c:v>24</c:v>
                </c:pt>
                <c:pt idx="13">
                  <c:v>26</c:v>
                </c:pt>
                <c:pt idx="14">
                  <c:v>28</c:v>
                </c:pt>
                <c:pt idx="15">
                  <c:v>30</c:v>
                </c:pt>
                <c:pt idx="16">
                  <c:v>32</c:v>
                </c:pt>
                <c:pt idx="17">
                  <c:v>34</c:v>
                </c:pt>
                <c:pt idx="18">
                  <c:v>36</c:v>
                </c:pt>
                <c:pt idx="19">
                  <c:v>38</c:v>
                </c:pt>
                <c:pt idx="20">
                  <c:v>40</c:v>
                </c:pt>
                <c:pt idx="21">
                  <c:v>42</c:v>
                </c:pt>
                <c:pt idx="22">
                  <c:v>44</c:v>
                </c:pt>
                <c:pt idx="23">
                  <c:v>46</c:v>
                </c:pt>
                <c:pt idx="24">
                  <c:v>48</c:v>
                </c:pt>
                <c:pt idx="25">
                  <c:v>50</c:v>
                </c:pt>
                <c:pt idx="26">
                  <c:v>52</c:v>
                </c:pt>
                <c:pt idx="27">
                  <c:v>54</c:v>
                </c:pt>
                <c:pt idx="28">
                  <c:v>56</c:v>
                </c:pt>
                <c:pt idx="29">
                  <c:v>58</c:v>
                </c:pt>
                <c:pt idx="30">
                  <c:v>60</c:v>
                </c:pt>
                <c:pt idx="31">
                  <c:v>62</c:v>
                </c:pt>
                <c:pt idx="32">
                  <c:v>64</c:v>
                </c:pt>
                <c:pt idx="33">
                  <c:v>66</c:v>
                </c:pt>
                <c:pt idx="34">
                  <c:v>68</c:v>
                </c:pt>
                <c:pt idx="35">
                  <c:v>70</c:v>
                </c:pt>
                <c:pt idx="36">
                  <c:v>72</c:v>
                </c:pt>
                <c:pt idx="37">
                  <c:v>74</c:v>
                </c:pt>
                <c:pt idx="38">
                  <c:v>76</c:v>
                </c:pt>
                <c:pt idx="39">
                  <c:v>78</c:v>
                </c:pt>
                <c:pt idx="40">
                  <c:v>80</c:v>
                </c:pt>
                <c:pt idx="41">
                  <c:v>82</c:v>
                </c:pt>
                <c:pt idx="42">
                  <c:v>84</c:v>
                </c:pt>
                <c:pt idx="43">
                  <c:v>86</c:v>
                </c:pt>
                <c:pt idx="44">
                  <c:v>88</c:v>
                </c:pt>
                <c:pt idx="45">
                  <c:v>90</c:v>
                </c:pt>
                <c:pt idx="46">
                  <c:v>92</c:v>
                </c:pt>
                <c:pt idx="47">
                  <c:v>94</c:v>
                </c:pt>
                <c:pt idx="48">
                  <c:v>96</c:v>
                </c:pt>
                <c:pt idx="49">
                  <c:v>98</c:v>
                </c:pt>
                <c:pt idx="50">
                  <c:v>100</c:v>
                </c:pt>
                <c:pt idx="51">
                  <c:v>102</c:v>
                </c:pt>
                <c:pt idx="52">
                  <c:v>104</c:v>
                </c:pt>
                <c:pt idx="53">
                  <c:v>106</c:v>
                </c:pt>
                <c:pt idx="54">
                  <c:v>108</c:v>
                </c:pt>
                <c:pt idx="55">
                  <c:v>110</c:v>
                </c:pt>
                <c:pt idx="56">
                  <c:v>112</c:v>
                </c:pt>
                <c:pt idx="57">
                  <c:v>114</c:v>
                </c:pt>
                <c:pt idx="58">
                  <c:v>116</c:v>
                </c:pt>
                <c:pt idx="59">
                  <c:v>118</c:v>
                </c:pt>
                <c:pt idx="60">
                  <c:v>120</c:v>
                </c:pt>
                <c:pt idx="61">
                  <c:v>122</c:v>
                </c:pt>
                <c:pt idx="62">
                  <c:v>124</c:v>
                </c:pt>
                <c:pt idx="63">
                  <c:v>126</c:v>
                </c:pt>
                <c:pt idx="64">
                  <c:v>128</c:v>
                </c:pt>
                <c:pt idx="65">
                  <c:v>130</c:v>
                </c:pt>
                <c:pt idx="66">
                  <c:v>132</c:v>
                </c:pt>
                <c:pt idx="67">
                  <c:v>134</c:v>
                </c:pt>
                <c:pt idx="68">
                  <c:v>136</c:v>
                </c:pt>
                <c:pt idx="69">
                  <c:v>138</c:v>
                </c:pt>
                <c:pt idx="70">
                  <c:v>140</c:v>
                </c:pt>
                <c:pt idx="71">
                  <c:v>142</c:v>
                </c:pt>
                <c:pt idx="72">
                  <c:v>144</c:v>
                </c:pt>
                <c:pt idx="73">
                  <c:v>146</c:v>
                </c:pt>
                <c:pt idx="74">
                  <c:v>148</c:v>
                </c:pt>
                <c:pt idx="75">
                  <c:v>150</c:v>
                </c:pt>
                <c:pt idx="76">
                  <c:v>152</c:v>
                </c:pt>
                <c:pt idx="77">
                  <c:v>154</c:v>
                </c:pt>
                <c:pt idx="78">
                  <c:v>156</c:v>
                </c:pt>
                <c:pt idx="79">
                  <c:v>158</c:v>
                </c:pt>
                <c:pt idx="80">
                  <c:v>160</c:v>
                </c:pt>
                <c:pt idx="81">
                  <c:v>162</c:v>
                </c:pt>
                <c:pt idx="82">
                  <c:v>164</c:v>
                </c:pt>
                <c:pt idx="83">
                  <c:v>166</c:v>
                </c:pt>
                <c:pt idx="84">
                  <c:v>168</c:v>
                </c:pt>
                <c:pt idx="85">
                  <c:v>170</c:v>
                </c:pt>
                <c:pt idx="86">
                  <c:v>172</c:v>
                </c:pt>
                <c:pt idx="87">
                  <c:v>174</c:v>
                </c:pt>
                <c:pt idx="88">
                  <c:v>176</c:v>
                </c:pt>
                <c:pt idx="89">
                  <c:v>178</c:v>
                </c:pt>
                <c:pt idx="90">
                  <c:v>180</c:v>
                </c:pt>
                <c:pt idx="91">
                  <c:v>182</c:v>
                </c:pt>
                <c:pt idx="92">
                  <c:v>184</c:v>
                </c:pt>
                <c:pt idx="93">
                  <c:v>186</c:v>
                </c:pt>
                <c:pt idx="94">
                  <c:v>188</c:v>
                </c:pt>
                <c:pt idx="95">
                  <c:v>190</c:v>
                </c:pt>
                <c:pt idx="96">
                  <c:v>192</c:v>
                </c:pt>
                <c:pt idx="97">
                  <c:v>194</c:v>
                </c:pt>
                <c:pt idx="98">
                  <c:v>196</c:v>
                </c:pt>
                <c:pt idx="99">
                  <c:v>198</c:v>
                </c:pt>
                <c:pt idx="100">
                  <c:v>200</c:v>
                </c:pt>
                <c:pt idx="101">
                  <c:v>202</c:v>
                </c:pt>
                <c:pt idx="102">
                  <c:v>204</c:v>
                </c:pt>
                <c:pt idx="103">
                  <c:v>206</c:v>
                </c:pt>
                <c:pt idx="104">
                  <c:v>208</c:v>
                </c:pt>
                <c:pt idx="105">
                  <c:v>210</c:v>
                </c:pt>
                <c:pt idx="106">
                  <c:v>212</c:v>
                </c:pt>
                <c:pt idx="107">
                  <c:v>214</c:v>
                </c:pt>
                <c:pt idx="108">
                  <c:v>216</c:v>
                </c:pt>
                <c:pt idx="109">
                  <c:v>218</c:v>
                </c:pt>
                <c:pt idx="110">
                  <c:v>220</c:v>
                </c:pt>
                <c:pt idx="111">
                  <c:v>222</c:v>
                </c:pt>
                <c:pt idx="112">
                  <c:v>224</c:v>
                </c:pt>
                <c:pt idx="113">
                  <c:v>226</c:v>
                </c:pt>
                <c:pt idx="114">
                  <c:v>228</c:v>
                </c:pt>
                <c:pt idx="115">
                  <c:v>230</c:v>
                </c:pt>
                <c:pt idx="116">
                  <c:v>232</c:v>
                </c:pt>
                <c:pt idx="117">
                  <c:v>234</c:v>
                </c:pt>
                <c:pt idx="118">
                  <c:v>236</c:v>
                </c:pt>
                <c:pt idx="119">
                  <c:v>238</c:v>
                </c:pt>
                <c:pt idx="120">
                  <c:v>240</c:v>
                </c:pt>
                <c:pt idx="121">
                  <c:v>242</c:v>
                </c:pt>
                <c:pt idx="122">
                  <c:v>244</c:v>
                </c:pt>
                <c:pt idx="123">
                  <c:v>246</c:v>
                </c:pt>
                <c:pt idx="124">
                  <c:v>248</c:v>
                </c:pt>
                <c:pt idx="125">
                  <c:v>250</c:v>
                </c:pt>
                <c:pt idx="126">
                  <c:v>252</c:v>
                </c:pt>
                <c:pt idx="127">
                  <c:v>254</c:v>
                </c:pt>
                <c:pt idx="128">
                  <c:v>256</c:v>
                </c:pt>
                <c:pt idx="129">
                  <c:v>258</c:v>
                </c:pt>
                <c:pt idx="130">
                  <c:v>260</c:v>
                </c:pt>
                <c:pt idx="131">
                  <c:v>262</c:v>
                </c:pt>
                <c:pt idx="132">
                  <c:v>264</c:v>
                </c:pt>
                <c:pt idx="133">
                  <c:v>266</c:v>
                </c:pt>
                <c:pt idx="134">
                  <c:v>268</c:v>
                </c:pt>
                <c:pt idx="135">
                  <c:v>270</c:v>
                </c:pt>
                <c:pt idx="136">
                  <c:v>272</c:v>
                </c:pt>
                <c:pt idx="137">
                  <c:v>274</c:v>
                </c:pt>
                <c:pt idx="138">
                  <c:v>276</c:v>
                </c:pt>
                <c:pt idx="139">
                  <c:v>278</c:v>
                </c:pt>
                <c:pt idx="140">
                  <c:v>280</c:v>
                </c:pt>
                <c:pt idx="141">
                  <c:v>282</c:v>
                </c:pt>
                <c:pt idx="142">
                  <c:v>284</c:v>
                </c:pt>
                <c:pt idx="143">
                  <c:v>286</c:v>
                </c:pt>
                <c:pt idx="144">
                  <c:v>288</c:v>
                </c:pt>
                <c:pt idx="145">
                  <c:v>290</c:v>
                </c:pt>
                <c:pt idx="146">
                  <c:v>292</c:v>
                </c:pt>
                <c:pt idx="147">
                  <c:v>294</c:v>
                </c:pt>
                <c:pt idx="148">
                  <c:v>296</c:v>
                </c:pt>
                <c:pt idx="149">
                  <c:v>298</c:v>
                </c:pt>
                <c:pt idx="150">
                  <c:v>300</c:v>
                </c:pt>
                <c:pt idx="151">
                  <c:v>302</c:v>
                </c:pt>
                <c:pt idx="152">
                  <c:v>304</c:v>
                </c:pt>
                <c:pt idx="153">
                  <c:v>306</c:v>
                </c:pt>
                <c:pt idx="154">
                  <c:v>308</c:v>
                </c:pt>
                <c:pt idx="155">
                  <c:v>310</c:v>
                </c:pt>
                <c:pt idx="156">
                  <c:v>312</c:v>
                </c:pt>
                <c:pt idx="157">
                  <c:v>314</c:v>
                </c:pt>
                <c:pt idx="158">
                  <c:v>316</c:v>
                </c:pt>
                <c:pt idx="159">
                  <c:v>318</c:v>
                </c:pt>
                <c:pt idx="160">
                  <c:v>320</c:v>
                </c:pt>
                <c:pt idx="161">
                  <c:v>322</c:v>
                </c:pt>
                <c:pt idx="162">
                  <c:v>324</c:v>
                </c:pt>
                <c:pt idx="163">
                  <c:v>326</c:v>
                </c:pt>
                <c:pt idx="164">
                  <c:v>328</c:v>
                </c:pt>
                <c:pt idx="165">
                  <c:v>330</c:v>
                </c:pt>
                <c:pt idx="166">
                  <c:v>332</c:v>
                </c:pt>
                <c:pt idx="167">
                  <c:v>334</c:v>
                </c:pt>
                <c:pt idx="168">
                  <c:v>336</c:v>
                </c:pt>
                <c:pt idx="169">
                  <c:v>338</c:v>
                </c:pt>
                <c:pt idx="170">
                  <c:v>340</c:v>
                </c:pt>
                <c:pt idx="171">
                  <c:v>342</c:v>
                </c:pt>
                <c:pt idx="172">
                  <c:v>344</c:v>
                </c:pt>
                <c:pt idx="173">
                  <c:v>346</c:v>
                </c:pt>
                <c:pt idx="174">
                  <c:v>348</c:v>
                </c:pt>
                <c:pt idx="175">
                  <c:v>350</c:v>
                </c:pt>
                <c:pt idx="176">
                  <c:v>352</c:v>
                </c:pt>
                <c:pt idx="177">
                  <c:v>354</c:v>
                </c:pt>
                <c:pt idx="178">
                  <c:v>356</c:v>
                </c:pt>
                <c:pt idx="179">
                  <c:v>358</c:v>
                </c:pt>
                <c:pt idx="180">
                  <c:v>360</c:v>
                </c:pt>
                <c:pt idx="181">
                  <c:v>362</c:v>
                </c:pt>
                <c:pt idx="182">
                  <c:v>364</c:v>
                </c:pt>
                <c:pt idx="183">
                  <c:v>366</c:v>
                </c:pt>
                <c:pt idx="184">
                  <c:v>368</c:v>
                </c:pt>
                <c:pt idx="185">
                  <c:v>370</c:v>
                </c:pt>
                <c:pt idx="186">
                  <c:v>372</c:v>
                </c:pt>
                <c:pt idx="187">
                  <c:v>374</c:v>
                </c:pt>
                <c:pt idx="188">
                  <c:v>376</c:v>
                </c:pt>
                <c:pt idx="189">
                  <c:v>378</c:v>
                </c:pt>
                <c:pt idx="190">
                  <c:v>380</c:v>
                </c:pt>
                <c:pt idx="191">
                  <c:v>382</c:v>
                </c:pt>
                <c:pt idx="192">
                  <c:v>384</c:v>
                </c:pt>
                <c:pt idx="193">
                  <c:v>386</c:v>
                </c:pt>
                <c:pt idx="194">
                  <c:v>388</c:v>
                </c:pt>
                <c:pt idx="195">
                  <c:v>390</c:v>
                </c:pt>
                <c:pt idx="196">
                  <c:v>392</c:v>
                </c:pt>
                <c:pt idx="197">
                  <c:v>394</c:v>
                </c:pt>
                <c:pt idx="198">
                  <c:v>396</c:v>
                </c:pt>
                <c:pt idx="199">
                  <c:v>398</c:v>
                </c:pt>
                <c:pt idx="200">
                  <c:v>400</c:v>
                </c:pt>
                <c:pt idx="201">
                  <c:v>402</c:v>
                </c:pt>
                <c:pt idx="202">
                  <c:v>404</c:v>
                </c:pt>
                <c:pt idx="203">
                  <c:v>406</c:v>
                </c:pt>
                <c:pt idx="204">
                  <c:v>408</c:v>
                </c:pt>
                <c:pt idx="205">
                  <c:v>410</c:v>
                </c:pt>
                <c:pt idx="206">
                  <c:v>412</c:v>
                </c:pt>
                <c:pt idx="207">
                  <c:v>414</c:v>
                </c:pt>
                <c:pt idx="208">
                  <c:v>416</c:v>
                </c:pt>
                <c:pt idx="209">
                  <c:v>418</c:v>
                </c:pt>
                <c:pt idx="210">
                  <c:v>420</c:v>
                </c:pt>
                <c:pt idx="211">
                  <c:v>422</c:v>
                </c:pt>
                <c:pt idx="212">
                  <c:v>424</c:v>
                </c:pt>
                <c:pt idx="213">
                  <c:v>426</c:v>
                </c:pt>
                <c:pt idx="214">
                  <c:v>428</c:v>
                </c:pt>
                <c:pt idx="215">
                  <c:v>430</c:v>
                </c:pt>
                <c:pt idx="216">
                  <c:v>432</c:v>
                </c:pt>
                <c:pt idx="217">
                  <c:v>434</c:v>
                </c:pt>
                <c:pt idx="218">
                  <c:v>436</c:v>
                </c:pt>
                <c:pt idx="219">
                  <c:v>438</c:v>
                </c:pt>
                <c:pt idx="220">
                  <c:v>440</c:v>
                </c:pt>
                <c:pt idx="221">
                  <c:v>442</c:v>
                </c:pt>
                <c:pt idx="222">
                  <c:v>444</c:v>
                </c:pt>
                <c:pt idx="223">
                  <c:v>446</c:v>
                </c:pt>
                <c:pt idx="224">
                  <c:v>448</c:v>
                </c:pt>
                <c:pt idx="225">
                  <c:v>450</c:v>
                </c:pt>
                <c:pt idx="226">
                  <c:v>452</c:v>
                </c:pt>
                <c:pt idx="227">
                  <c:v>454</c:v>
                </c:pt>
                <c:pt idx="228">
                  <c:v>456</c:v>
                </c:pt>
                <c:pt idx="229">
                  <c:v>458</c:v>
                </c:pt>
                <c:pt idx="230">
                  <c:v>460</c:v>
                </c:pt>
                <c:pt idx="231">
                  <c:v>462</c:v>
                </c:pt>
                <c:pt idx="232">
                  <c:v>464</c:v>
                </c:pt>
                <c:pt idx="233">
                  <c:v>466</c:v>
                </c:pt>
                <c:pt idx="234">
                  <c:v>468</c:v>
                </c:pt>
                <c:pt idx="235">
                  <c:v>470</c:v>
                </c:pt>
                <c:pt idx="236">
                  <c:v>472</c:v>
                </c:pt>
                <c:pt idx="237">
                  <c:v>474</c:v>
                </c:pt>
                <c:pt idx="238">
                  <c:v>476</c:v>
                </c:pt>
                <c:pt idx="239">
                  <c:v>478</c:v>
                </c:pt>
                <c:pt idx="240">
                  <c:v>480</c:v>
                </c:pt>
                <c:pt idx="241">
                  <c:v>482</c:v>
                </c:pt>
                <c:pt idx="242">
                  <c:v>484</c:v>
                </c:pt>
                <c:pt idx="243">
                  <c:v>486</c:v>
                </c:pt>
                <c:pt idx="244">
                  <c:v>488</c:v>
                </c:pt>
                <c:pt idx="245">
                  <c:v>490</c:v>
                </c:pt>
                <c:pt idx="246">
                  <c:v>492</c:v>
                </c:pt>
                <c:pt idx="247">
                  <c:v>494</c:v>
                </c:pt>
                <c:pt idx="248">
                  <c:v>496</c:v>
                </c:pt>
                <c:pt idx="249">
                  <c:v>498</c:v>
                </c:pt>
                <c:pt idx="250">
                  <c:v>500</c:v>
                </c:pt>
              </c:numCache>
            </c:numRef>
          </c:xVal>
          <c:yVal>
            <c:numRef>
              <c:f>Sheet1!$M$2:$M$252</c:f>
              <c:numCache>
                <c:formatCode>General</c:formatCode>
                <c:ptCount val="251"/>
                <c:pt idx="0">
                  <c:v>1</c:v>
                </c:pt>
                <c:pt idx="1">
                  <c:v>1.0003609165585181</c:v>
                </c:pt>
                <c:pt idx="2">
                  <c:v>1.0014452303513222</c:v>
                </c:pt>
                <c:pt idx="3">
                  <c:v>1.0032576506993016</c:v>
                </c:pt>
                <c:pt idx="4">
                  <c:v>1.0058060833787539</c:v>
                </c:pt>
                <c:pt idx="5">
                  <c:v>1.0091017172001511</c:v>
                </c:pt>
                <c:pt idx="6">
                  <c:v>1.0131591476925972</c:v>
                </c:pt>
                <c:pt idx="7">
                  <c:v>1.0179965404659865</c:v>
                </c:pt>
                <c:pt idx="8">
                  <c:v>1.0236358377031298</c:v>
                </c:pt>
                <c:pt idx="9">
                  <c:v>1.0301030122325379</c:v>
                </c:pt>
                <c:pt idx="10">
                  <c:v>1.037428374788218</c:v>
                </c:pt>
                <c:pt idx="11">
                  <c:v>1.0456469414207961</c:v>
                </c:pt>
                <c:pt idx="12">
                  <c:v>1.0547988696426853</c:v>
                </c:pt>
                <c:pt idx="13">
                  <c:v>1.0649299738400597</c:v>
                </c:pt>
                <c:pt idx="14">
                  <c:v>1.0760923328574008</c:v>
                </c:pt>
                <c:pt idx="15">
                  <c:v>1.0883450055731281</c:v>
                </c:pt>
                <c:pt idx="16">
                  <c:v>1.1017548738882021</c:v>
                </c:pt>
                <c:pt idx="17">
                  <c:v>1.1163976370405124</c:v>
                </c:pt>
                <c:pt idx="18">
                  <c:v>1.1323589867949047</c:v>
                </c:pt>
                <c:pt idx="19">
                  <c:v>1.149736000184385</c:v>
                </c:pt>
                <c:pt idx="20">
                  <c:v>1.1686387955495958</c:v>
                </c:pt>
                <c:pt idx="21">
                  <c:v>1.1891925092561306</c:v>
                </c:pt>
                <c:pt idx="22">
                  <c:v>1.2115396654983679</c:v>
                </c:pt>
                <c:pt idx="23">
                  <c:v>1.2358430311675002</c:v>
                </c:pt>
                <c:pt idx="24">
                  <c:v>1.2622890734518901</c:v>
                </c:pt>
                <c:pt idx="25">
                  <c:v>1.2910921718582165</c:v>
                </c:pt>
                <c:pt idx="26">
                  <c:v>1.3224997818069313</c:v>
                </c:pt>
                <c:pt idx="27">
                  <c:v>1.35679880831273</c:v>
                </c:pt>
                <c:pt idx="28">
                  <c:v>1.3943235319307266</c:v>
                </c:pt>
                <c:pt idx="29">
                  <c:v>1.4354655445263949</c:v>
                </c:pt>
                <c:pt idx="30">
                  <c:v>1.4806863134436479</c:v>
                </c:pt>
                <c:pt idx="31">
                  <c:v>1.5305332202708894</c:v>
                </c:pt>
                <c:pt idx="32">
                  <c:v>1.5856602467100898</c:v>
                </c:pt>
                <c:pt idx="33">
                  <c:v>1.646854954937542</c:v>
                </c:pt>
                <c:pt idx="34">
                  <c:v>1.7150741124124615</c:v>
                </c:pt>
                <c:pt idx="35">
                  <c:v>1.7914913693277499</c:v>
                </c:pt>
                <c:pt idx="36">
                  <c:v>1.8775620225453353</c:v>
                </c:pt>
                <c:pt idx="37">
                  <c:v>1.9751124518940071</c:v>
                </c:pt>
                <c:pt idx="38">
                  <c:v>2.0864659183856427</c:v>
                </c:pt>
                <c:pt idx="39">
                  <c:v>2.2146231913993746</c:v>
                </c:pt>
                <c:pt idx="40">
                  <c:v>2.363528005658686</c:v>
                </c:pt>
                <c:pt idx="41">
                  <c:v>2.5384676512731477</c:v>
                </c:pt>
                <c:pt idx="42">
                  <c:v>2.7466961376202184</c:v>
                </c:pt>
                <c:pt idx="43">
                  <c:v>2.9984383663484793</c:v>
                </c:pt>
                <c:pt idx="44">
                  <c:v>3.3085765835988363</c:v>
                </c:pt>
                <c:pt idx="45">
                  <c:v>3.6996255088002181</c:v>
                </c:pt>
                <c:pt idx="46">
                  <c:v>4.2073025167145905</c:v>
                </c:pt>
                <c:pt idx="47">
                  <c:v>4.8917493322890824</c:v>
                </c:pt>
                <c:pt idx="48">
                  <c:v>5.862324216005919</c:v>
                </c:pt>
                <c:pt idx="49">
                  <c:v>7.339283304928613</c:v>
                </c:pt>
                <c:pt idx="50">
                  <c:v>9.832859788990449</c:v>
                </c:pt>
                <c:pt idx="51">
                  <c:v>14.765983959462822</c:v>
                </c:pt>
                <c:pt idx="52">
                  <c:v>26.229143935364917</c:v>
                </c:pt>
                <c:pt idx="53">
                  <c:v>30.079483097794732</c:v>
                </c:pt>
                <c:pt idx="54">
                  <c:v>16.427327973252126</c:v>
                </c:pt>
                <c:pt idx="55">
                  <c:v>10.302111869540703</c:v>
                </c:pt>
                <c:pt idx="56">
                  <c:v>7.3671050006662391</c:v>
                </c:pt>
                <c:pt idx="57">
                  <c:v>5.6899279652054542</c:v>
                </c:pt>
                <c:pt idx="58">
                  <c:v>4.6132840125613495</c:v>
                </c:pt>
                <c:pt idx="59">
                  <c:v>3.8661347805147992</c:v>
                </c:pt>
                <c:pt idx="60">
                  <c:v>3.3182828541445968</c:v>
                </c:pt>
                <c:pt idx="61">
                  <c:v>2.8998441671815427</c:v>
                </c:pt>
                <c:pt idx="62">
                  <c:v>2.5700744067756998</c:v>
                </c:pt>
                <c:pt idx="63">
                  <c:v>2.3036584862928042</c:v>
                </c:pt>
                <c:pt idx="64">
                  <c:v>2.0840560011454454</c:v>
                </c:pt>
                <c:pt idx="65">
                  <c:v>1.9000101724562661</c:v>
                </c:pt>
                <c:pt idx="66">
                  <c:v>1.7435977631306139</c:v>
                </c:pt>
                <c:pt idx="67">
                  <c:v>1.609082016390428</c:v>
                </c:pt>
                <c:pt idx="68">
                  <c:v>1.4922081210142508</c:v>
                </c:pt>
                <c:pt idx="69">
                  <c:v>1.3897542919410431</c:v>
                </c:pt>
                <c:pt idx="70">
                  <c:v>1.2992365494996818</c:v>
                </c:pt>
                <c:pt idx="71">
                  <c:v>1.2187091747629111</c:v>
                </c:pt>
                <c:pt idx="72">
                  <c:v>1.146626549733696</c:v>
                </c:pt>
                <c:pt idx="73">
                  <c:v>1.0817454424545438</c:v>
                </c:pt>
                <c:pt idx="74">
                  <c:v>1.0230545758013121</c:v>
                </c:pt>
                <c:pt idx="75">
                  <c:v>0.96972299290430863</c:v>
                </c:pt>
                <c:pt idx="76">
                  <c:v>0.92106161924834962</c:v>
                </c:pt>
                <c:pt idx="77">
                  <c:v>0.8764942493634108</c:v>
                </c:pt>
                <c:pt idx="78">
                  <c:v>0.83553536931088501</c:v>
                </c:pt>
                <c:pt idx="79">
                  <c:v>0.79777300781237981</c:v>
                </c:pt>
                <c:pt idx="80">
                  <c:v>0.76285533477229162</c:v>
                </c:pt>
                <c:pt idx="81">
                  <c:v>0.73048008578407597</c:v>
                </c:pt>
                <c:pt idx="82">
                  <c:v>0.70038614125228593</c:v>
                </c:pt>
                <c:pt idx="83">
                  <c:v>0.67234676499933066</c:v>
                </c:pt>
                <c:pt idx="84">
                  <c:v>0.64616413308685861</c:v>
                </c:pt>
                <c:pt idx="85">
                  <c:v>0.62166487456910224</c:v>
                </c:pt>
                <c:pt idx="86">
                  <c:v>0.59869641242193905</c:v>
                </c:pt>
                <c:pt idx="87">
                  <c:v>0.57712394205002771</c:v>
                </c:pt>
                <c:pt idx="88">
                  <c:v>0.55682792145951465</c:v>
                </c:pt>
                <c:pt idx="89">
                  <c:v>0.5377019748152585</c:v>
                </c:pt>
                <c:pt idx="90">
                  <c:v>0.51965113209481373</c:v>
                </c:pt>
                <c:pt idx="91">
                  <c:v>0.50259034363222566</c:v>
                </c:pt>
                <c:pt idx="92">
                  <c:v>0.48644322075770485</c:v>
                </c:pt>
                <c:pt idx="93">
                  <c:v>0.471140963390555</c:v>
                </c:pt>
                <c:pt idx="94">
                  <c:v>0.45662144299888402</c:v>
                </c:pt>
                <c:pt idx="95">
                  <c:v>0.44282841529353439</c:v>
                </c:pt>
                <c:pt idx="96">
                  <c:v>0.42971084174440805</c:v>
                </c:pt>
                <c:pt idx="97">
                  <c:v>0.41722230277218958</c:v>
                </c:pt>
                <c:pt idx="98">
                  <c:v>0.40532048848761948</c:v>
                </c:pt>
                <c:pt idx="99">
                  <c:v>0.3939667552845928</c:v>
                </c:pt>
                <c:pt idx="100">
                  <c:v>0.38312573856571602</c:v>
                </c:pt>
                <c:pt idx="101">
                  <c:v>0.37276501348478747</c:v>
                </c:pt>
                <c:pt idx="102">
                  <c:v>0.36285479690419387</c:v>
                </c:pt>
                <c:pt idx="103">
                  <c:v>0.35336768484436426</c:v>
                </c:pt>
                <c:pt idx="104">
                  <c:v>0.34427842059269931</c:v>
                </c:pt>
                <c:pt idx="105">
                  <c:v>0.33556368937687442</c:v>
                </c:pt>
                <c:pt idx="106">
                  <c:v>0.32720193612067128</c:v>
                </c:pt>
                <c:pt idx="107">
                  <c:v>0.31917320331237092</c:v>
                </c:pt>
                <c:pt idx="108">
                  <c:v>0.31145898644442405</c:v>
                </c:pt>
                <c:pt idx="109">
                  <c:v>0.30404210484354188</c:v>
                </c:pt>
                <c:pt idx="110">
                  <c:v>0.29690658601417536</c:v>
                </c:pt>
                <c:pt idx="111">
                  <c:v>0.29003756187544344</c:v>
                </c:pt>
                <c:pt idx="112">
                  <c:v>0.28342117548970502</c:v>
                </c:pt>
                <c:pt idx="113">
                  <c:v>0.27704449706659984</c:v>
                </c:pt>
                <c:pt idx="114">
                  <c:v>0.27089544818482841</c:v>
                </c:pt>
                <c:pt idx="115">
                  <c:v>0.26496273330953135</c:v>
                </c:pt>
                <c:pt idx="116">
                  <c:v>0.25923577779948231</c:v>
                </c:pt>
                <c:pt idx="117">
                  <c:v>0.25370467169840882</c:v>
                </c:pt>
                <c:pt idx="118">
                  <c:v>0.24836011869105049</c:v>
                </c:pt>
                <c:pt idx="119">
                  <c:v>0.24319338967923348</c:v>
                </c:pt>
                <c:pt idx="120">
                  <c:v>0.23819628049785718</c:v>
                </c:pt>
                <c:pt idx="121">
                  <c:v>0.23336107334687745</c:v>
                </c:pt>
                <c:pt idx="122">
                  <c:v>0.22868050156422581</c:v>
                </c:pt>
                <c:pt idx="123">
                  <c:v>0.22414771740723174</c:v>
                </c:pt>
                <c:pt idx="124">
                  <c:v>0.21975626254738079</c:v>
                </c:pt>
                <c:pt idx="125">
                  <c:v>0.21550004101584694</c:v>
                </c:pt>
                <c:pt idx="126">
                  <c:v>0.21137329436588059</c:v>
                </c:pt>
                <c:pt idx="127">
                  <c:v>0.20737057884326737</c:v>
                </c:pt>
                <c:pt idx="128">
                  <c:v>0.20348674437826209</c:v>
                </c:pt>
                <c:pt idx="129">
                  <c:v>0.19971691523192145</c:v>
                </c:pt>
                <c:pt idx="130">
                  <c:v>0.19605647214705341</c:v>
                </c:pt>
                <c:pt idx="131">
                  <c:v>0.19250103586927741</c:v>
                </c:pt>
                <c:pt idx="132">
                  <c:v>0.18904645191725725</c:v>
                </c:pt>
                <c:pt idx="133">
                  <c:v>0.18568877649320109</c:v>
                </c:pt>
                <c:pt idx="134">
                  <c:v>0.18242426343544427</c:v>
                </c:pt>
                <c:pt idx="135">
                  <c:v>0.17924935212444343</c:v>
                </c:pt>
                <c:pt idx="136">
                  <c:v>0.17616065626205338</c:v>
                </c:pt>
                <c:pt idx="137">
                  <c:v>0.17315495345153509</c:v>
                </c:pt>
                <c:pt idx="138">
                  <c:v>0.17022917551254421</c:v>
                </c:pt>
                <c:pt idx="139">
                  <c:v>0.16738039947146208</c:v>
                </c:pt>
                <c:pt idx="140">
                  <c:v>0.16460583917286942</c:v>
                </c:pt>
                <c:pt idx="141">
                  <c:v>0.16190283746289114</c:v>
                </c:pt>
                <c:pt idx="142">
                  <c:v>0.15926885889953718</c:v>
                </c:pt>
                <c:pt idx="143">
                  <c:v>0.15670148294915626</c:v>
                </c:pt>
                <c:pt idx="144">
                  <c:v>0.15419839763168491</c:v>
                </c:pt>
                <c:pt idx="145">
                  <c:v>0.15175739358062168</c:v>
                </c:pt>
                <c:pt idx="146">
                  <c:v>0.14937635848656344</c:v>
                </c:pt>
                <c:pt idx="147">
                  <c:v>0.14705327189580644</c:v>
                </c:pt>
                <c:pt idx="148">
                  <c:v>0.14478620033787692</c:v>
                </c:pt>
                <c:pt idx="149">
                  <c:v>0.14257329275805478</c:v>
                </c:pt>
                <c:pt idx="150">
                  <c:v>0.1404127762329124</c:v>
                </c:pt>
                <c:pt idx="151">
                  <c:v>0.13830295194866937</c:v>
                </c:pt>
                <c:pt idx="152">
                  <c:v>0.13624219142381333</c:v>
                </c:pt>
                <c:pt idx="153">
                  <c:v>0.13422893295889401</c:v>
                </c:pt>
                <c:pt idx="154">
                  <c:v>0.132261678297771</c:v>
                </c:pt>
                <c:pt idx="155">
                  <c:v>0.13033898948580241</c:v>
                </c:pt>
                <c:pt idx="156">
                  <c:v>0.12845948591160591</c:v>
                </c:pt>
                <c:pt idx="157">
                  <c:v>0.1266218415200408</c:v>
                </c:pt>
                <c:pt idx="158">
                  <c:v>0.12482478218499479</c:v>
                </c:pt>
                <c:pt idx="159">
                  <c:v>0.12306708323142994</c:v>
                </c:pt>
                <c:pt idx="160">
                  <c:v>0.12134756709691885</c:v>
                </c:pt>
                <c:pt idx="161">
                  <c:v>0.11966510112363342</c:v>
                </c:pt>
                <c:pt idx="162">
                  <c:v>0.11801859547239842</c:v>
                </c:pt>
                <c:pt idx="163">
                  <c:v>0.1164070011510501</c:v>
                </c:pt>
                <c:pt idx="164">
                  <c:v>0.11482930814987392</c:v>
                </c:pt>
                <c:pt idx="165">
                  <c:v>0.11328454367743702</c:v>
                </c:pt>
                <c:pt idx="166">
                  <c:v>0.11177177049058026</c:v>
                </c:pt>
                <c:pt idx="167">
                  <c:v>0.11029008531278922</c:v>
                </c:pt>
                <c:pt idx="168">
                  <c:v>0.10883861733555625</c:v>
                </c:pt>
                <c:pt idx="169">
                  <c:v>0.10741652679771586</c:v>
                </c:pt>
                <c:pt idx="170">
                  <c:v>0.10602300363808617</c:v>
                </c:pt>
                <c:pt idx="171">
                  <c:v>0.10465726621705718</c:v>
                </c:pt>
                <c:pt idx="172">
                  <c:v>0.10331856010306593</c:v>
                </c:pt>
                <c:pt idx="173">
                  <c:v>0.10200615692016304</c:v>
                </c:pt>
                <c:pt idx="174">
                  <c:v>0.10071935325312911</c:v>
                </c:pt>
                <c:pt idx="175">
                  <c:v>9.9457469606837129E-2</c:v>
                </c:pt>
                <c:pt idx="176">
                  <c:v>9.8219849416757252E-2</c:v>
                </c:pt>
                <c:pt idx="177">
                  <c:v>9.7005858107718043E-2</c:v>
                </c:pt>
                <c:pt idx="178">
                  <c:v>9.5814882198207288E-2</c:v>
                </c:pt>
                <c:pt idx="179">
                  <c:v>9.4646328447680686E-2</c:v>
                </c:pt>
                <c:pt idx="180">
                  <c:v>9.3499623044498006E-2</c:v>
                </c:pt>
                <c:pt idx="181">
                  <c:v>9.2374210832258219E-2</c:v>
                </c:pt>
                <c:pt idx="182">
                  <c:v>9.1269554572442527E-2</c:v>
                </c:pt>
                <c:pt idx="183">
                  <c:v>9.018513424140312E-2</c:v>
                </c:pt>
                <c:pt idx="184">
                  <c:v>8.9120446359858954E-2</c:v>
                </c:pt>
                <c:pt idx="185">
                  <c:v>8.8075003353161541E-2</c:v>
                </c:pt>
                <c:pt idx="186">
                  <c:v>8.7048332940711903E-2</c:v>
                </c:pt>
                <c:pt idx="187">
                  <c:v>8.603997755299507E-2</c:v>
                </c:pt>
                <c:pt idx="188">
                  <c:v>8.5049493774793566E-2</c:v>
                </c:pt>
                <c:pt idx="189">
                  <c:v>8.4076451813229716E-2</c:v>
                </c:pt>
                <c:pt idx="190">
                  <c:v>8.3120434989359768E-2</c:v>
                </c:pt>
                <c:pt idx="191">
                  <c:v>8.2181039252118254E-2</c:v>
                </c:pt>
                <c:pt idx="192">
                  <c:v>8.1257872713487694E-2</c:v>
                </c:pt>
                <c:pt idx="193">
                  <c:v>8.0350555203813526E-2</c:v>
                </c:pt>
                <c:pt idx="194">
                  <c:v>7.9458717846278573E-2</c:v>
                </c:pt>
                <c:pt idx="195">
                  <c:v>7.8582002649566121E-2</c:v>
                </c:pt>
                <c:pt idx="196">
                  <c:v>7.7720062117833402E-2</c:v>
                </c:pt>
                <c:pt idx="197">
                  <c:v>7.6872558877137051E-2</c:v>
                </c:pt>
                <c:pt idx="198">
                  <c:v>7.6039165317520307E-2</c:v>
                </c:pt>
                <c:pt idx="199">
                  <c:v>7.5219563249999483E-2</c:v>
                </c:pt>
                <c:pt idx="200">
                  <c:v>7.4413443577740532E-2</c:v>
                </c:pt>
                <c:pt idx="201">
                  <c:v>7.3620505980747028E-2</c:v>
                </c:pt>
                <c:pt idx="202">
                  <c:v>7.2840458613423559E-2</c:v>
                </c:pt>
                <c:pt idx="203">
                  <c:v>7.2073017814405699E-2</c:v>
                </c:pt>
                <c:pt idx="204">
                  <c:v>7.1317907828086974E-2</c:v>
                </c:pt>
                <c:pt idx="205">
                  <c:v>7.0574860537299569E-2</c:v>
                </c:pt>
                <c:pt idx="206">
                  <c:v>6.9843615206634554E-2</c:v>
                </c:pt>
                <c:pt idx="207">
                  <c:v>6.9123918235912005E-2</c:v>
                </c:pt>
                <c:pt idx="208">
                  <c:v>6.8415522923343616E-2</c:v>
                </c:pt>
                <c:pt idx="209">
                  <c:v>6.7718189237946147E-2</c:v>
                </c:pt>
                <c:pt idx="210">
                  <c:v>6.7031683600790093E-2</c:v>
                </c:pt>
                <c:pt idx="211">
                  <c:v>6.635577867469078E-2</c:v>
                </c:pt>
                <c:pt idx="212">
                  <c:v>6.5690253161964418E-2</c:v>
                </c:pt>
                <c:pt idx="213">
                  <c:v>6.5034891609895493E-2</c:v>
                </c:pt>
                <c:pt idx="214">
                  <c:v>6.4389484223576085E-2</c:v>
                </c:pt>
                <c:pt idx="215">
                  <c:v>6.3753826685795489E-2</c:v>
                </c:pt>
                <c:pt idx="216">
                  <c:v>6.3127719983676694E-2</c:v>
                </c:pt>
                <c:pt idx="217">
                  <c:v>6.2510970241764732E-2</c:v>
                </c:pt>
                <c:pt idx="218">
                  <c:v>6.1903388561295368E-2</c:v>
                </c:pt>
                <c:pt idx="219">
                  <c:v>6.130479086537835E-2</c:v>
                </c:pt>
                <c:pt idx="220">
                  <c:v>6.0714997749844263E-2</c:v>
                </c:pt>
                <c:pt idx="221">
                  <c:v>6.0133834339518938E-2</c:v>
                </c:pt>
                <c:pt idx="222">
                  <c:v>5.9561130149696696E-2</c:v>
                </c:pt>
                <c:pt idx="223">
                  <c:v>5.8996718952595652E-2</c:v>
                </c:pt>
                <c:pt idx="224">
                  <c:v>5.8440438648590623E-2</c:v>
                </c:pt>
                <c:pt idx="225">
                  <c:v>5.7892131142026439E-2</c:v>
                </c:pt>
                <c:pt idx="226">
                  <c:v>5.7351642221421688E-2</c:v>
                </c:pt>
                <c:pt idx="227">
                  <c:v>5.6818821443890832E-2</c:v>
                </c:pt>
                <c:pt idx="228">
                  <c:v>5.6293522023605873E-2</c:v>
                </c:pt>
                <c:pt idx="229">
                  <c:v>5.5775600724140922E-2</c:v>
                </c:pt>
                <c:pt idx="230">
                  <c:v>5.5264917754542342E-2</c:v>
                </c:pt>
                <c:pt idx="231">
                  <c:v>5.4761336668975383E-2</c:v>
                </c:pt>
                <c:pt idx="232">
                  <c:v>5.4264724269808391E-2</c:v>
                </c:pt>
                <c:pt idx="233">
                  <c:v>5.3774950513994751E-2</c:v>
                </c:pt>
                <c:pt idx="234">
                  <c:v>5.3291888422629378E-2</c:v>
                </c:pt>
                <c:pt idx="235">
                  <c:v>5.2815413993550123E-2</c:v>
                </c:pt>
                <c:pt idx="236">
                  <c:v>5.234540611687042E-2</c:v>
                </c:pt>
                <c:pt idx="237">
                  <c:v>5.1881746493328669E-2</c:v>
                </c:pt>
                <c:pt idx="238">
                  <c:v>5.1424319555345703E-2</c:v>
                </c:pt>
                <c:pt idx="239">
                  <c:v>5.0973012390688195E-2</c:v>
                </c:pt>
                <c:pt idx="240">
                  <c:v>5.052771466863868E-2</c:v>
                </c:pt>
                <c:pt idx="241">
                  <c:v>5.0088318568577025E-2</c:v>
                </c:pt>
                <c:pt idx="242">
                  <c:v>4.9654718710884865E-2</c:v>
                </c:pt>
                <c:pt idx="243">
                  <c:v>4.9226812090082207E-2</c:v>
                </c:pt>
                <c:pt idx="244">
                  <c:v>4.8804498010117832E-2</c:v>
                </c:pt>
                <c:pt idx="245">
                  <c:v>4.8387678021730926E-2</c:v>
                </c:pt>
                <c:pt idx="246">
                  <c:v>4.7976255861807815E-2</c:v>
                </c:pt>
                <c:pt idx="247">
                  <c:v>4.7570137394663037E-2</c:v>
                </c:pt>
                <c:pt idx="248">
                  <c:v>4.7169230555170992E-2</c:v>
                </c:pt>
                <c:pt idx="249">
                  <c:v>4.6773445293684456E-2</c:v>
                </c:pt>
                <c:pt idx="250">
                  <c:v>4.638269352267399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084B-41E9-9382-A9E5205C896C}"/>
            </c:ext>
          </c:extLst>
        </c:ser>
        <c:ser>
          <c:idx val="2"/>
          <c:order val="2"/>
          <c:tx>
            <c:strRef>
              <c:f>Sheet1!$N$1</c:f>
              <c:strCache>
                <c:ptCount val="1"/>
                <c:pt idx="0">
                  <c:v>i</c:v>
                </c:pt>
              </c:strCache>
            </c:strRef>
          </c:tx>
          <c:marker>
            <c:symbol val="none"/>
          </c:marker>
          <c:xVal>
            <c:numRef>
              <c:f>Sheet1!$K$2:$K$252</c:f>
              <c:numCache>
                <c:formatCode>General</c:formatCode>
                <c:ptCount val="251"/>
                <c:pt idx="0">
                  <c:v>0</c:v>
                </c:pt>
                <c:pt idx="1">
                  <c:v>2</c:v>
                </c:pt>
                <c:pt idx="2">
                  <c:v>4</c:v>
                </c:pt>
                <c:pt idx="3">
                  <c:v>6</c:v>
                </c:pt>
                <c:pt idx="4">
                  <c:v>8</c:v>
                </c:pt>
                <c:pt idx="5">
                  <c:v>10</c:v>
                </c:pt>
                <c:pt idx="6">
                  <c:v>12</c:v>
                </c:pt>
                <c:pt idx="7">
                  <c:v>14</c:v>
                </c:pt>
                <c:pt idx="8">
                  <c:v>16</c:v>
                </c:pt>
                <c:pt idx="9">
                  <c:v>18</c:v>
                </c:pt>
                <c:pt idx="10">
                  <c:v>20</c:v>
                </c:pt>
                <c:pt idx="11">
                  <c:v>22</c:v>
                </c:pt>
                <c:pt idx="12">
                  <c:v>24</c:v>
                </c:pt>
                <c:pt idx="13">
                  <c:v>26</c:v>
                </c:pt>
                <c:pt idx="14">
                  <c:v>28</c:v>
                </c:pt>
                <c:pt idx="15">
                  <c:v>30</c:v>
                </c:pt>
                <c:pt idx="16">
                  <c:v>32</c:v>
                </c:pt>
                <c:pt idx="17">
                  <c:v>34</c:v>
                </c:pt>
                <c:pt idx="18">
                  <c:v>36</c:v>
                </c:pt>
                <c:pt idx="19">
                  <c:v>38</c:v>
                </c:pt>
                <c:pt idx="20">
                  <c:v>40</c:v>
                </c:pt>
                <c:pt idx="21">
                  <c:v>42</c:v>
                </c:pt>
                <c:pt idx="22">
                  <c:v>44</c:v>
                </c:pt>
                <c:pt idx="23">
                  <c:v>46</c:v>
                </c:pt>
                <c:pt idx="24">
                  <c:v>48</c:v>
                </c:pt>
                <c:pt idx="25">
                  <c:v>50</c:v>
                </c:pt>
                <c:pt idx="26">
                  <c:v>52</c:v>
                </c:pt>
                <c:pt idx="27">
                  <c:v>54</c:v>
                </c:pt>
                <c:pt idx="28">
                  <c:v>56</c:v>
                </c:pt>
                <c:pt idx="29">
                  <c:v>58</c:v>
                </c:pt>
                <c:pt idx="30">
                  <c:v>60</c:v>
                </c:pt>
                <c:pt idx="31">
                  <c:v>62</c:v>
                </c:pt>
                <c:pt idx="32">
                  <c:v>64</c:v>
                </c:pt>
                <c:pt idx="33">
                  <c:v>66</c:v>
                </c:pt>
                <c:pt idx="34">
                  <c:v>68</c:v>
                </c:pt>
                <c:pt idx="35">
                  <c:v>70</c:v>
                </c:pt>
                <c:pt idx="36">
                  <c:v>72</c:v>
                </c:pt>
                <c:pt idx="37">
                  <c:v>74</c:v>
                </c:pt>
                <c:pt idx="38">
                  <c:v>76</c:v>
                </c:pt>
                <c:pt idx="39">
                  <c:v>78</c:v>
                </c:pt>
                <c:pt idx="40">
                  <c:v>80</c:v>
                </c:pt>
                <c:pt idx="41">
                  <c:v>82</c:v>
                </c:pt>
                <c:pt idx="42">
                  <c:v>84</c:v>
                </c:pt>
                <c:pt idx="43">
                  <c:v>86</c:v>
                </c:pt>
                <c:pt idx="44">
                  <c:v>88</c:v>
                </c:pt>
                <c:pt idx="45">
                  <c:v>90</c:v>
                </c:pt>
                <c:pt idx="46">
                  <c:v>92</c:v>
                </c:pt>
                <c:pt idx="47">
                  <c:v>94</c:v>
                </c:pt>
                <c:pt idx="48">
                  <c:v>96</c:v>
                </c:pt>
                <c:pt idx="49">
                  <c:v>98</c:v>
                </c:pt>
                <c:pt idx="50">
                  <c:v>100</c:v>
                </c:pt>
                <c:pt idx="51">
                  <c:v>102</c:v>
                </c:pt>
                <c:pt idx="52">
                  <c:v>104</c:v>
                </c:pt>
                <c:pt idx="53">
                  <c:v>106</c:v>
                </c:pt>
                <c:pt idx="54">
                  <c:v>108</c:v>
                </c:pt>
                <c:pt idx="55">
                  <c:v>110</c:v>
                </c:pt>
                <c:pt idx="56">
                  <c:v>112</c:v>
                </c:pt>
                <c:pt idx="57">
                  <c:v>114</c:v>
                </c:pt>
                <c:pt idx="58">
                  <c:v>116</c:v>
                </c:pt>
                <c:pt idx="59">
                  <c:v>118</c:v>
                </c:pt>
                <c:pt idx="60">
                  <c:v>120</c:v>
                </c:pt>
                <c:pt idx="61">
                  <c:v>122</c:v>
                </c:pt>
                <c:pt idx="62">
                  <c:v>124</c:v>
                </c:pt>
                <c:pt idx="63">
                  <c:v>126</c:v>
                </c:pt>
                <c:pt idx="64">
                  <c:v>128</c:v>
                </c:pt>
                <c:pt idx="65">
                  <c:v>130</c:v>
                </c:pt>
                <c:pt idx="66">
                  <c:v>132</c:v>
                </c:pt>
                <c:pt idx="67">
                  <c:v>134</c:v>
                </c:pt>
                <c:pt idx="68">
                  <c:v>136</c:v>
                </c:pt>
                <c:pt idx="69">
                  <c:v>138</c:v>
                </c:pt>
                <c:pt idx="70">
                  <c:v>140</c:v>
                </c:pt>
                <c:pt idx="71">
                  <c:v>142</c:v>
                </c:pt>
                <c:pt idx="72">
                  <c:v>144</c:v>
                </c:pt>
                <c:pt idx="73">
                  <c:v>146</c:v>
                </c:pt>
                <c:pt idx="74">
                  <c:v>148</c:v>
                </c:pt>
                <c:pt idx="75">
                  <c:v>150</c:v>
                </c:pt>
                <c:pt idx="76">
                  <c:v>152</c:v>
                </c:pt>
                <c:pt idx="77">
                  <c:v>154</c:v>
                </c:pt>
                <c:pt idx="78">
                  <c:v>156</c:v>
                </c:pt>
                <c:pt idx="79">
                  <c:v>158</c:v>
                </c:pt>
                <c:pt idx="80">
                  <c:v>160</c:v>
                </c:pt>
                <c:pt idx="81">
                  <c:v>162</c:v>
                </c:pt>
                <c:pt idx="82">
                  <c:v>164</c:v>
                </c:pt>
                <c:pt idx="83">
                  <c:v>166</c:v>
                </c:pt>
                <c:pt idx="84">
                  <c:v>168</c:v>
                </c:pt>
                <c:pt idx="85">
                  <c:v>170</c:v>
                </c:pt>
                <c:pt idx="86">
                  <c:v>172</c:v>
                </c:pt>
                <c:pt idx="87">
                  <c:v>174</c:v>
                </c:pt>
                <c:pt idx="88">
                  <c:v>176</c:v>
                </c:pt>
                <c:pt idx="89">
                  <c:v>178</c:v>
                </c:pt>
                <c:pt idx="90">
                  <c:v>180</c:v>
                </c:pt>
                <c:pt idx="91">
                  <c:v>182</c:v>
                </c:pt>
                <c:pt idx="92">
                  <c:v>184</c:v>
                </c:pt>
                <c:pt idx="93">
                  <c:v>186</c:v>
                </c:pt>
                <c:pt idx="94">
                  <c:v>188</c:v>
                </c:pt>
                <c:pt idx="95">
                  <c:v>190</c:v>
                </c:pt>
                <c:pt idx="96">
                  <c:v>192</c:v>
                </c:pt>
                <c:pt idx="97">
                  <c:v>194</c:v>
                </c:pt>
                <c:pt idx="98">
                  <c:v>196</c:v>
                </c:pt>
                <c:pt idx="99">
                  <c:v>198</c:v>
                </c:pt>
                <c:pt idx="100">
                  <c:v>200</c:v>
                </c:pt>
                <c:pt idx="101">
                  <c:v>202</c:v>
                </c:pt>
                <c:pt idx="102">
                  <c:v>204</c:v>
                </c:pt>
                <c:pt idx="103">
                  <c:v>206</c:v>
                </c:pt>
                <c:pt idx="104">
                  <c:v>208</c:v>
                </c:pt>
                <c:pt idx="105">
                  <c:v>210</c:v>
                </c:pt>
                <c:pt idx="106">
                  <c:v>212</c:v>
                </c:pt>
                <c:pt idx="107">
                  <c:v>214</c:v>
                </c:pt>
                <c:pt idx="108">
                  <c:v>216</c:v>
                </c:pt>
                <c:pt idx="109">
                  <c:v>218</c:v>
                </c:pt>
                <c:pt idx="110">
                  <c:v>220</c:v>
                </c:pt>
                <c:pt idx="111">
                  <c:v>222</c:v>
                </c:pt>
                <c:pt idx="112">
                  <c:v>224</c:v>
                </c:pt>
                <c:pt idx="113">
                  <c:v>226</c:v>
                </c:pt>
                <c:pt idx="114">
                  <c:v>228</c:v>
                </c:pt>
                <c:pt idx="115">
                  <c:v>230</c:v>
                </c:pt>
                <c:pt idx="116">
                  <c:v>232</c:v>
                </c:pt>
                <c:pt idx="117">
                  <c:v>234</c:v>
                </c:pt>
                <c:pt idx="118">
                  <c:v>236</c:v>
                </c:pt>
                <c:pt idx="119">
                  <c:v>238</c:v>
                </c:pt>
                <c:pt idx="120">
                  <c:v>240</c:v>
                </c:pt>
                <c:pt idx="121">
                  <c:v>242</c:v>
                </c:pt>
                <c:pt idx="122">
                  <c:v>244</c:v>
                </c:pt>
                <c:pt idx="123">
                  <c:v>246</c:v>
                </c:pt>
                <c:pt idx="124">
                  <c:v>248</c:v>
                </c:pt>
                <c:pt idx="125">
                  <c:v>250</c:v>
                </c:pt>
                <c:pt idx="126">
                  <c:v>252</c:v>
                </c:pt>
                <c:pt idx="127">
                  <c:v>254</c:v>
                </c:pt>
                <c:pt idx="128">
                  <c:v>256</c:v>
                </c:pt>
                <c:pt idx="129">
                  <c:v>258</c:v>
                </c:pt>
                <c:pt idx="130">
                  <c:v>260</c:v>
                </c:pt>
                <c:pt idx="131">
                  <c:v>262</c:v>
                </c:pt>
                <c:pt idx="132">
                  <c:v>264</c:v>
                </c:pt>
                <c:pt idx="133">
                  <c:v>266</c:v>
                </c:pt>
                <c:pt idx="134">
                  <c:v>268</c:v>
                </c:pt>
                <c:pt idx="135">
                  <c:v>270</c:v>
                </c:pt>
                <c:pt idx="136">
                  <c:v>272</c:v>
                </c:pt>
                <c:pt idx="137">
                  <c:v>274</c:v>
                </c:pt>
                <c:pt idx="138">
                  <c:v>276</c:v>
                </c:pt>
                <c:pt idx="139">
                  <c:v>278</c:v>
                </c:pt>
                <c:pt idx="140">
                  <c:v>280</c:v>
                </c:pt>
                <c:pt idx="141">
                  <c:v>282</c:v>
                </c:pt>
                <c:pt idx="142">
                  <c:v>284</c:v>
                </c:pt>
                <c:pt idx="143">
                  <c:v>286</c:v>
                </c:pt>
                <c:pt idx="144">
                  <c:v>288</c:v>
                </c:pt>
                <c:pt idx="145">
                  <c:v>290</c:v>
                </c:pt>
                <c:pt idx="146">
                  <c:v>292</c:v>
                </c:pt>
                <c:pt idx="147">
                  <c:v>294</c:v>
                </c:pt>
                <c:pt idx="148">
                  <c:v>296</c:v>
                </c:pt>
                <c:pt idx="149">
                  <c:v>298</c:v>
                </c:pt>
                <c:pt idx="150">
                  <c:v>300</c:v>
                </c:pt>
                <c:pt idx="151">
                  <c:v>302</c:v>
                </c:pt>
                <c:pt idx="152">
                  <c:v>304</c:v>
                </c:pt>
                <c:pt idx="153">
                  <c:v>306</c:v>
                </c:pt>
                <c:pt idx="154">
                  <c:v>308</c:v>
                </c:pt>
                <c:pt idx="155">
                  <c:v>310</c:v>
                </c:pt>
                <c:pt idx="156">
                  <c:v>312</c:v>
                </c:pt>
                <c:pt idx="157">
                  <c:v>314</c:v>
                </c:pt>
                <c:pt idx="158">
                  <c:v>316</c:v>
                </c:pt>
                <c:pt idx="159">
                  <c:v>318</c:v>
                </c:pt>
                <c:pt idx="160">
                  <c:v>320</c:v>
                </c:pt>
                <c:pt idx="161">
                  <c:v>322</c:v>
                </c:pt>
                <c:pt idx="162">
                  <c:v>324</c:v>
                </c:pt>
                <c:pt idx="163">
                  <c:v>326</c:v>
                </c:pt>
                <c:pt idx="164">
                  <c:v>328</c:v>
                </c:pt>
                <c:pt idx="165">
                  <c:v>330</c:v>
                </c:pt>
                <c:pt idx="166">
                  <c:v>332</c:v>
                </c:pt>
                <c:pt idx="167">
                  <c:v>334</c:v>
                </c:pt>
                <c:pt idx="168">
                  <c:v>336</c:v>
                </c:pt>
                <c:pt idx="169">
                  <c:v>338</c:v>
                </c:pt>
                <c:pt idx="170">
                  <c:v>340</c:v>
                </c:pt>
                <c:pt idx="171">
                  <c:v>342</c:v>
                </c:pt>
                <c:pt idx="172">
                  <c:v>344</c:v>
                </c:pt>
                <c:pt idx="173">
                  <c:v>346</c:v>
                </c:pt>
                <c:pt idx="174">
                  <c:v>348</c:v>
                </c:pt>
                <c:pt idx="175">
                  <c:v>350</c:v>
                </c:pt>
                <c:pt idx="176">
                  <c:v>352</c:v>
                </c:pt>
                <c:pt idx="177">
                  <c:v>354</c:v>
                </c:pt>
                <c:pt idx="178">
                  <c:v>356</c:v>
                </c:pt>
                <c:pt idx="179">
                  <c:v>358</c:v>
                </c:pt>
                <c:pt idx="180">
                  <c:v>360</c:v>
                </c:pt>
                <c:pt idx="181">
                  <c:v>362</c:v>
                </c:pt>
                <c:pt idx="182">
                  <c:v>364</c:v>
                </c:pt>
                <c:pt idx="183">
                  <c:v>366</c:v>
                </c:pt>
                <c:pt idx="184">
                  <c:v>368</c:v>
                </c:pt>
                <c:pt idx="185">
                  <c:v>370</c:v>
                </c:pt>
                <c:pt idx="186">
                  <c:v>372</c:v>
                </c:pt>
                <c:pt idx="187">
                  <c:v>374</c:v>
                </c:pt>
                <c:pt idx="188">
                  <c:v>376</c:v>
                </c:pt>
                <c:pt idx="189">
                  <c:v>378</c:v>
                </c:pt>
                <c:pt idx="190">
                  <c:v>380</c:v>
                </c:pt>
                <c:pt idx="191">
                  <c:v>382</c:v>
                </c:pt>
                <c:pt idx="192">
                  <c:v>384</c:v>
                </c:pt>
                <c:pt idx="193">
                  <c:v>386</c:v>
                </c:pt>
                <c:pt idx="194">
                  <c:v>388</c:v>
                </c:pt>
                <c:pt idx="195">
                  <c:v>390</c:v>
                </c:pt>
                <c:pt idx="196">
                  <c:v>392</c:v>
                </c:pt>
                <c:pt idx="197">
                  <c:v>394</c:v>
                </c:pt>
                <c:pt idx="198">
                  <c:v>396</c:v>
                </c:pt>
                <c:pt idx="199">
                  <c:v>398</c:v>
                </c:pt>
                <c:pt idx="200">
                  <c:v>400</c:v>
                </c:pt>
                <c:pt idx="201">
                  <c:v>402</c:v>
                </c:pt>
                <c:pt idx="202">
                  <c:v>404</c:v>
                </c:pt>
                <c:pt idx="203">
                  <c:v>406</c:v>
                </c:pt>
                <c:pt idx="204">
                  <c:v>408</c:v>
                </c:pt>
                <c:pt idx="205">
                  <c:v>410</c:v>
                </c:pt>
                <c:pt idx="206">
                  <c:v>412</c:v>
                </c:pt>
                <c:pt idx="207">
                  <c:v>414</c:v>
                </c:pt>
                <c:pt idx="208">
                  <c:v>416</c:v>
                </c:pt>
                <c:pt idx="209">
                  <c:v>418</c:v>
                </c:pt>
                <c:pt idx="210">
                  <c:v>420</c:v>
                </c:pt>
                <c:pt idx="211">
                  <c:v>422</c:v>
                </c:pt>
                <c:pt idx="212">
                  <c:v>424</c:v>
                </c:pt>
                <c:pt idx="213">
                  <c:v>426</c:v>
                </c:pt>
                <c:pt idx="214">
                  <c:v>428</c:v>
                </c:pt>
                <c:pt idx="215">
                  <c:v>430</c:v>
                </c:pt>
                <c:pt idx="216">
                  <c:v>432</c:v>
                </c:pt>
                <c:pt idx="217">
                  <c:v>434</c:v>
                </c:pt>
                <c:pt idx="218">
                  <c:v>436</c:v>
                </c:pt>
                <c:pt idx="219">
                  <c:v>438</c:v>
                </c:pt>
                <c:pt idx="220">
                  <c:v>440</c:v>
                </c:pt>
                <c:pt idx="221">
                  <c:v>442</c:v>
                </c:pt>
                <c:pt idx="222">
                  <c:v>444</c:v>
                </c:pt>
                <c:pt idx="223">
                  <c:v>446</c:v>
                </c:pt>
                <c:pt idx="224">
                  <c:v>448</c:v>
                </c:pt>
                <c:pt idx="225">
                  <c:v>450</c:v>
                </c:pt>
                <c:pt idx="226">
                  <c:v>452</c:v>
                </c:pt>
                <c:pt idx="227">
                  <c:v>454</c:v>
                </c:pt>
                <c:pt idx="228">
                  <c:v>456</c:v>
                </c:pt>
                <c:pt idx="229">
                  <c:v>458</c:v>
                </c:pt>
                <c:pt idx="230">
                  <c:v>460</c:v>
                </c:pt>
                <c:pt idx="231">
                  <c:v>462</c:v>
                </c:pt>
                <c:pt idx="232">
                  <c:v>464</c:v>
                </c:pt>
                <c:pt idx="233">
                  <c:v>466</c:v>
                </c:pt>
                <c:pt idx="234">
                  <c:v>468</c:v>
                </c:pt>
                <c:pt idx="235">
                  <c:v>470</c:v>
                </c:pt>
                <c:pt idx="236">
                  <c:v>472</c:v>
                </c:pt>
                <c:pt idx="237">
                  <c:v>474</c:v>
                </c:pt>
                <c:pt idx="238">
                  <c:v>476</c:v>
                </c:pt>
                <c:pt idx="239">
                  <c:v>478</c:v>
                </c:pt>
                <c:pt idx="240">
                  <c:v>480</c:v>
                </c:pt>
                <c:pt idx="241">
                  <c:v>482</c:v>
                </c:pt>
                <c:pt idx="242">
                  <c:v>484</c:v>
                </c:pt>
                <c:pt idx="243">
                  <c:v>486</c:v>
                </c:pt>
                <c:pt idx="244">
                  <c:v>488</c:v>
                </c:pt>
                <c:pt idx="245">
                  <c:v>490</c:v>
                </c:pt>
                <c:pt idx="246">
                  <c:v>492</c:v>
                </c:pt>
                <c:pt idx="247">
                  <c:v>494</c:v>
                </c:pt>
                <c:pt idx="248">
                  <c:v>496</c:v>
                </c:pt>
                <c:pt idx="249">
                  <c:v>498</c:v>
                </c:pt>
                <c:pt idx="250">
                  <c:v>500</c:v>
                </c:pt>
              </c:numCache>
            </c:numRef>
          </c:xVal>
          <c:yVal>
            <c:numRef>
              <c:f>Sheet1!$N$2:$N$252</c:f>
              <c:numCache>
                <c:formatCode>General</c:formatCode>
                <c:ptCount val="251"/>
                <c:pt idx="0">
                  <c:v>1</c:v>
                </c:pt>
                <c:pt idx="1">
                  <c:v>1.0000451003334521</c:v>
                </c:pt>
                <c:pt idx="2">
                  <c:v>1.0001804257346021</c:v>
                </c:pt>
                <c:pt idx="3">
                  <c:v>1.0004060494388285</c:v>
                </c:pt>
                <c:pt idx="4">
                  <c:v>1.0007220936151722</c:v>
                </c:pt>
                <c:pt idx="5">
                  <c:v>1.0011287295317381</c:v>
                </c:pt>
                <c:pt idx="6">
                  <c:v>1.0016261777878173</c:v>
                </c:pt>
                <c:pt idx="7">
                  <c:v>1.0022147086134072</c:v>
                </c:pt>
                <c:pt idx="8">
                  <c:v>1.0028946422367366</c:v>
                </c:pt>
                <c:pt idx="9">
                  <c:v>1.003666349320897</c:v>
                </c:pt>
                <c:pt idx="10">
                  <c:v>1.0045302514705619</c:v>
                </c:pt>
                <c:pt idx="11">
                  <c:v>1.005486821810166</c:v>
                </c:pt>
                <c:pt idx="12">
                  <c:v>1.0065365856350099</c:v>
                </c:pt>
                <c:pt idx="13">
                  <c:v>1.0076801211369661</c:v>
                </c:pt>
                <c:pt idx="14">
                  <c:v>1.0089180602066681</c:v>
                </c:pt>
                <c:pt idx="15">
                  <c:v>1.0102510893142937</c:v>
                </c:pt>
                <c:pt idx="16">
                  <c:v>1.0116799504712302</c:v>
                </c:pt>
                <c:pt idx="17">
                  <c:v>1.0132054422751788</c:v>
                </c:pt>
                <c:pt idx="18">
                  <c:v>1.0148284210414837</c:v>
                </c:pt>
                <c:pt idx="19">
                  <c:v>1.0165498020236778</c:v>
                </c:pt>
                <c:pt idx="20">
                  <c:v>1.0183705607266111</c:v>
                </c:pt>
                <c:pt idx="21">
                  <c:v>1.0202917343156555</c:v>
                </c:pt>
                <c:pt idx="22">
                  <c:v>1.022314423125944</c:v>
                </c:pt>
                <c:pt idx="23">
                  <c:v>1.0244397922757338</c:v>
                </c:pt>
                <c:pt idx="24">
                  <c:v>1.0266690733884938</c:v>
                </c:pt>
                <c:pt idx="25">
                  <c:v>1.0290035664285304</c:v>
                </c:pt>
                <c:pt idx="26">
                  <c:v>1.0314446416553982</c:v>
                </c:pt>
                <c:pt idx="27">
                  <c:v>1.0339937417027938</c:v>
                </c:pt>
                <c:pt idx="28">
                  <c:v>1.036652383787886</c:v>
                </c:pt>
                <c:pt idx="29">
                  <c:v>1.0394221620577371</c:v>
                </c:pt>
                <c:pt idx="30">
                  <c:v>1.0423047500797278</c:v>
                </c:pt>
                <c:pt idx="31">
                  <c:v>1.045301903483574</c:v>
                </c:pt>
                <c:pt idx="32">
                  <c:v>1.048415462762986</c:v>
                </c:pt>
                <c:pt idx="33">
                  <c:v>1.051647356245712</c:v>
                </c:pt>
                <c:pt idx="34">
                  <c:v>1.0549996032412619</c:v>
                </c:pt>
                <c:pt idx="35">
                  <c:v>1.0584743173763698</c:v>
                </c:pt>
                <c:pt idx="36">
                  <c:v>1.0620737101289679</c:v>
                </c:pt>
                <c:pt idx="37">
                  <c:v>1.0658000945722659</c:v>
                </c:pt>
                <c:pt idx="38">
                  <c:v>1.0696558893413901</c:v>
                </c:pt>
                <c:pt idx="39">
                  <c:v>1.0736436228359798</c:v>
                </c:pt>
                <c:pt idx="40">
                  <c:v>1.0777659376731716</c:v>
                </c:pt>
                <c:pt idx="41">
                  <c:v>1.0820255954064351</c:v>
                </c:pt>
                <c:pt idx="42">
                  <c:v>1.086425481527026</c:v>
                </c:pt>
                <c:pt idx="43">
                  <c:v>1.0909686107659899</c:v>
                </c:pt>
                <c:pt idx="44">
                  <c:v>1.0956581327161421</c:v>
                </c:pt>
                <c:pt idx="45">
                  <c:v>1.100497337794877</c:v>
                </c:pt>
                <c:pt idx="46">
                  <c:v>1.1054896635704299</c:v>
                </c:pt>
                <c:pt idx="47">
                  <c:v>1.1106387014758643</c:v>
                </c:pt>
                <c:pt idx="48">
                  <c:v>1.1159482039371138</c:v>
                </c:pt>
                <c:pt idx="49">
                  <c:v>1.1214220919434998</c:v>
                </c:pt>
                <c:pt idx="50">
                  <c:v>1.1270644630914353</c:v>
                </c:pt>
                <c:pt idx="51">
                  <c:v>1.1328796001346058</c:v>
                </c:pt>
                <c:pt idx="52">
                  <c:v>1.1388719800766347</c:v>
                </c:pt>
                <c:pt idx="53">
                  <c:v>1.1450462838452764</c:v>
                </c:pt>
                <c:pt idx="54">
                  <c:v>1.151407406590498</c:v>
                </c:pt>
                <c:pt idx="55">
                  <c:v>1.1579604686524019</c:v>
                </c:pt>
                <c:pt idx="56">
                  <c:v>1.1647108272489348</c:v>
                </c:pt>
                <c:pt idx="57">
                  <c:v>1.1716640889376493</c:v>
                </c:pt>
                <c:pt idx="58">
                  <c:v>1.1788261229106545</c:v>
                </c:pt>
                <c:pt idx="59">
                  <c:v>1.1862030751869761</c:v>
                </c:pt>
                <c:pt idx="60">
                  <c:v>1.1938013837725838</c:v>
                </c:pt>
                <c:pt idx="61">
                  <c:v>1.2016277948644949</c:v>
                </c:pt>
                <c:pt idx="62">
                  <c:v>1.2096893801825543</c:v>
                </c:pt>
                <c:pt idx="63">
                  <c:v>1.2179935555201737</c:v>
                </c:pt>
                <c:pt idx="64">
                  <c:v>1.2265481006140224</c:v>
                </c:pt>
                <c:pt idx="65">
                  <c:v>1.2353611804419979</c:v>
                </c:pt>
                <c:pt idx="66">
                  <c:v>1.2444413680695918</c:v>
                </c:pt>
                <c:pt idx="67">
                  <c:v>1.2537976691761958</c:v>
                </c:pt>
                <c:pt idx="68">
                  <c:v>1.2634395484061318</c:v>
                </c:pt>
                <c:pt idx="69">
                  <c:v>1.2733769577034844</c:v>
                </c:pt>
                <c:pt idx="70">
                  <c:v>1.2836203668059918</c:v>
                </c:pt>
                <c:pt idx="71">
                  <c:v>1.294180796091142</c:v>
                </c:pt>
                <c:pt idx="72">
                  <c:v>1.3050698519877491</c:v>
                </c:pt>
                <c:pt idx="73">
                  <c:v>1.3162997651886148</c:v>
                </c:pt>
                <c:pt idx="74">
                  <c:v>1.3278834319250021</c:v>
                </c:pt>
                <c:pt idx="75">
                  <c:v>1.3398344585918058</c:v>
                </c:pt>
                <c:pt idx="76">
                  <c:v>1.3521672100438786</c:v>
                </c:pt>
                <c:pt idx="77">
                  <c:v>1.3648968619194937</c:v>
                </c:pt>
                <c:pt idx="78">
                  <c:v>1.3780394573870018</c:v>
                </c:pt>
                <c:pt idx="79">
                  <c:v>1.3916119687558441</c:v>
                </c:pt>
                <c:pt idx="80">
                  <c:v>1.4056323644441178</c:v>
                </c:pt>
                <c:pt idx="81">
                  <c:v>1.42011968185272</c:v>
                </c:pt>
                <c:pt idx="82">
                  <c:v>1.4350941067614598</c:v>
                </c:pt>
                <c:pt idx="83">
                  <c:v>1.450577059937084</c:v>
                </c:pt>
                <c:pt idx="84">
                  <c:v>1.4665912917276476</c:v>
                </c:pt>
                <c:pt idx="85">
                  <c:v>1.4831609855143713</c:v>
                </c:pt>
                <c:pt idx="86">
                  <c:v>1.5003118710021559</c:v>
                </c:pt>
                <c:pt idx="87">
                  <c:v>1.5180713484563577</c:v>
                </c:pt>
                <c:pt idx="88">
                  <c:v>1.5364686251379858</c:v>
                </c:pt>
                <c:pt idx="89">
                  <c:v>1.5555348653559078</c:v>
                </c:pt>
                <c:pt idx="90">
                  <c:v>1.575303355746269</c:v>
                </c:pt>
                <c:pt idx="91">
                  <c:v>1.5958096876105194</c:v>
                </c:pt>
                <c:pt idx="92">
                  <c:v>1.6170919583994208</c:v>
                </c:pt>
                <c:pt idx="93">
                  <c:v>1.6391909947272703</c:v>
                </c:pt>
                <c:pt idx="94">
                  <c:v>1.6621505996458366</c:v>
                </c:pt>
                <c:pt idx="95">
                  <c:v>1.6860178273098918</c:v>
                </c:pt>
                <c:pt idx="96">
                  <c:v>1.7108432886366278</c:v>
                </c:pt>
                <c:pt idx="97">
                  <c:v>1.7366814921124802</c:v>
                </c:pt>
                <c:pt idx="98">
                  <c:v>1.7635912245488758</c:v>
                </c:pt>
                <c:pt idx="99">
                  <c:v>1.7916359773521939</c:v>
                </c:pt>
                <c:pt idx="100">
                  <c:v>1.820884424776398</c:v>
                </c:pt>
                <c:pt idx="101">
                  <c:v>1.8514109616978447</c:v>
                </c:pt>
                <c:pt idx="102">
                  <c:v>1.8832963097267563</c:v>
                </c:pt>
                <c:pt idx="103">
                  <c:v>1.9166282019917344</c:v>
                </c:pt>
                <c:pt idx="104">
                  <c:v>1.9515021587578181</c:v>
                </c:pt>
                <c:pt idx="105">
                  <c:v>1.988022368232307</c:v>
                </c:pt>
                <c:pt idx="106">
                  <c:v>2.0263026895609997</c:v>
                </c:pt>
                <c:pt idx="107">
                  <c:v>2.0664677982281181</c:v>
                </c:pt>
                <c:pt idx="108">
                  <c:v>2.1086544979807837</c:v>
                </c:pt>
                <c:pt idx="109">
                  <c:v>2.1530132281764498</c:v>
                </c:pt>
                <c:pt idx="110">
                  <c:v>2.1997098013182828</c:v>
                </c:pt>
                <c:pt idx="111">
                  <c:v>2.2489274127828667</c:v>
                </c:pt>
                <c:pt idx="112">
                  <c:v>2.3008689737209993</c:v>
                </c:pt>
                <c:pt idx="113">
                  <c:v>2.3557598293025266</c:v>
                </c:pt>
                <c:pt idx="114">
                  <c:v>2.4138509384995928</c:v>
                </c:pt>
                <c:pt idx="115">
                  <c:v>2.4754226092810194</c:v>
                </c:pt>
                <c:pt idx="116">
                  <c:v>2.5407889055074042</c:v>
                </c:pt>
                <c:pt idx="117">
                  <c:v>2.6103028704250897</c:v>
                </c:pt>
                <c:pt idx="118">
                  <c:v>2.684362748410877</c:v>
                </c:pt>
                <c:pt idx="119">
                  <c:v>2.7634194341698968</c:v>
                </c:pt>
                <c:pt idx="120">
                  <c:v>2.8479854405688347</c:v>
                </c:pt>
                <c:pt idx="121">
                  <c:v>2.9386457577087777</c:v>
                </c:pt>
                <c:pt idx="122">
                  <c:v>3.0360710837020037</c:v>
                </c:pt>
                <c:pt idx="123">
                  <c:v>3.1410340517635147</c:v>
                </c:pt>
                <c:pt idx="124">
                  <c:v>3.2544292726851451</c:v>
                </c:pt>
                <c:pt idx="125">
                  <c:v>3.3772982767153152</c:v>
                </c:pt>
                <c:pt idx="126">
                  <c:v>3.5108608037359037</c:v>
                </c:pt>
                <c:pt idx="127">
                  <c:v>3.6565543988151203</c:v>
                </c:pt>
                <c:pt idx="128">
                  <c:v>3.8160849866421267</c:v>
                </c:pt>
                <c:pt idx="129">
                  <c:v>3.9914921215227337</c:v>
                </c:pt>
                <c:pt idx="130">
                  <c:v>4.1852340913033634</c:v>
                </c:pt>
                <c:pt idx="131">
                  <c:v>4.4003002314488979</c:v>
                </c:pt>
                <c:pt idx="132">
                  <c:v>4.6403610581524237</c:v>
                </c:pt>
                <c:pt idx="133">
                  <c:v>4.9099717711156083</c:v>
                </c:pt>
                <c:pt idx="134">
                  <c:v>5.2148523235434441</c:v>
                </c:pt>
                <c:pt idx="135">
                  <c:v>5.5622793233029002</c:v>
                </c:pt>
                <c:pt idx="136">
                  <c:v>5.9616444672762805</c:v>
                </c:pt>
                <c:pt idx="137">
                  <c:v>6.4252662071637721</c:v>
                </c:pt>
                <c:pt idx="138">
                  <c:v>6.969595177124809</c:v>
                </c:pt>
                <c:pt idx="139">
                  <c:v>7.617046391656344</c:v>
                </c:pt>
                <c:pt idx="140">
                  <c:v>8.3988528010783856</c:v>
                </c:pt>
                <c:pt idx="141">
                  <c:v>9.3596188667321734</c:v>
                </c:pt>
                <c:pt idx="142">
                  <c:v>10.564741193880787</c:v>
                </c:pt>
                <c:pt idx="143">
                  <c:v>12.112613927768258</c:v>
                </c:pt>
                <c:pt idx="144">
                  <c:v>14.154160950680714</c:v>
                </c:pt>
                <c:pt idx="145">
                  <c:v>16.919398564746903</c:v>
                </c:pt>
                <c:pt idx="146">
                  <c:v>20.724709893450321</c:v>
                </c:pt>
                <c:pt idx="147">
                  <c:v>25.789823619278202</c:v>
                </c:pt>
                <c:pt idx="148">
                  <c:v>31.215501646861931</c:v>
                </c:pt>
                <c:pt idx="149">
                  <c:v>33.264711584588113</c:v>
                </c:pt>
                <c:pt idx="150">
                  <c:v>29.5771035248397</c:v>
                </c:pt>
                <c:pt idx="151">
                  <c:v>23.892608356765894</c:v>
                </c:pt>
                <c:pt idx="152">
                  <c:v>19.114507708713333</c:v>
                </c:pt>
                <c:pt idx="153">
                  <c:v>15.605514696276229</c:v>
                </c:pt>
                <c:pt idx="154">
                  <c:v>13.055533094055399</c:v>
                </c:pt>
                <c:pt idx="155">
                  <c:v>11.161817790558468</c:v>
                </c:pt>
                <c:pt idx="156">
                  <c:v>9.7161972815013211</c:v>
                </c:pt>
                <c:pt idx="157">
                  <c:v>8.5834673971924875</c:v>
                </c:pt>
                <c:pt idx="158">
                  <c:v>7.6753090524735308</c:v>
                </c:pt>
                <c:pt idx="159">
                  <c:v>6.9326924336912432</c:v>
                </c:pt>
                <c:pt idx="160">
                  <c:v>6.3150943886911621</c:v>
                </c:pt>
                <c:pt idx="161">
                  <c:v>5.7939586854366114</c:v>
                </c:pt>
                <c:pt idx="162">
                  <c:v>5.3486696360123194</c:v>
                </c:pt>
                <c:pt idx="163">
                  <c:v>4.9640154430668275</c:v>
                </c:pt>
                <c:pt idx="164">
                  <c:v>4.6285498563239749</c:v>
                </c:pt>
                <c:pt idx="165">
                  <c:v>4.333507952997449</c:v>
                </c:pt>
                <c:pt idx="166">
                  <c:v>4.072072003646511</c:v>
                </c:pt>
                <c:pt idx="167">
                  <c:v>3.8388637444845477</c:v>
                </c:pt>
                <c:pt idx="168">
                  <c:v>3.6295863428373849</c:v>
                </c:pt>
                <c:pt idx="169">
                  <c:v>3.4407673940330663</c:v>
                </c:pt>
                <c:pt idx="170">
                  <c:v>3.2695714176236192</c:v>
                </c:pt>
                <c:pt idx="171">
                  <c:v>3.113661008823474</c:v>
                </c:pt>
                <c:pt idx="172">
                  <c:v>2.9710926080028139</c:v>
                </c:pt>
                <c:pt idx="173">
                  <c:v>2.8402372707922572</c:v>
                </c:pt>
                <c:pt idx="174">
                  <c:v>2.7197197433664986</c:v>
                </c:pt>
                <c:pt idx="175">
                  <c:v>2.6083711121401452</c:v>
                </c:pt>
                <c:pt idx="176">
                  <c:v>2.5051916389998512</c:v>
                </c:pt>
                <c:pt idx="177">
                  <c:v>2.4093213232408428</c:v>
                </c:pt>
                <c:pt idx="178">
                  <c:v>2.3200163848357223</c:v>
                </c:pt>
                <c:pt idx="179">
                  <c:v>2.2366303286807985</c:v>
                </c:pt>
                <c:pt idx="180">
                  <c:v>2.1585985843485838</c:v>
                </c:pt>
                <c:pt idx="181">
                  <c:v>2.0854259597467175</c:v>
                </c:pt>
                <c:pt idx="182">
                  <c:v>2.0166763265441259</c:v>
                </c:pt>
                <c:pt idx="183">
                  <c:v>1.9519640885898051</c:v>
                </c:pt>
                <c:pt idx="184">
                  <c:v>1.8909470845771241</c:v>
                </c:pt>
                <c:pt idx="185">
                  <c:v>1.8333206518857013</c:v>
                </c:pt>
                <c:pt idx="186">
                  <c:v>1.7788126362612875</c:v>
                </c:pt>
                <c:pt idx="187">
                  <c:v>1.727179176372339</c:v>
                </c:pt>
                <c:pt idx="188">
                  <c:v>1.6782011266480501</c:v>
                </c:pt>
                <c:pt idx="189">
                  <c:v>1.6316810086003777</c:v>
                </c:pt>
                <c:pt idx="190">
                  <c:v>1.5874404018671797</c:v>
                </c:pt>
                <c:pt idx="191">
                  <c:v>1.545317702827248</c:v>
                </c:pt>
                <c:pt idx="192">
                  <c:v>1.5051661918387811</c:v>
                </c:pt>
                <c:pt idx="193">
                  <c:v>1.4668523607005641</c:v>
                </c:pt>
                <c:pt idx="194">
                  <c:v>1.4302544604089971</c:v>
                </c:pt>
                <c:pt idx="195">
                  <c:v>1.395261236126738</c:v>
                </c:pt>
                <c:pt idx="196">
                  <c:v>1.3617708218312403</c:v>
                </c:pt>
                <c:pt idx="197">
                  <c:v>1.3296897716384435</c:v>
                </c:pt>
                <c:pt idx="198">
                  <c:v>1.2989322085041715</c:v>
                </c:pt>
                <c:pt idx="199">
                  <c:v>1.269419074054869</c:v>
                </c:pt>
                <c:pt idx="200">
                  <c:v>1.2410774658175661</c:v>
                </c:pt>
                <c:pt idx="201">
                  <c:v>1.2138400502068312</c:v>
                </c:pt>
                <c:pt idx="202">
                  <c:v>1.1876445413640815</c:v>
                </c:pt>
                <c:pt idx="203">
                  <c:v>1.1624332373962207</c:v>
                </c:pt>
                <c:pt idx="204">
                  <c:v>1.1381526067772463</c:v>
                </c:pt>
                <c:pt idx="205">
                  <c:v>1.1147529186997791</c:v>
                </c:pt>
                <c:pt idx="206">
                  <c:v>1.0921879120270159</c:v>
                </c:pt>
                <c:pt idx="207">
                  <c:v>1.0704144982263879</c:v>
                </c:pt>
                <c:pt idx="208">
                  <c:v>1.0493924942868362</c:v>
                </c:pt>
                <c:pt idx="209">
                  <c:v>1.0290843821498448</c:v>
                </c:pt>
                <c:pt idx="210">
                  <c:v>1.0094550916356209</c:v>
                </c:pt>
                <c:pt idx="211">
                  <c:v>0.99047180423189984</c:v>
                </c:pt>
                <c:pt idx="212">
                  <c:v>0.97210377544458293</c:v>
                </c:pt>
                <c:pt idx="213">
                  <c:v>0.9543221736945755</c:v>
                </c:pt>
                <c:pt idx="214">
                  <c:v>0.93709993399148594</c:v>
                </c:pt>
                <c:pt idx="215">
                  <c:v>0.92041162482762173</c:v>
                </c:pt>
                <c:pt idx="216">
                  <c:v>0.90423332692028158</c:v>
                </c:pt>
                <c:pt idx="217">
                  <c:v>0.88854252259053013</c:v>
                </c:pt>
                <c:pt idx="218">
                  <c:v>0.87331799470627158</c:v>
                </c:pt>
                <c:pt idx="219">
                  <c:v>0.85853973423905494</c:v>
                </c:pt>
                <c:pt idx="220">
                  <c:v>0.84418885559048318</c:v>
                </c:pt>
                <c:pt idx="221">
                  <c:v>0.83024751893729309</c:v>
                </c:pt>
                <c:pt idx="222">
                  <c:v>0.81669885892595162</c:v>
                </c:pt>
                <c:pt idx="223">
                  <c:v>0.80352691911946938</c:v>
                </c:pt>
                <c:pt idx="224">
                  <c:v>0.79071659166253649</c:v>
                </c:pt>
                <c:pt idx="225">
                  <c:v>0.77825356168689264</c:v>
                </c:pt>
                <c:pt idx="226">
                  <c:v>0.76612425602826084</c:v>
                </c:pt>
                <c:pt idx="227">
                  <c:v>0.75431579586989461</c:v>
                </c:pt>
                <c:pt idx="228">
                  <c:v>0.74281595296655256</c:v>
                </c:pt>
                <c:pt idx="229">
                  <c:v>0.73161310913713107</c:v>
                </c:pt>
                <c:pt idx="230">
                  <c:v>0.72069621874486944</c:v>
                </c:pt>
                <c:pt idx="231">
                  <c:v>0.7100547739112405</c:v>
                </c:pt>
                <c:pt idx="232">
                  <c:v>0.69967877223409414</c:v>
                </c:pt>
                <c:pt idx="233">
                  <c:v>0.68955868680223587</c:v>
                </c:pt>
                <c:pt idx="234">
                  <c:v>0.67968543831825057</c:v>
                </c:pt>
                <c:pt idx="235">
                  <c:v>0.67005036915859151</c:v>
                </c:pt>
                <c:pt idx="236">
                  <c:v>0.66064521921586405</c:v>
                </c:pt>
                <c:pt idx="237">
                  <c:v>0.6514621033820045</c:v>
                </c:pt>
                <c:pt idx="238">
                  <c:v>0.64249349054391725</c:v>
                </c:pt>
                <c:pt idx="239">
                  <c:v>0.63373218397432318</c:v>
                </c:pt>
                <c:pt idx="240">
                  <c:v>0.62517130301100465</c:v>
                </c:pt>
                <c:pt idx="241">
                  <c:v>0.61680426592671722</c:v>
                </c:pt>
                <c:pt idx="242">
                  <c:v>0.60862477390054048</c:v>
                </c:pt>
                <c:pt idx="243">
                  <c:v>0.6006267960089221</c:v>
                </c:pt>
                <c:pt idx="244">
                  <c:v>0.5928045551615756</c:v>
                </c:pt>
                <c:pt idx="245">
                  <c:v>0.58515251491356657</c:v>
                </c:pt>
                <c:pt idx="246">
                  <c:v>0.57766536709058969</c:v>
                </c:pt>
                <c:pt idx="247">
                  <c:v>0.5703380201695436</c:v>
                </c:pt>
                <c:pt idx="248">
                  <c:v>0.56316558836120756</c:v>
                </c:pt>
                <c:pt idx="249">
                  <c:v>0.5561433813459985</c:v>
                </c:pt>
                <c:pt idx="250">
                  <c:v>0.5492668946177201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084B-41E9-9382-A9E5205C896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7779840"/>
        <c:axId val="177781376"/>
      </c:scatterChart>
      <c:valAx>
        <c:axId val="177779840"/>
        <c:scaling>
          <c:orientation val="minMax"/>
          <c:max val="500"/>
        </c:scaling>
        <c:delete val="0"/>
        <c:axPos val="b"/>
        <c:numFmt formatCode="General" sourceLinked="1"/>
        <c:majorTickMark val="out"/>
        <c:minorTickMark val="none"/>
        <c:tickLblPos val="nextTo"/>
        <c:crossAx val="177781376"/>
        <c:crosses val="autoZero"/>
        <c:crossBetween val="midCat"/>
      </c:valAx>
      <c:valAx>
        <c:axId val="177781376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U*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77779840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Sheet1!$Q$1</c:f>
              <c:strCache>
                <c:ptCount val="1"/>
                <c:pt idx="0">
                  <c:v>d</c:v>
                </c:pt>
              </c:strCache>
            </c:strRef>
          </c:tx>
          <c:marker>
            <c:symbol val="none"/>
          </c:marker>
          <c:xVal>
            <c:numRef>
              <c:f>Sheet1!$P$2:$P$252</c:f>
              <c:numCache>
                <c:formatCode>General</c:formatCode>
                <c:ptCount val="251"/>
                <c:pt idx="0">
                  <c:v>0</c:v>
                </c:pt>
                <c:pt idx="1">
                  <c:v>2</c:v>
                </c:pt>
                <c:pt idx="2">
                  <c:v>4</c:v>
                </c:pt>
                <c:pt idx="3">
                  <c:v>6</c:v>
                </c:pt>
                <c:pt idx="4">
                  <c:v>8</c:v>
                </c:pt>
                <c:pt idx="5">
                  <c:v>10</c:v>
                </c:pt>
                <c:pt idx="6">
                  <c:v>12</c:v>
                </c:pt>
                <c:pt idx="7">
                  <c:v>14</c:v>
                </c:pt>
                <c:pt idx="8">
                  <c:v>16</c:v>
                </c:pt>
                <c:pt idx="9">
                  <c:v>18</c:v>
                </c:pt>
                <c:pt idx="10">
                  <c:v>20</c:v>
                </c:pt>
                <c:pt idx="11">
                  <c:v>22</c:v>
                </c:pt>
                <c:pt idx="12">
                  <c:v>24</c:v>
                </c:pt>
                <c:pt idx="13">
                  <c:v>26</c:v>
                </c:pt>
                <c:pt idx="14">
                  <c:v>28</c:v>
                </c:pt>
                <c:pt idx="15">
                  <c:v>30</c:v>
                </c:pt>
                <c:pt idx="16">
                  <c:v>32</c:v>
                </c:pt>
                <c:pt idx="17">
                  <c:v>34</c:v>
                </c:pt>
                <c:pt idx="18">
                  <c:v>36</c:v>
                </c:pt>
                <c:pt idx="19">
                  <c:v>38</c:v>
                </c:pt>
                <c:pt idx="20">
                  <c:v>40</c:v>
                </c:pt>
                <c:pt idx="21">
                  <c:v>42</c:v>
                </c:pt>
                <c:pt idx="22">
                  <c:v>44</c:v>
                </c:pt>
                <c:pt idx="23">
                  <c:v>46</c:v>
                </c:pt>
                <c:pt idx="24">
                  <c:v>48</c:v>
                </c:pt>
                <c:pt idx="25">
                  <c:v>50</c:v>
                </c:pt>
                <c:pt idx="26">
                  <c:v>52</c:v>
                </c:pt>
                <c:pt idx="27">
                  <c:v>54</c:v>
                </c:pt>
                <c:pt idx="28">
                  <c:v>56</c:v>
                </c:pt>
                <c:pt idx="29">
                  <c:v>58</c:v>
                </c:pt>
                <c:pt idx="30">
                  <c:v>60</c:v>
                </c:pt>
                <c:pt idx="31">
                  <c:v>62</c:v>
                </c:pt>
                <c:pt idx="32">
                  <c:v>64</c:v>
                </c:pt>
                <c:pt idx="33">
                  <c:v>66</c:v>
                </c:pt>
                <c:pt idx="34">
                  <c:v>68</c:v>
                </c:pt>
                <c:pt idx="35">
                  <c:v>70</c:v>
                </c:pt>
                <c:pt idx="36">
                  <c:v>72</c:v>
                </c:pt>
                <c:pt idx="37">
                  <c:v>74</c:v>
                </c:pt>
                <c:pt idx="38">
                  <c:v>76</c:v>
                </c:pt>
                <c:pt idx="39">
                  <c:v>78</c:v>
                </c:pt>
                <c:pt idx="40">
                  <c:v>80</c:v>
                </c:pt>
                <c:pt idx="41">
                  <c:v>82</c:v>
                </c:pt>
                <c:pt idx="42">
                  <c:v>84</c:v>
                </c:pt>
                <c:pt idx="43">
                  <c:v>86</c:v>
                </c:pt>
                <c:pt idx="44">
                  <c:v>88</c:v>
                </c:pt>
                <c:pt idx="45">
                  <c:v>90</c:v>
                </c:pt>
                <c:pt idx="46">
                  <c:v>92</c:v>
                </c:pt>
                <c:pt idx="47">
                  <c:v>94</c:v>
                </c:pt>
                <c:pt idx="48">
                  <c:v>96</c:v>
                </c:pt>
                <c:pt idx="49">
                  <c:v>98</c:v>
                </c:pt>
                <c:pt idx="50">
                  <c:v>100</c:v>
                </c:pt>
                <c:pt idx="51">
                  <c:v>102</c:v>
                </c:pt>
                <c:pt idx="52">
                  <c:v>104</c:v>
                </c:pt>
                <c:pt idx="53">
                  <c:v>106</c:v>
                </c:pt>
                <c:pt idx="54">
                  <c:v>108</c:v>
                </c:pt>
                <c:pt idx="55">
                  <c:v>110</c:v>
                </c:pt>
                <c:pt idx="56">
                  <c:v>112</c:v>
                </c:pt>
                <c:pt idx="57">
                  <c:v>114</c:v>
                </c:pt>
                <c:pt idx="58">
                  <c:v>116</c:v>
                </c:pt>
                <c:pt idx="59">
                  <c:v>118</c:v>
                </c:pt>
                <c:pt idx="60">
                  <c:v>120</c:v>
                </c:pt>
                <c:pt idx="61">
                  <c:v>122</c:v>
                </c:pt>
                <c:pt idx="62">
                  <c:v>124</c:v>
                </c:pt>
                <c:pt idx="63">
                  <c:v>126</c:v>
                </c:pt>
                <c:pt idx="64">
                  <c:v>128</c:v>
                </c:pt>
                <c:pt idx="65">
                  <c:v>130</c:v>
                </c:pt>
                <c:pt idx="66">
                  <c:v>132</c:v>
                </c:pt>
                <c:pt idx="67">
                  <c:v>134</c:v>
                </c:pt>
                <c:pt idx="68">
                  <c:v>136</c:v>
                </c:pt>
                <c:pt idx="69">
                  <c:v>138</c:v>
                </c:pt>
                <c:pt idx="70">
                  <c:v>140</c:v>
                </c:pt>
                <c:pt idx="71">
                  <c:v>142</c:v>
                </c:pt>
                <c:pt idx="72">
                  <c:v>144</c:v>
                </c:pt>
                <c:pt idx="73">
                  <c:v>146</c:v>
                </c:pt>
                <c:pt idx="74">
                  <c:v>148</c:v>
                </c:pt>
                <c:pt idx="75">
                  <c:v>150</c:v>
                </c:pt>
                <c:pt idx="76">
                  <c:v>152</c:v>
                </c:pt>
                <c:pt idx="77">
                  <c:v>154</c:v>
                </c:pt>
                <c:pt idx="78">
                  <c:v>156</c:v>
                </c:pt>
                <c:pt idx="79">
                  <c:v>158</c:v>
                </c:pt>
                <c:pt idx="80">
                  <c:v>160</c:v>
                </c:pt>
                <c:pt idx="81">
                  <c:v>162</c:v>
                </c:pt>
                <c:pt idx="82">
                  <c:v>164</c:v>
                </c:pt>
                <c:pt idx="83">
                  <c:v>166</c:v>
                </c:pt>
                <c:pt idx="84">
                  <c:v>168</c:v>
                </c:pt>
                <c:pt idx="85">
                  <c:v>170</c:v>
                </c:pt>
                <c:pt idx="86">
                  <c:v>172</c:v>
                </c:pt>
                <c:pt idx="87">
                  <c:v>174</c:v>
                </c:pt>
                <c:pt idx="88">
                  <c:v>176</c:v>
                </c:pt>
                <c:pt idx="89">
                  <c:v>178</c:v>
                </c:pt>
                <c:pt idx="90">
                  <c:v>180</c:v>
                </c:pt>
                <c:pt idx="91">
                  <c:v>182</c:v>
                </c:pt>
                <c:pt idx="92">
                  <c:v>184</c:v>
                </c:pt>
                <c:pt idx="93">
                  <c:v>186</c:v>
                </c:pt>
                <c:pt idx="94">
                  <c:v>188</c:v>
                </c:pt>
                <c:pt idx="95">
                  <c:v>190</c:v>
                </c:pt>
                <c:pt idx="96">
                  <c:v>192</c:v>
                </c:pt>
                <c:pt idx="97">
                  <c:v>194</c:v>
                </c:pt>
                <c:pt idx="98">
                  <c:v>196</c:v>
                </c:pt>
                <c:pt idx="99">
                  <c:v>198</c:v>
                </c:pt>
                <c:pt idx="100">
                  <c:v>200</c:v>
                </c:pt>
                <c:pt idx="101">
                  <c:v>202</c:v>
                </c:pt>
                <c:pt idx="102">
                  <c:v>204</c:v>
                </c:pt>
                <c:pt idx="103">
                  <c:v>206</c:v>
                </c:pt>
                <c:pt idx="104">
                  <c:v>208</c:v>
                </c:pt>
                <c:pt idx="105">
                  <c:v>210</c:v>
                </c:pt>
                <c:pt idx="106">
                  <c:v>212</c:v>
                </c:pt>
                <c:pt idx="107">
                  <c:v>214</c:v>
                </c:pt>
                <c:pt idx="108">
                  <c:v>216</c:v>
                </c:pt>
                <c:pt idx="109">
                  <c:v>218</c:v>
                </c:pt>
                <c:pt idx="110">
                  <c:v>220</c:v>
                </c:pt>
                <c:pt idx="111">
                  <c:v>222</c:v>
                </c:pt>
                <c:pt idx="112">
                  <c:v>224</c:v>
                </c:pt>
                <c:pt idx="113">
                  <c:v>226</c:v>
                </c:pt>
                <c:pt idx="114">
                  <c:v>228</c:v>
                </c:pt>
                <c:pt idx="115">
                  <c:v>230</c:v>
                </c:pt>
                <c:pt idx="116">
                  <c:v>232</c:v>
                </c:pt>
                <c:pt idx="117">
                  <c:v>234</c:v>
                </c:pt>
                <c:pt idx="118">
                  <c:v>236</c:v>
                </c:pt>
                <c:pt idx="119">
                  <c:v>238</c:v>
                </c:pt>
                <c:pt idx="120">
                  <c:v>240</c:v>
                </c:pt>
                <c:pt idx="121">
                  <c:v>242</c:v>
                </c:pt>
                <c:pt idx="122">
                  <c:v>244</c:v>
                </c:pt>
                <c:pt idx="123">
                  <c:v>246</c:v>
                </c:pt>
                <c:pt idx="124">
                  <c:v>248</c:v>
                </c:pt>
                <c:pt idx="125">
                  <c:v>250</c:v>
                </c:pt>
                <c:pt idx="126">
                  <c:v>252</c:v>
                </c:pt>
                <c:pt idx="127">
                  <c:v>254</c:v>
                </c:pt>
                <c:pt idx="128">
                  <c:v>256</c:v>
                </c:pt>
                <c:pt idx="129">
                  <c:v>258</c:v>
                </c:pt>
                <c:pt idx="130">
                  <c:v>260</c:v>
                </c:pt>
                <c:pt idx="131">
                  <c:v>262</c:v>
                </c:pt>
                <c:pt idx="132">
                  <c:v>264</c:v>
                </c:pt>
                <c:pt idx="133">
                  <c:v>266</c:v>
                </c:pt>
                <c:pt idx="134">
                  <c:v>268</c:v>
                </c:pt>
                <c:pt idx="135">
                  <c:v>270</c:v>
                </c:pt>
                <c:pt idx="136">
                  <c:v>272</c:v>
                </c:pt>
                <c:pt idx="137">
                  <c:v>274</c:v>
                </c:pt>
                <c:pt idx="138">
                  <c:v>276</c:v>
                </c:pt>
                <c:pt idx="139">
                  <c:v>278</c:v>
                </c:pt>
                <c:pt idx="140">
                  <c:v>280</c:v>
                </c:pt>
                <c:pt idx="141">
                  <c:v>282</c:v>
                </c:pt>
                <c:pt idx="142">
                  <c:v>284</c:v>
                </c:pt>
                <c:pt idx="143">
                  <c:v>286</c:v>
                </c:pt>
                <c:pt idx="144">
                  <c:v>288</c:v>
                </c:pt>
                <c:pt idx="145">
                  <c:v>290</c:v>
                </c:pt>
                <c:pt idx="146">
                  <c:v>292</c:v>
                </c:pt>
                <c:pt idx="147">
                  <c:v>294</c:v>
                </c:pt>
                <c:pt idx="148">
                  <c:v>296</c:v>
                </c:pt>
                <c:pt idx="149">
                  <c:v>298</c:v>
                </c:pt>
                <c:pt idx="150">
                  <c:v>300</c:v>
                </c:pt>
                <c:pt idx="151">
                  <c:v>302</c:v>
                </c:pt>
                <c:pt idx="152">
                  <c:v>304</c:v>
                </c:pt>
                <c:pt idx="153">
                  <c:v>306</c:v>
                </c:pt>
                <c:pt idx="154">
                  <c:v>308</c:v>
                </c:pt>
                <c:pt idx="155">
                  <c:v>310</c:v>
                </c:pt>
                <c:pt idx="156">
                  <c:v>312</c:v>
                </c:pt>
                <c:pt idx="157">
                  <c:v>314</c:v>
                </c:pt>
                <c:pt idx="158">
                  <c:v>316</c:v>
                </c:pt>
                <c:pt idx="159">
                  <c:v>318</c:v>
                </c:pt>
                <c:pt idx="160">
                  <c:v>320</c:v>
                </c:pt>
                <c:pt idx="161">
                  <c:v>322</c:v>
                </c:pt>
                <c:pt idx="162">
                  <c:v>324</c:v>
                </c:pt>
                <c:pt idx="163">
                  <c:v>326</c:v>
                </c:pt>
                <c:pt idx="164">
                  <c:v>328</c:v>
                </c:pt>
                <c:pt idx="165">
                  <c:v>330</c:v>
                </c:pt>
                <c:pt idx="166">
                  <c:v>332</c:v>
                </c:pt>
                <c:pt idx="167">
                  <c:v>334</c:v>
                </c:pt>
                <c:pt idx="168">
                  <c:v>336</c:v>
                </c:pt>
                <c:pt idx="169">
                  <c:v>338</c:v>
                </c:pt>
                <c:pt idx="170">
                  <c:v>340</c:v>
                </c:pt>
                <c:pt idx="171">
                  <c:v>342</c:v>
                </c:pt>
                <c:pt idx="172">
                  <c:v>344</c:v>
                </c:pt>
                <c:pt idx="173">
                  <c:v>346</c:v>
                </c:pt>
                <c:pt idx="174">
                  <c:v>348</c:v>
                </c:pt>
                <c:pt idx="175">
                  <c:v>350</c:v>
                </c:pt>
                <c:pt idx="176">
                  <c:v>352</c:v>
                </c:pt>
                <c:pt idx="177">
                  <c:v>354</c:v>
                </c:pt>
                <c:pt idx="178">
                  <c:v>356</c:v>
                </c:pt>
                <c:pt idx="179">
                  <c:v>358</c:v>
                </c:pt>
                <c:pt idx="180">
                  <c:v>360</c:v>
                </c:pt>
                <c:pt idx="181">
                  <c:v>362</c:v>
                </c:pt>
                <c:pt idx="182">
                  <c:v>364</c:v>
                </c:pt>
                <c:pt idx="183">
                  <c:v>366</c:v>
                </c:pt>
                <c:pt idx="184">
                  <c:v>368</c:v>
                </c:pt>
                <c:pt idx="185">
                  <c:v>370</c:v>
                </c:pt>
                <c:pt idx="186">
                  <c:v>372</c:v>
                </c:pt>
                <c:pt idx="187">
                  <c:v>374</c:v>
                </c:pt>
                <c:pt idx="188">
                  <c:v>376</c:v>
                </c:pt>
                <c:pt idx="189">
                  <c:v>378</c:v>
                </c:pt>
                <c:pt idx="190">
                  <c:v>380</c:v>
                </c:pt>
                <c:pt idx="191">
                  <c:v>382</c:v>
                </c:pt>
                <c:pt idx="192">
                  <c:v>384</c:v>
                </c:pt>
                <c:pt idx="193">
                  <c:v>386</c:v>
                </c:pt>
                <c:pt idx="194">
                  <c:v>388</c:v>
                </c:pt>
                <c:pt idx="195">
                  <c:v>390</c:v>
                </c:pt>
                <c:pt idx="196">
                  <c:v>392</c:v>
                </c:pt>
                <c:pt idx="197">
                  <c:v>394</c:v>
                </c:pt>
                <c:pt idx="198">
                  <c:v>396</c:v>
                </c:pt>
                <c:pt idx="199">
                  <c:v>398</c:v>
                </c:pt>
                <c:pt idx="200">
                  <c:v>400</c:v>
                </c:pt>
                <c:pt idx="201">
                  <c:v>402</c:v>
                </c:pt>
                <c:pt idx="202">
                  <c:v>404</c:v>
                </c:pt>
                <c:pt idx="203">
                  <c:v>406</c:v>
                </c:pt>
                <c:pt idx="204">
                  <c:v>408</c:v>
                </c:pt>
                <c:pt idx="205">
                  <c:v>410</c:v>
                </c:pt>
                <c:pt idx="206">
                  <c:v>412</c:v>
                </c:pt>
                <c:pt idx="207">
                  <c:v>414</c:v>
                </c:pt>
                <c:pt idx="208">
                  <c:v>416</c:v>
                </c:pt>
                <c:pt idx="209">
                  <c:v>418</c:v>
                </c:pt>
                <c:pt idx="210">
                  <c:v>420</c:v>
                </c:pt>
                <c:pt idx="211">
                  <c:v>422</c:v>
                </c:pt>
                <c:pt idx="212">
                  <c:v>424</c:v>
                </c:pt>
                <c:pt idx="213">
                  <c:v>426</c:v>
                </c:pt>
                <c:pt idx="214">
                  <c:v>428</c:v>
                </c:pt>
                <c:pt idx="215">
                  <c:v>430</c:v>
                </c:pt>
                <c:pt idx="216">
                  <c:v>432</c:v>
                </c:pt>
                <c:pt idx="217">
                  <c:v>434</c:v>
                </c:pt>
                <c:pt idx="218">
                  <c:v>436</c:v>
                </c:pt>
                <c:pt idx="219">
                  <c:v>438</c:v>
                </c:pt>
                <c:pt idx="220">
                  <c:v>440</c:v>
                </c:pt>
                <c:pt idx="221">
                  <c:v>442</c:v>
                </c:pt>
                <c:pt idx="222">
                  <c:v>444</c:v>
                </c:pt>
                <c:pt idx="223">
                  <c:v>446</c:v>
                </c:pt>
                <c:pt idx="224">
                  <c:v>448</c:v>
                </c:pt>
                <c:pt idx="225">
                  <c:v>450</c:v>
                </c:pt>
                <c:pt idx="226">
                  <c:v>452</c:v>
                </c:pt>
                <c:pt idx="227">
                  <c:v>454</c:v>
                </c:pt>
                <c:pt idx="228">
                  <c:v>456</c:v>
                </c:pt>
                <c:pt idx="229">
                  <c:v>458</c:v>
                </c:pt>
                <c:pt idx="230">
                  <c:v>460</c:v>
                </c:pt>
                <c:pt idx="231">
                  <c:v>462</c:v>
                </c:pt>
                <c:pt idx="232">
                  <c:v>464</c:v>
                </c:pt>
                <c:pt idx="233">
                  <c:v>466</c:v>
                </c:pt>
                <c:pt idx="234">
                  <c:v>468</c:v>
                </c:pt>
                <c:pt idx="235">
                  <c:v>470</c:v>
                </c:pt>
                <c:pt idx="236">
                  <c:v>472</c:v>
                </c:pt>
                <c:pt idx="237">
                  <c:v>474</c:v>
                </c:pt>
                <c:pt idx="238">
                  <c:v>476</c:v>
                </c:pt>
                <c:pt idx="239">
                  <c:v>478</c:v>
                </c:pt>
                <c:pt idx="240">
                  <c:v>480</c:v>
                </c:pt>
                <c:pt idx="241">
                  <c:v>482</c:v>
                </c:pt>
                <c:pt idx="242">
                  <c:v>484</c:v>
                </c:pt>
                <c:pt idx="243">
                  <c:v>486</c:v>
                </c:pt>
                <c:pt idx="244">
                  <c:v>488</c:v>
                </c:pt>
                <c:pt idx="245">
                  <c:v>490</c:v>
                </c:pt>
                <c:pt idx="246">
                  <c:v>492</c:v>
                </c:pt>
                <c:pt idx="247">
                  <c:v>494</c:v>
                </c:pt>
                <c:pt idx="248">
                  <c:v>496</c:v>
                </c:pt>
                <c:pt idx="249">
                  <c:v>498</c:v>
                </c:pt>
                <c:pt idx="250">
                  <c:v>500</c:v>
                </c:pt>
              </c:numCache>
            </c:numRef>
          </c:xVal>
          <c:yVal>
            <c:numRef>
              <c:f>Sheet1!$Q$2:$Q$252</c:f>
              <c:numCache>
                <c:formatCode>General</c:formatCode>
                <c:ptCount val="251"/>
                <c:pt idx="0">
                  <c:v>100</c:v>
                </c:pt>
                <c:pt idx="1">
                  <c:v>100.07220936151739</c:v>
                </c:pt>
                <c:pt idx="2">
                  <c:v>100.28946422367386</c:v>
                </c:pt>
                <c:pt idx="3">
                  <c:v>100.65365856350088</c:v>
                </c:pt>
                <c:pt idx="4">
                  <c:v>101.167995047123</c:v>
                </c:pt>
                <c:pt idx="5">
                  <c:v>101.83705607266077</c:v>
                </c:pt>
                <c:pt idx="6">
                  <c:v>102.66690733884937</c:v>
                </c:pt>
                <c:pt idx="7">
                  <c:v>103.6652383787884</c:v>
                </c:pt>
                <c:pt idx="8">
                  <c:v>104.84154627629859</c:v>
                </c:pt>
                <c:pt idx="9">
                  <c:v>106.20737101289657</c:v>
                </c:pt>
                <c:pt idx="10">
                  <c:v>107.77659376731737</c:v>
                </c:pt>
                <c:pt idx="11">
                  <c:v>109.56581327161419</c:v>
                </c:pt>
                <c:pt idx="12">
                  <c:v>111.59482039371144</c:v>
                </c:pt>
                <c:pt idx="13">
                  <c:v>113.88719800766336</c:v>
                </c:pt>
                <c:pt idx="14">
                  <c:v>116.47108272489331</c:v>
                </c:pt>
                <c:pt idx="15">
                  <c:v>119.38013837725826</c:v>
                </c:pt>
                <c:pt idx="16">
                  <c:v>122.65481006140223</c:v>
                </c:pt>
                <c:pt idx="17">
                  <c:v>126.34395484061319</c:v>
                </c:pt>
                <c:pt idx="18">
                  <c:v>130.50698519877469</c:v>
                </c:pt>
                <c:pt idx="19">
                  <c:v>135.21672100438755</c:v>
                </c:pt>
                <c:pt idx="20">
                  <c:v>140.56323644441184</c:v>
                </c:pt>
                <c:pt idx="21">
                  <c:v>146.65912917276509</c:v>
                </c:pt>
                <c:pt idx="22">
                  <c:v>153.64686251379834</c:v>
                </c:pt>
                <c:pt idx="23">
                  <c:v>161.70919583994186</c:v>
                </c:pt>
                <c:pt idx="24">
                  <c:v>171.08432886366316</c:v>
                </c:pt>
                <c:pt idx="25">
                  <c:v>182.0884424776402</c:v>
                </c:pt>
                <c:pt idx="26">
                  <c:v>195.15021587578181</c:v>
                </c:pt>
                <c:pt idx="27">
                  <c:v>210.8654497980784</c:v>
                </c:pt>
                <c:pt idx="28">
                  <c:v>230.08689737210059</c:v>
                </c:pt>
                <c:pt idx="29">
                  <c:v>254.07889055074017</c:v>
                </c:pt>
                <c:pt idx="30">
                  <c:v>284.79854405688297</c:v>
                </c:pt>
                <c:pt idx="31">
                  <c:v>325.44292726851393</c:v>
                </c:pt>
                <c:pt idx="32">
                  <c:v>381.60849866421279</c:v>
                </c:pt>
                <c:pt idx="33">
                  <c:v>464.0361058152418</c:v>
                </c:pt>
                <c:pt idx="34">
                  <c:v>596.1644467276285</c:v>
                </c:pt>
                <c:pt idx="35">
                  <c:v>839.88528010783841</c:v>
                </c:pt>
                <c:pt idx="36">
                  <c:v>1415.4160950680732</c:v>
                </c:pt>
                <c:pt idx="37">
                  <c:v>3121.5501646861971</c:v>
                </c:pt>
                <c:pt idx="38">
                  <c:v>1911.4507708713325</c:v>
                </c:pt>
                <c:pt idx="39">
                  <c:v>971.61972815013303</c:v>
                </c:pt>
                <c:pt idx="40">
                  <c:v>631.50943886911739</c:v>
                </c:pt>
                <c:pt idx="41">
                  <c:v>462.85498563239923</c:v>
                </c:pt>
                <c:pt idx="42">
                  <c:v>362.95863428373758</c:v>
                </c:pt>
                <c:pt idx="43">
                  <c:v>297.10926080028185</c:v>
                </c:pt>
                <c:pt idx="44">
                  <c:v>250.51916389998482</c:v>
                </c:pt>
                <c:pt idx="45">
                  <c:v>215.85985843485813</c:v>
                </c:pt>
                <c:pt idx="46">
                  <c:v>189.09470845771241</c:v>
                </c:pt>
                <c:pt idx="47">
                  <c:v>167.8201126648047</c:v>
                </c:pt>
                <c:pt idx="48">
                  <c:v>150.51661918387788</c:v>
                </c:pt>
                <c:pt idx="49">
                  <c:v>136.17708218312376</c:v>
                </c:pt>
                <c:pt idx="50">
                  <c:v>124.10774658175644</c:v>
                </c:pt>
                <c:pt idx="51">
                  <c:v>113.81526067772441</c:v>
                </c:pt>
                <c:pt idx="52">
                  <c:v>104.93924942868362</c:v>
                </c:pt>
                <c:pt idx="53">
                  <c:v>97.210377544458055</c:v>
                </c:pt>
                <c:pt idx="54">
                  <c:v>90.423332692028055</c:v>
                </c:pt>
                <c:pt idx="55">
                  <c:v>84.418885559048192</c:v>
                </c:pt>
                <c:pt idx="56">
                  <c:v>79.071659166253653</c:v>
                </c:pt>
                <c:pt idx="57">
                  <c:v>74.281595296655169</c:v>
                </c:pt>
                <c:pt idx="58">
                  <c:v>69.967877223409189</c:v>
                </c:pt>
                <c:pt idx="59">
                  <c:v>66.064521921586177</c:v>
                </c:pt>
                <c:pt idx="60">
                  <c:v>62.517130301100472</c:v>
                </c:pt>
                <c:pt idx="61">
                  <c:v>59.280455516157559</c:v>
                </c:pt>
                <c:pt idx="62">
                  <c:v>56.316558836120876</c:v>
                </c:pt>
                <c:pt idx="63">
                  <c:v>53.593393905302761</c:v>
                </c:pt>
                <c:pt idx="64">
                  <c:v>51.083707652351876</c:v>
                </c:pt>
                <c:pt idx="65">
                  <c:v>48.764178215453242</c:v>
                </c:pt>
                <c:pt idx="66">
                  <c:v>46.614732339043812</c:v>
                </c:pt>
                <c:pt idx="67">
                  <c:v>44.618000126172412</c:v>
                </c:pt>
                <c:pt idx="68">
                  <c:v>42.758875957103605</c:v>
                </c:pt>
                <c:pt idx="69">
                  <c:v>41.024162222836893</c:v>
                </c:pt>
                <c:pt idx="70">
                  <c:v>39.402278212139478</c:v>
                </c:pt>
                <c:pt idx="71">
                  <c:v>37.883020667210388</c:v>
                </c:pt>
                <c:pt idx="72">
                  <c:v>36.457365620561546</c:v>
                </c:pt>
                <c:pt idx="73">
                  <c:v>35.117303445198445</c:v>
                </c:pt>
                <c:pt idx="74">
                  <c:v>33.85570080291</c:v>
                </c:pt>
                <c:pt idx="75">
                  <c:v>32.666184511198594</c:v>
                </c:pt>
                <c:pt idx="76">
                  <c:v>31.543043375519769</c:v>
                </c:pt>
                <c:pt idx="77">
                  <c:v>30.481144827737658</c:v>
                </c:pt>
                <c:pt idx="78">
                  <c:v>29.475863830861094</c:v>
                </c:pt>
                <c:pt idx="79">
                  <c:v>28.523021996042321</c:v>
                </c:pt>
                <c:pt idx="80">
                  <c:v>27.618835241615844</c:v>
                </c:pt>
                <c:pt idx="81">
                  <c:v>26.759868628927954</c:v>
                </c:pt>
                <c:pt idx="82">
                  <c:v>25.942997253437419</c:v>
                </c:pt>
                <c:pt idx="83">
                  <c:v>25.165372265427514</c:v>
                </c:pt>
                <c:pt idx="84">
                  <c:v>24.424391252874408</c:v>
                </c:pt>
                <c:pt idx="85">
                  <c:v>23.717672347445884</c:v>
                </c:pt>
                <c:pt idx="86">
                  <c:v>23.043031519355488</c:v>
                </c:pt>
                <c:pt idx="87">
                  <c:v>22.398462612620492</c:v>
                </c:pt>
                <c:pt idx="88">
                  <c:v>21.782119742895876</c:v>
                </c:pt>
                <c:pt idx="89">
                  <c:v>21.192301738412333</c:v>
                </c:pt>
                <c:pt idx="90">
                  <c:v>20.62743835295413</c:v>
                </c:pt>
                <c:pt idx="91">
                  <c:v>20.086078020128859</c:v>
                </c:pt>
                <c:pt idx="92">
                  <c:v>19.56687695187043</c:v>
                </c:pt>
                <c:pt idx="93">
                  <c:v>19.068589412377907</c:v>
                </c:pt>
                <c:pt idx="94">
                  <c:v>18.590059022473977</c:v>
                </c:pt>
                <c:pt idx="95">
                  <c:v>18.130210969443571</c:v>
                </c:pt>
                <c:pt idx="96">
                  <c:v>17.688045014421863</c:v>
                </c:pt>
                <c:pt idx="97">
                  <c:v>17.262629203843243</c:v>
                </c:pt>
                <c:pt idx="98">
                  <c:v>16.853094203771629</c:v>
                </c:pt>
                <c:pt idx="99">
                  <c:v>16.458628186447477</c:v>
                </c:pt>
                <c:pt idx="100">
                  <c:v>16.078472207394427</c:v>
                </c:pt>
                <c:pt idx="101">
                  <c:v>15.711916019164304</c:v>
                </c:pt>
                <c:pt idx="102">
                  <c:v>15.358294274461711</c:v>
                </c:pt>
                <c:pt idx="103">
                  <c:v>15.01698307714048</c:v>
                </c:pt>
                <c:pt idx="104">
                  <c:v>14.687396844538977</c:v>
                </c:pt>
                <c:pt idx="105">
                  <c:v>14.368985448935828</c:v>
                </c:pt>
                <c:pt idx="106">
                  <c:v>14.061231609658925</c:v>
                </c:pt>
                <c:pt idx="107">
                  <c:v>13.763648510645803</c:v>
                </c:pt>
                <c:pt idx="108">
                  <c:v>13.475777621104953</c:v>
                </c:pt>
                <c:pt idx="109">
                  <c:v>13.197186699421326</c:v>
                </c:pt>
                <c:pt idx="110">
                  <c:v>12.927467962633644</c:v>
                </c:pt>
                <c:pt idx="111">
                  <c:v>12.666236405730054</c:v>
                </c:pt>
                <c:pt idx="112">
                  <c:v>12.413128256695916</c:v>
                </c:pt>
                <c:pt idx="113">
                  <c:v>12.167799554734373</c:v>
                </c:pt>
                <c:pt idx="114">
                  <c:v>11.929924840392951</c:v>
                </c:pt>
                <c:pt idx="115">
                  <c:v>11.699195947490068</c:v>
                </c:pt>
                <c:pt idx="116">
                  <c:v>11.475320887762956</c:v>
                </c:pt>
                <c:pt idx="117">
                  <c:v>11.258022820070988</c:v>
                </c:pt>
                <c:pt idx="118">
                  <c:v>11.047039096797866</c:v>
                </c:pt>
                <c:pt idx="119">
                  <c:v>10.842120380817718</c:v>
                </c:pt>
                <c:pt idx="120">
                  <c:v>10.643029827032345</c:v>
                </c:pt>
                <c:pt idx="121">
                  <c:v>10.449542323060298</c:v>
                </c:pt>
                <c:pt idx="122">
                  <c:v>10.261443784171169</c:v>
                </c:pt>
                <c:pt idx="123">
                  <c:v>10.078530498017258</c:v>
                </c:pt>
                <c:pt idx="124">
                  <c:v>9.9006085151247376</c:v>
                </c:pt>
                <c:pt idx="125">
                  <c:v>9.7274930814775722</c:v>
                </c:pt>
                <c:pt idx="126">
                  <c:v>9.559008109856304</c:v>
                </c:pt>
                <c:pt idx="127">
                  <c:v>9.3949856868933814</c:v>
                </c:pt>
                <c:pt idx="128">
                  <c:v>9.235265613075649</c:v>
                </c:pt>
                <c:pt idx="129">
                  <c:v>9.0796949731654184</c:v>
                </c:pt>
                <c:pt idx="130">
                  <c:v>8.9281277347311327</c:v>
                </c:pt>
                <c:pt idx="131">
                  <c:v>8.7804243726766504</c:v>
                </c:pt>
                <c:pt idx="132">
                  <c:v>8.6364515178352796</c:v>
                </c:pt>
                <c:pt idx="133">
                  <c:v>8.49608162785918</c:v>
                </c:pt>
                <c:pt idx="134">
                  <c:v>8.359192678779312</c:v>
                </c:pt>
                <c:pt idx="135">
                  <c:v>8.2256678757458666</c:v>
                </c:pt>
                <c:pt idx="136">
                  <c:v>8.0953953815802677</c:v>
                </c:pt>
                <c:pt idx="137">
                  <c:v>7.9682680618788391</c:v>
                </c:pt>
                <c:pt idx="138">
                  <c:v>7.8441832455103455</c:v>
                </c:pt>
                <c:pt idx="139">
                  <c:v>7.7230424994398135</c:v>
                </c:pt>
                <c:pt idx="140">
                  <c:v>7.6047514168947155</c:v>
                </c:pt>
                <c:pt idx="141">
                  <c:v>7.4892194179664102</c:v>
                </c:pt>
                <c:pt idx="142">
                  <c:v>7.3763595618083624</c:v>
                </c:pt>
                <c:pt idx="143">
                  <c:v>7.2660883696572851</c:v>
                </c:pt>
                <c:pt idx="144">
                  <c:v>7.1583256579611065</c:v>
                </c:pt>
                <c:pt idx="145">
                  <c:v>7.0529943809510485</c:v>
                </c:pt>
                <c:pt idx="146">
                  <c:v>6.9500204820445948</c:v>
                </c:pt>
                <c:pt idx="147">
                  <c:v>6.8493327535104482</c:v>
                </c:pt>
                <c:pt idx="148">
                  <c:v>6.7508627038684494</c:v>
                </c:pt>
                <c:pt idx="149">
                  <c:v>6.6545444325347685</c:v>
                </c:pt>
                <c:pt idx="150">
                  <c:v>6.5603145112583414</c:v>
                </c:pt>
                <c:pt idx="151">
                  <c:v>6.4681118719259585</c:v>
                </c:pt>
                <c:pt idx="152">
                  <c:v>6.3778777003435509</c:v>
                </c:pt>
                <c:pt idx="153">
                  <c:v>6.2895553356281404</c:v>
                </c:pt>
                <c:pt idx="154">
                  <c:v>6.2030901748705434</c:v>
                </c:pt>
                <c:pt idx="155">
                  <c:v>6.118429582751669</c:v>
                </c:pt>
                <c:pt idx="156">
                  <c:v>6.0355228058171813</c:v>
                </c:pt>
                <c:pt idx="157">
                  <c:v>5.9543208911349588</c:v>
                </c:pt>
                <c:pt idx="158">
                  <c:v>5.8747766090781095</c:v>
                </c:pt>
                <c:pt idx="159">
                  <c:v>5.7968443799935727</c:v>
                </c:pt>
                <c:pt idx="160">
                  <c:v>5.7204802045317766</c:v>
                </c:pt>
                <c:pt idx="161">
                  <c:v>5.6456415974277485</c:v>
                </c:pt>
                <c:pt idx="162">
                  <c:v>5.572287524537356</c:v>
                </c:pt>
                <c:pt idx="163">
                  <c:v>5.5003783429451314</c:v>
                </c:pt>
                <c:pt idx="164">
                  <c:v>5.4298757439717313</c:v>
                </c:pt>
                <c:pt idx="165">
                  <c:v>5.3607426989199851</c:v>
                </c:pt>
                <c:pt idx="166">
                  <c:v>5.2929434074084485</c:v>
                </c:pt>
                <c:pt idx="167">
                  <c:v>5.2264432481509955</c:v>
                </c:pt>
                <c:pt idx="168">
                  <c:v>5.1612087320495021</c:v>
                </c:pt>
                <c:pt idx="169">
                  <c:v>5.0972074574749353</c:v>
                </c:pt>
                <c:pt idx="170">
                  <c:v>5.0344080676197285</c:v>
                </c:pt>
                <c:pt idx="171">
                  <c:v>4.9727802098113587</c:v>
                </c:pt>
                <c:pt idx="172">
                  <c:v>4.9122944966836792</c:v>
                </c:pt>
                <c:pt idx="173">
                  <c:v>4.8529224691086466</c:v>
                </c:pt>
                <c:pt idx="174">
                  <c:v>4.7946365607970671</c:v>
                </c:pt>
                <c:pt idx="175">
                  <c:v>4.7374100644818506</c:v>
                </c:pt>
                <c:pt idx="176">
                  <c:v>4.6812170996028923</c:v>
                </c:pt>
                <c:pt idx="177">
                  <c:v>4.6260325814170065</c:v>
                </c:pt>
                <c:pt idx="178">
                  <c:v>4.5718321914608842</c:v>
                </c:pt>
                <c:pt idx="179">
                  <c:v>4.5185923492988227</c:v>
                </c:pt>
                <c:pt idx="180">
                  <c:v>4.4662901854917232</c:v>
                </c:pt>
                <c:pt idx="181">
                  <c:v>4.4149035157260315</c:v>
                </c:pt>
                <c:pt idx="182">
                  <c:v>4.3644108160463322</c:v>
                </c:pt>
                <c:pt idx="183">
                  <c:v>4.3147911991369785</c:v>
                </c:pt>
                <c:pt idx="184">
                  <c:v>4.2660243916020164</c:v>
                </c:pt>
                <c:pt idx="185">
                  <c:v>4.2180907121954716</c:v>
                </c:pt>
                <c:pt idx="186">
                  <c:v>4.1709710509559841</c:v>
                </c:pt>
                <c:pt idx="187">
                  <c:v>4.1246468492030246</c:v>
                </c:pt>
                <c:pt idx="188">
                  <c:v>4.0791000803536779</c:v>
                </c:pt>
                <c:pt idx="189">
                  <c:v>4.0343132315215966</c:v>
                </c:pt>
                <c:pt idx="190">
                  <c:v>3.9902692858615394</c:v>
                </c:pt>
                <c:pt idx="191">
                  <c:v>3.9469517056245689</c:v>
                </c:pt>
                <c:pt idx="192">
                  <c:v>3.9043444158915213</c:v>
                </c:pt>
                <c:pt idx="193">
                  <c:v>3.8624317889533564</c:v>
                </c:pt>
                <c:pt idx="194">
                  <c:v>3.8211986293089457</c:v>
                </c:pt>
                <c:pt idx="195">
                  <c:v>3.7806301592524316</c:v>
                </c:pt>
                <c:pt idx="196">
                  <c:v>3.7407120050233442</c:v>
                </c:pt>
                <c:pt idx="197">
                  <c:v>3.7014301834946277</c:v>
                </c:pt>
                <c:pt idx="198">
                  <c:v>3.6627710893743202</c:v>
                </c:pt>
                <c:pt idx="199">
                  <c:v>3.6247214828983196</c:v>
                </c:pt>
                <c:pt idx="200">
                  <c:v>3.587268477992628</c:v>
                </c:pt>
                <c:pt idx="201">
                  <c:v>3.5503995308845582</c:v>
                </c:pt>
                <c:pt idx="202">
                  <c:v>3.5141024291432421</c:v>
                </c:pt>
                <c:pt idx="203">
                  <c:v>3.4783652811311674</c:v>
                </c:pt>
                <c:pt idx="204">
                  <c:v>3.4431765058487271</c:v>
                </c:pt>
                <c:pt idx="205">
                  <c:v>3.4085248231553602</c:v>
                </c:pt>
                <c:pt idx="206">
                  <c:v>3.3743992443509816</c:v>
                </c:pt>
                <c:pt idx="207">
                  <c:v>3.3407890631026849</c:v>
                </c:pt>
                <c:pt idx="208">
                  <c:v>3.307683846702079</c:v>
                </c:pt>
                <c:pt idx="209">
                  <c:v>3.2750734276395277</c:v>
                </c:pt>
                <c:pt idx="210">
                  <c:v>3.2429478954821636</c:v>
                </c:pt>
                <c:pt idx="211">
                  <c:v>3.2112975890429802</c:v>
                </c:pt>
                <c:pt idx="212">
                  <c:v>3.1801130888292151</c:v>
                </c:pt>
                <c:pt idx="213">
                  <c:v>3.1493852097584876</c:v>
                </c:pt>
                <c:pt idx="214">
                  <c:v>3.1191049941319231</c:v>
                </c:pt>
                <c:pt idx="215">
                  <c:v>3.0892637048537277</c:v>
                </c:pt>
                <c:pt idx="216">
                  <c:v>3.0598528188874718</c:v>
                </c:pt>
                <c:pt idx="217">
                  <c:v>3.0308640209394948</c:v>
                </c:pt>
                <c:pt idx="218">
                  <c:v>3.0022891973604597</c:v>
                </c:pt>
                <c:pt idx="219">
                  <c:v>2.9741204302564066</c:v>
                </c:pt>
                <c:pt idx="220">
                  <c:v>2.9463499918010427</c:v>
                </c:pt>
                <c:pt idx="221">
                  <c:v>2.9189703387414481</c:v>
                </c:pt>
                <c:pt idx="222">
                  <c:v>2.8919741070895877</c:v>
                </c:pt>
                <c:pt idx="223">
                  <c:v>2.865354106992489</c:v>
                </c:pt>
                <c:pt idx="224">
                  <c:v>2.8391033177741587</c:v>
                </c:pt>
                <c:pt idx="225">
                  <c:v>2.8132148831426877</c:v>
                </c:pt>
                <c:pt idx="226">
                  <c:v>2.7876821065562072</c:v>
                </c:pt>
                <c:pt idx="227">
                  <c:v>2.7624984467416791</c:v>
                </c:pt>
                <c:pt idx="228">
                  <c:v>2.7376575133607624</c:v>
                </c:pt>
                <c:pt idx="229">
                  <c:v>2.7131530628171903</c:v>
                </c:pt>
                <c:pt idx="230">
                  <c:v>2.6889789942003861</c:v>
                </c:pt>
                <c:pt idx="231">
                  <c:v>2.6651293453602967</c:v>
                </c:pt>
                <c:pt idx="232">
                  <c:v>2.6415982891084391</c:v>
                </c:pt>
                <c:pt idx="233">
                  <c:v>2.6183801295407174</c:v>
                </c:pt>
                <c:pt idx="234">
                  <c:v>2.5954692984773367</c:v>
                </c:pt>
                <c:pt idx="235">
                  <c:v>2.5728603520156677</c:v>
                </c:pt>
                <c:pt idx="236">
                  <c:v>2.5505479671919762</c:v>
                </c:pt>
                <c:pt idx="237">
                  <c:v>2.528526938747921</c:v>
                </c:pt>
                <c:pt idx="238">
                  <c:v>2.5067921759982585</c:v>
                </c:pt>
                <c:pt idx="239">
                  <c:v>2.4853386997960301</c:v>
                </c:pt>
                <c:pt idx="240">
                  <c:v>2.4641616395916506</c:v>
                </c:pt>
                <c:pt idx="241">
                  <c:v>2.4432562305828229</c:v>
                </c:pt>
                <c:pt idx="242">
                  <c:v>2.4226178109518277</c:v>
                </c:pt>
                <c:pt idx="243">
                  <c:v>2.4022418191872585</c:v>
                </c:pt>
                <c:pt idx="244">
                  <c:v>2.3821237914871962</c:v>
                </c:pt>
                <c:pt idx="245">
                  <c:v>2.362259359240956</c:v>
                </c:pt>
                <c:pt idx="246">
                  <c:v>2.3426442465868265</c:v>
                </c:pt>
                <c:pt idx="247">
                  <c:v>2.3232742680429652</c:v>
                </c:pt>
                <c:pt idx="248">
                  <c:v>2.3041453262090776</c:v>
                </c:pt>
                <c:pt idx="249">
                  <c:v>2.2852534095365287</c:v>
                </c:pt>
                <c:pt idx="250">
                  <c:v>2.266594590164279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D62A-4BB8-8D1D-1C27584512A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7797376"/>
        <c:axId val="261050368"/>
      </c:scatterChart>
      <c:valAx>
        <c:axId val="177797376"/>
        <c:scaling>
          <c:orientation val="minMax"/>
          <c:max val="500"/>
        </c:scaling>
        <c:delete val="0"/>
        <c:axPos val="b"/>
        <c:numFmt formatCode="General" sourceLinked="1"/>
        <c:majorTickMark val="out"/>
        <c:minorTickMark val="none"/>
        <c:tickLblPos val="nextTo"/>
        <c:crossAx val="261050368"/>
        <c:crosses val="autoZero"/>
        <c:crossBetween val="midCat"/>
      </c:valAx>
      <c:valAx>
        <c:axId val="261050368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U*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77797376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Sheet1!$E$1</c:f>
              <c:strCache>
                <c:ptCount val="1"/>
                <c:pt idx="0">
                  <c:v>(a)</c:v>
                </c:pt>
              </c:strCache>
            </c:strRef>
          </c:tx>
          <c:marker>
            <c:symbol val="none"/>
          </c:marker>
          <c:xVal>
            <c:numRef>
              <c:f>Sheet1!$D$2:$D$252</c:f>
              <c:numCache>
                <c:formatCode>General</c:formatCode>
                <c:ptCount val="251"/>
                <c:pt idx="0">
                  <c:v>0</c:v>
                </c:pt>
                <c:pt idx="1">
                  <c:v>2</c:v>
                </c:pt>
                <c:pt idx="2">
                  <c:v>4</c:v>
                </c:pt>
                <c:pt idx="3">
                  <c:v>6</c:v>
                </c:pt>
                <c:pt idx="4">
                  <c:v>8</c:v>
                </c:pt>
                <c:pt idx="5">
                  <c:v>10</c:v>
                </c:pt>
                <c:pt idx="6">
                  <c:v>12</c:v>
                </c:pt>
                <c:pt idx="7">
                  <c:v>14</c:v>
                </c:pt>
                <c:pt idx="8">
                  <c:v>16</c:v>
                </c:pt>
                <c:pt idx="9">
                  <c:v>18</c:v>
                </c:pt>
                <c:pt idx="10">
                  <c:v>20</c:v>
                </c:pt>
                <c:pt idx="11">
                  <c:v>22</c:v>
                </c:pt>
                <c:pt idx="12">
                  <c:v>24</c:v>
                </c:pt>
                <c:pt idx="13">
                  <c:v>26</c:v>
                </c:pt>
                <c:pt idx="14">
                  <c:v>28</c:v>
                </c:pt>
                <c:pt idx="15">
                  <c:v>30</c:v>
                </c:pt>
                <c:pt idx="16">
                  <c:v>32</c:v>
                </c:pt>
                <c:pt idx="17">
                  <c:v>34</c:v>
                </c:pt>
                <c:pt idx="18">
                  <c:v>36</c:v>
                </c:pt>
                <c:pt idx="19">
                  <c:v>38</c:v>
                </c:pt>
                <c:pt idx="20">
                  <c:v>40</c:v>
                </c:pt>
                <c:pt idx="21">
                  <c:v>42</c:v>
                </c:pt>
                <c:pt idx="22">
                  <c:v>44</c:v>
                </c:pt>
                <c:pt idx="23">
                  <c:v>46</c:v>
                </c:pt>
                <c:pt idx="24">
                  <c:v>48</c:v>
                </c:pt>
                <c:pt idx="25">
                  <c:v>50</c:v>
                </c:pt>
                <c:pt idx="26">
                  <c:v>52</c:v>
                </c:pt>
                <c:pt idx="27">
                  <c:v>54</c:v>
                </c:pt>
                <c:pt idx="28">
                  <c:v>56</c:v>
                </c:pt>
                <c:pt idx="29">
                  <c:v>58</c:v>
                </c:pt>
                <c:pt idx="30">
                  <c:v>60</c:v>
                </c:pt>
                <c:pt idx="31">
                  <c:v>62</c:v>
                </c:pt>
                <c:pt idx="32">
                  <c:v>64</c:v>
                </c:pt>
                <c:pt idx="33">
                  <c:v>66</c:v>
                </c:pt>
                <c:pt idx="34">
                  <c:v>68</c:v>
                </c:pt>
                <c:pt idx="35">
                  <c:v>70</c:v>
                </c:pt>
                <c:pt idx="36">
                  <c:v>72</c:v>
                </c:pt>
                <c:pt idx="37">
                  <c:v>74</c:v>
                </c:pt>
                <c:pt idx="38">
                  <c:v>76</c:v>
                </c:pt>
                <c:pt idx="39">
                  <c:v>78</c:v>
                </c:pt>
                <c:pt idx="40">
                  <c:v>80</c:v>
                </c:pt>
                <c:pt idx="41">
                  <c:v>82</c:v>
                </c:pt>
                <c:pt idx="42">
                  <c:v>84</c:v>
                </c:pt>
                <c:pt idx="43">
                  <c:v>86</c:v>
                </c:pt>
                <c:pt idx="44">
                  <c:v>88</c:v>
                </c:pt>
                <c:pt idx="45">
                  <c:v>90</c:v>
                </c:pt>
                <c:pt idx="46">
                  <c:v>92</c:v>
                </c:pt>
                <c:pt idx="47">
                  <c:v>94</c:v>
                </c:pt>
                <c:pt idx="48">
                  <c:v>96</c:v>
                </c:pt>
                <c:pt idx="49">
                  <c:v>98</c:v>
                </c:pt>
                <c:pt idx="50">
                  <c:v>100</c:v>
                </c:pt>
                <c:pt idx="51">
                  <c:v>102</c:v>
                </c:pt>
                <c:pt idx="52">
                  <c:v>104</c:v>
                </c:pt>
                <c:pt idx="53">
                  <c:v>106</c:v>
                </c:pt>
                <c:pt idx="54">
                  <c:v>108</c:v>
                </c:pt>
                <c:pt idx="55">
                  <c:v>110</c:v>
                </c:pt>
                <c:pt idx="56">
                  <c:v>112</c:v>
                </c:pt>
                <c:pt idx="57">
                  <c:v>114</c:v>
                </c:pt>
                <c:pt idx="58">
                  <c:v>116</c:v>
                </c:pt>
                <c:pt idx="59">
                  <c:v>118</c:v>
                </c:pt>
                <c:pt idx="60">
                  <c:v>120</c:v>
                </c:pt>
                <c:pt idx="61">
                  <c:v>122</c:v>
                </c:pt>
                <c:pt idx="62">
                  <c:v>124</c:v>
                </c:pt>
                <c:pt idx="63">
                  <c:v>126</c:v>
                </c:pt>
                <c:pt idx="64">
                  <c:v>128</c:v>
                </c:pt>
                <c:pt idx="65">
                  <c:v>130</c:v>
                </c:pt>
                <c:pt idx="66">
                  <c:v>132</c:v>
                </c:pt>
                <c:pt idx="67">
                  <c:v>134</c:v>
                </c:pt>
                <c:pt idx="68">
                  <c:v>136</c:v>
                </c:pt>
                <c:pt idx="69">
                  <c:v>138</c:v>
                </c:pt>
                <c:pt idx="70">
                  <c:v>140</c:v>
                </c:pt>
                <c:pt idx="71">
                  <c:v>142</c:v>
                </c:pt>
                <c:pt idx="72">
                  <c:v>144</c:v>
                </c:pt>
                <c:pt idx="73">
                  <c:v>146</c:v>
                </c:pt>
                <c:pt idx="74">
                  <c:v>148</c:v>
                </c:pt>
                <c:pt idx="75">
                  <c:v>150</c:v>
                </c:pt>
                <c:pt idx="76">
                  <c:v>152</c:v>
                </c:pt>
                <c:pt idx="77">
                  <c:v>154</c:v>
                </c:pt>
                <c:pt idx="78">
                  <c:v>156</c:v>
                </c:pt>
                <c:pt idx="79">
                  <c:v>158</c:v>
                </c:pt>
                <c:pt idx="80">
                  <c:v>160</c:v>
                </c:pt>
                <c:pt idx="81">
                  <c:v>162</c:v>
                </c:pt>
                <c:pt idx="82">
                  <c:v>164</c:v>
                </c:pt>
                <c:pt idx="83">
                  <c:v>166</c:v>
                </c:pt>
                <c:pt idx="84">
                  <c:v>168</c:v>
                </c:pt>
                <c:pt idx="85">
                  <c:v>170</c:v>
                </c:pt>
                <c:pt idx="86">
                  <c:v>172</c:v>
                </c:pt>
                <c:pt idx="87">
                  <c:v>174</c:v>
                </c:pt>
                <c:pt idx="88">
                  <c:v>176</c:v>
                </c:pt>
                <c:pt idx="89">
                  <c:v>178</c:v>
                </c:pt>
                <c:pt idx="90">
                  <c:v>180</c:v>
                </c:pt>
                <c:pt idx="91">
                  <c:v>182</c:v>
                </c:pt>
                <c:pt idx="92">
                  <c:v>184</c:v>
                </c:pt>
                <c:pt idx="93">
                  <c:v>186</c:v>
                </c:pt>
                <c:pt idx="94">
                  <c:v>188</c:v>
                </c:pt>
                <c:pt idx="95">
                  <c:v>190</c:v>
                </c:pt>
                <c:pt idx="96">
                  <c:v>192</c:v>
                </c:pt>
                <c:pt idx="97">
                  <c:v>194</c:v>
                </c:pt>
                <c:pt idx="98">
                  <c:v>196</c:v>
                </c:pt>
                <c:pt idx="99">
                  <c:v>198</c:v>
                </c:pt>
                <c:pt idx="100">
                  <c:v>200</c:v>
                </c:pt>
                <c:pt idx="101">
                  <c:v>202</c:v>
                </c:pt>
                <c:pt idx="102">
                  <c:v>204</c:v>
                </c:pt>
                <c:pt idx="103">
                  <c:v>206</c:v>
                </c:pt>
                <c:pt idx="104">
                  <c:v>208</c:v>
                </c:pt>
                <c:pt idx="105">
                  <c:v>210</c:v>
                </c:pt>
                <c:pt idx="106">
                  <c:v>212</c:v>
                </c:pt>
                <c:pt idx="107">
                  <c:v>214</c:v>
                </c:pt>
                <c:pt idx="108">
                  <c:v>216</c:v>
                </c:pt>
                <c:pt idx="109">
                  <c:v>218</c:v>
                </c:pt>
                <c:pt idx="110">
                  <c:v>220</c:v>
                </c:pt>
                <c:pt idx="111">
                  <c:v>222</c:v>
                </c:pt>
                <c:pt idx="112">
                  <c:v>224</c:v>
                </c:pt>
                <c:pt idx="113">
                  <c:v>226</c:v>
                </c:pt>
                <c:pt idx="114">
                  <c:v>228</c:v>
                </c:pt>
                <c:pt idx="115">
                  <c:v>230</c:v>
                </c:pt>
                <c:pt idx="116">
                  <c:v>232</c:v>
                </c:pt>
                <c:pt idx="117">
                  <c:v>234</c:v>
                </c:pt>
                <c:pt idx="118">
                  <c:v>236</c:v>
                </c:pt>
                <c:pt idx="119">
                  <c:v>238</c:v>
                </c:pt>
                <c:pt idx="120">
                  <c:v>240</c:v>
                </c:pt>
                <c:pt idx="121">
                  <c:v>242</c:v>
                </c:pt>
                <c:pt idx="122">
                  <c:v>244</c:v>
                </c:pt>
                <c:pt idx="123">
                  <c:v>246</c:v>
                </c:pt>
                <c:pt idx="124">
                  <c:v>248</c:v>
                </c:pt>
                <c:pt idx="125">
                  <c:v>250</c:v>
                </c:pt>
                <c:pt idx="126">
                  <c:v>252</c:v>
                </c:pt>
                <c:pt idx="127">
                  <c:v>254</c:v>
                </c:pt>
                <c:pt idx="128">
                  <c:v>256</c:v>
                </c:pt>
                <c:pt idx="129">
                  <c:v>258</c:v>
                </c:pt>
                <c:pt idx="130">
                  <c:v>260</c:v>
                </c:pt>
                <c:pt idx="131">
                  <c:v>262</c:v>
                </c:pt>
                <c:pt idx="132">
                  <c:v>264</c:v>
                </c:pt>
                <c:pt idx="133">
                  <c:v>266</c:v>
                </c:pt>
                <c:pt idx="134">
                  <c:v>268</c:v>
                </c:pt>
                <c:pt idx="135">
                  <c:v>270</c:v>
                </c:pt>
                <c:pt idx="136">
                  <c:v>272</c:v>
                </c:pt>
                <c:pt idx="137">
                  <c:v>274</c:v>
                </c:pt>
                <c:pt idx="138">
                  <c:v>276</c:v>
                </c:pt>
                <c:pt idx="139">
                  <c:v>278</c:v>
                </c:pt>
                <c:pt idx="140">
                  <c:v>280</c:v>
                </c:pt>
                <c:pt idx="141">
                  <c:v>282</c:v>
                </c:pt>
                <c:pt idx="142">
                  <c:v>284</c:v>
                </c:pt>
                <c:pt idx="143">
                  <c:v>286</c:v>
                </c:pt>
                <c:pt idx="144">
                  <c:v>288</c:v>
                </c:pt>
                <c:pt idx="145">
                  <c:v>290</c:v>
                </c:pt>
                <c:pt idx="146">
                  <c:v>292</c:v>
                </c:pt>
                <c:pt idx="147">
                  <c:v>294</c:v>
                </c:pt>
                <c:pt idx="148">
                  <c:v>296</c:v>
                </c:pt>
                <c:pt idx="149">
                  <c:v>298</c:v>
                </c:pt>
                <c:pt idx="150">
                  <c:v>300</c:v>
                </c:pt>
                <c:pt idx="151">
                  <c:v>302</c:v>
                </c:pt>
                <c:pt idx="152">
                  <c:v>304</c:v>
                </c:pt>
                <c:pt idx="153">
                  <c:v>306</c:v>
                </c:pt>
                <c:pt idx="154">
                  <c:v>308</c:v>
                </c:pt>
                <c:pt idx="155">
                  <c:v>310</c:v>
                </c:pt>
                <c:pt idx="156">
                  <c:v>312</c:v>
                </c:pt>
                <c:pt idx="157">
                  <c:v>314</c:v>
                </c:pt>
                <c:pt idx="158">
                  <c:v>316</c:v>
                </c:pt>
                <c:pt idx="159">
                  <c:v>318</c:v>
                </c:pt>
                <c:pt idx="160">
                  <c:v>320</c:v>
                </c:pt>
                <c:pt idx="161">
                  <c:v>322</c:v>
                </c:pt>
                <c:pt idx="162">
                  <c:v>324</c:v>
                </c:pt>
                <c:pt idx="163">
                  <c:v>326</c:v>
                </c:pt>
                <c:pt idx="164">
                  <c:v>328</c:v>
                </c:pt>
                <c:pt idx="165">
                  <c:v>330</c:v>
                </c:pt>
                <c:pt idx="166">
                  <c:v>332</c:v>
                </c:pt>
                <c:pt idx="167">
                  <c:v>334</c:v>
                </c:pt>
                <c:pt idx="168">
                  <c:v>336</c:v>
                </c:pt>
                <c:pt idx="169">
                  <c:v>338</c:v>
                </c:pt>
                <c:pt idx="170">
                  <c:v>340</c:v>
                </c:pt>
                <c:pt idx="171">
                  <c:v>342</c:v>
                </c:pt>
                <c:pt idx="172">
                  <c:v>344</c:v>
                </c:pt>
                <c:pt idx="173">
                  <c:v>346</c:v>
                </c:pt>
                <c:pt idx="174">
                  <c:v>348</c:v>
                </c:pt>
                <c:pt idx="175">
                  <c:v>350</c:v>
                </c:pt>
                <c:pt idx="176">
                  <c:v>352</c:v>
                </c:pt>
                <c:pt idx="177">
                  <c:v>354</c:v>
                </c:pt>
                <c:pt idx="178">
                  <c:v>356</c:v>
                </c:pt>
                <c:pt idx="179">
                  <c:v>358</c:v>
                </c:pt>
                <c:pt idx="180">
                  <c:v>360</c:v>
                </c:pt>
                <c:pt idx="181">
                  <c:v>362</c:v>
                </c:pt>
                <c:pt idx="182">
                  <c:v>364</c:v>
                </c:pt>
                <c:pt idx="183">
                  <c:v>366</c:v>
                </c:pt>
                <c:pt idx="184">
                  <c:v>368</c:v>
                </c:pt>
                <c:pt idx="185">
                  <c:v>370</c:v>
                </c:pt>
                <c:pt idx="186">
                  <c:v>372</c:v>
                </c:pt>
                <c:pt idx="187">
                  <c:v>374</c:v>
                </c:pt>
                <c:pt idx="188">
                  <c:v>376</c:v>
                </c:pt>
                <c:pt idx="189">
                  <c:v>378</c:v>
                </c:pt>
                <c:pt idx="190">
                  <c:v>380</c:v>
                </c:pt>
                <c:pt idx="191">
                  <c:v>382</c:v>
                </c:pt>
                <c:pt idx="192">
                  <c:v>384</c:v>
                </c:pt>
                <c:pt idx="193">
                  <c:v>386</c:v>
                </c:pt>
                <c:pt idx="194">
                  <c:v>388</c:v>
                </c:pt>
                <c:pt idx="195">
                  <c:v>390</c:v>
                </c:pt>
                <c:pt idx="196">
                  <c:v>392</c:v>
                </c:pt>
                <c:pt idx="197">
                  <c:v>394</c:v>
                </c:pt>
                <c:pt idx="198">
                  <c:v>396</c:v>
                </c:pt>
                <c:pt idx="199">
                  <c:v>398</c:v>
                </c:pt>
                <c:pt idx="200">
                  <c:v>400</c:v>
                </c:pt>
                <c:pt idx="201">
                  <c:v>402</c:v>
                </c:pt>
                <c:pt idx="202">
                  <c:v>404</c:v>
                </c:pt>
                <c:pt idx="203">
                  <c:v>406</c:v>
                </c:pt>
                <c:pt idx="204">
                  <c:v>408</c:v>
                </c:pt>
                <c:pt idx="205">
                  <c:v>410</c:v>
                </c:pt>
                <c:pt idx="206">
                  <c:v>412</c:v>
                </c:pt>
                <c:pt idx="207">
                  <c:v>414</c:v>
                </c:pt>
                <c:pt idx="208">
                  <c:v>416</c:v>
                </c:pt>
                <c:pt idx="209">
                  <c:v>418</c:v>
                </c:pt>
                <c:pt idx="210">
                  <c:v>420</c:v>
                </c:pt>
                <c:pt idx="211">
                  <c:v>422</c:v>
                </c:pt>
                <c:pt idx="212">
                  <c:v>424</c:v>
                </c:pt>
                <c:pt idx="213">
                  <c:v>426</c:v>
                </c:pt>
                <c:pt idx="214">
                  <c:v>428</c:v>
                </c:pt>
                <c:pt idx="215">
                  <c:v>430</c:v>
                </c:pt>
                <c:pt idx="216">
                  <c:v>432</c:v>
                </c:pt>
                <c:pt idx="217">
                  <c:v>434</c:v>
                </c:pt>
                <c:pt idx="218">
                  <c:v>436</c:v>
                </c:pt>
                <c:pt idx="219">
                  <c:v>438</c:v>
                </c:pt>
                <c:pt idx="220">
                  <c:v>440</c:v>
                </c:pt>
                <c:pt idx="221">
                  <c:v>442</c:v>
                </c:pt>
                <c:pt idx="222">
                  <c:v>444</c:v>
                </c:pt>
                <c:pt idx="223">
                  <c:v>446</c:v>
                </c:pt>
                <c:pt idx="224">
                  <c:v>448</c:v>
                </c:pt>
                <c:pt idx="225">
                  <c:v>450</c:v>
                </c:pt>
                <c:pt idx="226">
                  <c:v>452</c:v>
                </c:pt>
                <c:pt idx="227">
                  <c:v>454</c:v>
                </c:pt>
                <c:pt idx="228">
                  <c:v>456</c:v>
                </c:pt>
                <c:pt idx="229">
                  <c:v>458</c:v>
                </c:pt>
                <c:pt idx="230">
                  <c:v>460</c:v>
                </c:pt>
                <c:pt idx="231">
                  <c:v>462</c:v>
                </c:pt>
                <c:pt idx="232">
                  <c:v>464</c:v>
                </c:pt>
                <c:pt idx="233">
                  <c:v>466</c:v>
                </c:pt>
                <c:pt idx="234">
                  <c:v>468</c:v>
                </c:pt>
                <c:pt idx="235">
                  <c:v>470</c:v>
                </c:pt>
                <c:pt idx="236">
                  <c:v>472</c:v>
                </c:pt>
                <c:pt idx="237">
                  <c:v>474</c:v>
                </c:pt>
                <c:pt idx="238">
                  <c:v>476</c:v>
                </c:pt>
                <c:pt idx="239">
                  <c:v>478</c:v>
                </c:pt>
                <c:pt idx="240">
                  <c:v>480</c:v>
                </c:pt>
                <c:pt idx="241">
                  <c:v>482</c:v>
                </c:pt>
                <c:pt idx="242">
                  <c:v>484</c:v>
                </c:pt>
                <c:pt idx="243">
                  <c:v>486</c:v>
                </c:pt>
                <c:pt idx="244">
                  <c:v>488</c:v>
                </c:pt>
                <c:pt idx="245">
                  <c:v>490</c:v>
                </c:pt>
                <c:pt idx="246">
                  <c:v>492</c:v>
                </c:pt>
                <c:pt idx="247">
                  <c:v>494</c:v>
                </c:pt>
                <c:pt idx="248">
                  <c:v>496</c:v>
                </c:pt>
                <c:pt idx="249">
                  <c:v>498</c:v>
                </c:pt>
                <c:pt idx="250">
                  <c:v>500</c:v>
                </c:pt>
              </c:numCache>
            </c:numRef>
          </c:xVal>
          <c:yVal>
            <c:numRef>
              <c:f>Sheet1!$E$2:$E$252</c:f>
              <c:numCache>
                <c:formatCode>General</c:formatCode>
                <c:ptCount val="251"/>
                <c:pt idx="0">
                  <c:v>3.9062499999999973</c:v>
                </c:pt>
                <c:pt idx="1">
                  <c:v>3.9064127671986331</c:v>
                </c:pt>
                <c:pt idx="2">
                  <c:v>3.9069011501916986</c:v>
                </c:pt>
                <c:pt idx="3">
                  <c:v>3.9077153932724782</c:v>
                </c:pt>
                <c:pt idx="4">
                  <c:v>3.9088559039359567</c:v>
                </c:pt>
                <c:pt idx="5">
                  <c:v>3.9103232533889472</c:v>
                </c:pt>
                <c:pt idx="6">
                  <c:v>3.9121181772658971</c:v>
                </c:pt>
                <c:pt idx="7">
                  <c:v>3.9142415765521275</c:v>
                </c:pt>
                <c:pt idx="8">
                  <c:v>3.9166945187165791</c:v>
                </c:pt>
                <c:pt idx="9">
                  <c:v>3.9194782390568141</c:v>
                </c:pt>
                <c:pt idx="10">
                  <c:v>3.9225941422594159</c:v>
                </c:pt>
                <c:pt idx="11">
                  <c:v>3.9260438041794026</c:v>
                </c:pt>
                <c:pt idx="12">
                  <c:v>3.9298289738430565</c:v>
                </c:pt>
                <c:pt idx="13">
                  <c:v>3.933951575678738</c:v>
                </c:pt>
                <c:pt idx="14">
                  <c:v>3.9384137119811795</c:v>
                </c:pt>
                <c:pt idx="15">
                  <c:v>3.9432176656151419</c:v>
                </c:pt>
                <c:pt idx="16">
                  <c:v>3.9483659029649596</c:v>
                </c:pt>
                <c:pt idx="17">
                  <c:v>3.9538610771371951</c:v>
                </c:pt>
                <c:pt idx="18">
                  <c:v>3.9597060314242247</c:v>
                </c:pt>
                <c:pt idx="19">
                  <c:v>3.9659038030373552</c:v>
                </c:pt>
                <c:pt idx="20">
                  <c:v>3.9724576271186409</c:v>
                </c:pt>
                <c:pt idx="21">
                  <c:v>3.97937094104164</c:v>
                </c:pt>
                <c:pt idx="22">
                  <c:v>3.9866473890117367</c:v>
                </c:pt>
                <c:pt idx="23">
                  <c:v>3.9942908269779749</c:v>
                </c:pt>
                <c:pt idx="24">
                  <c:v>4.0023053278688492</c:v>
                </c:pt>
                <c:pt idx="25">
                  <c:v>4.0106951871657754</c:v>
                </c:pt>
                <c:pt idx="26">
                  <c:v>4.0194649288286763</c:v>
                </c:pt>
                <c:pt idx="27">
                  <c:v>4.0286193115895319</c:v>
                </c:pt>
                <c:pt idx="28">
                  <c:v>4.0381633356306041</c:v>
                </c:pt>
                <c:pt idx="29">
                  <c:v>4.0481022496653534</c:v>
                </c:pt>
                <c:pt idx="30">
                  <c:v>4.0584415584415545</c:v>
                </c:pt>
                <c:pt idx="31">
                  <c:v>4.0691870306870914</c:v>
                </c:pt>
                <c:pt idx="32">
                  <c:v>4.080344707520891</c:v>
                </c:pt>
                <c:pt idx="33">
                  <c:v>4.0919209113526289</c:v>
                </c:pt>
                <c:pt idx="34">
                  <c:v>4.1039222552967916</c:v>
                </c:pt>
                <c:pt idx="35">
                  <c:v>4.1163556531284264</c:v>
                </c:pt>
                <c:pt idx="36">
                  <c:v>4.1292283298097274</c:v>
                </c:pt>
                <c:pt idx="37">
                  <c:v>4.1425478326189697</c:v>
                </c:pt>
                <c:pt idx="38">
                  <c:v>4.1563220429154075</c:v>
                </c:pt>
                <c:pt idx="39">
                  <c:v>4.1705591885760054</c:v>
                </c:pt>
                <c:pt idx="40">
                  <c:v>4.1852678571428568</c:v>
                </c:pt>
                <c:pt idx="41">
                  <c:v>4.2004570097226583</c:v>
                </c:pt>
                <c:pt idx="42">
                  <c:v>4.2161359956826807</c:v>
                </c:pt>
                <c:pt idx="43">
                  <c:v>4.2323145681910468</c:v>
                </c:pt>
                <c:pt idx="44">
                  <c:v>4.2490029006526511</c:v>
                </c:pt>
                <c:pt idx="45">
                  <c:v>4.2662116040955631</c:v>
                </c:pt>
                <c:pt idx="46">
                  <c:v>4.2839517455675384</c:v>
                </c:pt>
                <c:pt idx="47">
                  <c:v>4.3022348676058844</c:v>
                </c:pt>
                <c:pt idx="48">
                  <c:v>4.3210730088495577</c:v>
                </c:pt>
                <c:pt idx="49">
                  <c:v>4.3404787258669382</c:v>
                </c:pt>
                <c:pt idx="50">
                  <c:v>4.3604651162790695</c:v>
                </c:pt>
                <c:pt idx="51">
                  <c:v>4.3810458432637036</c:v>
                </c:pt>
                <c:pt idx="52">
                  <c:v>4.4022351615326833</c:v>
                </c:pt>
                <c:pt idx="53">
                  <c:v>4.4240479448822612</c:v>
                </c:pt>
                <c:pt idx="54">
                  <c:v>4.4464997154240269</c:v>
                </c:pt>
                <c:pt idx="55">
                  <c:v>4.4696066746126393</c:v>
                </c:pt>
                <c:pt idx="56">
                  <c:v>4.4933857361963154</c:v>
                </c:pt>
                <c:pt idx="57">
                  <c:v>4.5178545612259562</c:v>
                </c:pt>
                <c:pt idx="58">
                  <c:v>4.543031595270401</c:v>
                </c:pt>
                <c:pt idx="59">
                  <c:v>4.5689361079974615</c:v>
                </c:pt>
                <c:pt idx="60">
                  <c:v>4.5955882352941178</c:v>
                </c:pt>
                <c:pt idx="61">
                  <c:v>4.6230090241136184</c:v>
                </c:pt>
                <c:pt idx="62">
                  <c:v>4.6512204802540236</c:v>
                </c:pt>
                <c:pt idx="63">
                  <c:v>4.6802456192901003</c:v>
                </c:pt>
                <c:pt idx="64">
                  <c:v>4.7101085209003219</c:v>
                </c:pt>
                <c:pt idx="65">
                  <c:v>4.7408343868520859</c:v>
                </c:pt>
                <c:pt idx="66">
                  <c:v>4.7724496029321983</c:v>
                </c:pt>
                <c:pt idx="67">
                  <c:v>4.8049818051355597</c:v>
                </c:pt>
                <c:pt idx="68">
                  <c:v>4.8384599504541734</c:v>
                </c:pt>
                <c:pt idx="69">
                  <c:v>4.872914392639947</c:v>
                </c:pt>
                <c:pt idx="70">
                  <c:v>4.9083769633507854</c:v>
                </c:pt>
                <c:pt idx="71">
                  <c:v>4.9448810591275869</c:v>
                </c:pt>
                <c:pt idx="72">
                  <c:v>4.9824617346938842</c:v>
                </c:pt>
                <c:pt idx="73">
                  <c:v>5.0211558031171304</c:v>
                </c:pt>
                <c:pt idx="74">
                  <c:v>5.0610019434247464</c:v>
                </c:pt>
                <c:pt idx="75">
                  <c:v>5.102040816326527</c:v>
                </c:pt>
                <c:pt idx="76">
                  <c:v>5.1443151887620715</c:v>
                </c:pt>
                <c:pt idx="77">
                  <c:v>5.1878700680648517</c:v>
                </c:pt>
                <c:pt idx="78">
                  <c:v>5.2327528466175455</c:v>
                </c:pt>
                <c:pt idx="79">
                  <c:v>5.2790134579649788</c:v>
                </c:pt>
                <c:pt idx="80">
                  <c:v>5.3267045454545459</c:v>
                </c:pt>
                <c:pt idx="81">
                  <c:v>5.3758816445897093</c:v>
                </c:pt>
                <c:pt idx="82">
                  <c:v>5.4266033804121401</c:v>
                </c:pt>
                <c:pt idx="83">
                  <c:v>5.4789316813745579</c:v>
                </c:pt>
                <c:pt idx="84">
                  <c:v>5.5329320113314449</c:v>
                </c:pt>
                <c:pt idx="85">
                  <c:v>5.5886736214605106</c:v>
                </c:pt>
                <c:pt idx="86">
                  <c:v>5.6462298241387634</c:v>
                </c:pt>
                <c:pt idx="87">
                  <c:v>5.7056782910352384</c:v>
                </c:pt>
                <c:pt idx="88">
                  <c:v>5.7671013779527502</c:v>
                </c:pt>
                <c:pt idx="89">
                  <c:v>5.8305864792586606</c:v>
                </c:pt>
                <c:pt idx="90">
                  <c:v>5.896226415094346</c:v>
                </c:pt>
                <c:pt idx="91">
                  <c:v>5.9641198549526049</c:v>
                </c:pt>
                <c:pt idx="92">
                  <c:v>6.0343717816683871</c:v>
                </c:pt>
                <c:pt idx="93">
                  <c:v>6.10709400039085</c:v>
                </c:pt>
                <c:pt idx="94">
                  <c:v>6.1824056977050859</c:v>
                </c:pt>
                <c:pt idx="95">
                  <c:v>6.2604340567612651</c:v>
                </c:pt>
                <c:pt idx="96">
                  <c:v>6.3413149350649354</c:v>
                </c:pt>
                <c:pt idx="97">
                  <c:v>6.4251936125008564</c:v>
                </c:pt>
                <c:pt idx="98">
                  <c:v>6.5122256182272817</c:v>
                </c:pt>
                <c:pt idx="99">
                  <c:v>6.6025776463131205</c:v>
                </c:pt>
                <c:pt idx="100">
                  <c:v>6.6964285714285685</c:v>
                </c:pt>
                <c:pt idx="101">
                  <c:v>6.7939705775780803</c:v>
                </c:pt>
                <c:pt idx="102">
                  <c:v>6.8954104148278885</c:v>
                </c:pt>
                <c:pt idx="103">
                  <c:v>7.0009708012844447</c:v>
                </c:pt>
                <c:pt idx="104">
                  <c:v>7.110891990291262</c:v>
                </c:pt>
                <c:pt idx="105">
                  <c:v>7.2254335260115559</c:v>
                </c:pt>
                <c:pt idx="106">
                  <c:v>7.3448762143528672</c:v>
                </c:pt>
                <c:pt idx="107">
                  <c:v>7.4695243406899845</c:v>
                </c:pt>
                <c:pt idx="108">
                  <c:v>7.5997081712062284</c:v>
                </c:pt>
                <c:pt idx="109">
                  <c:v>7.7357867810875494</c:v>
                </c:pt>
                <c:pt idx="110">
                  <c:v>7.8781512605041986</c:v>
                </c:pt>
                <c:pt idx="111">
                  <c:v>8.027228358592339</c:v>
                </c:pt>
                <c:pt idx="112">
                  <c:v>8.1834846368715155</c:v>
                </c:pt>
                <c:pt idx="113">
                  <c:v>8.347431217166779</c:v>
                </c:pt>
                <c:pt idx="114">
                  <c:v>8.5196292257360966</c:v>
                </c:pt>
                <c:pt idx="115">
                  <c:v>8.7006960556844568</c:v>
                </c:pt>
                <c:pt idx="116">
                  <c:v>8.8913125948406702</c:v>
                </c:pt>
                <c:pt idx="117">
                  <c:v>9.0922315973232575</c:v>
                </c:pt>
                <c:pt idx="118">
                  <c:v>9.3042874156411273</c:v>
                </c:pt>
                <c:pt idx="119">
                  <c:v>9.5284073584713891</c:v>
                </c:pt>
                <c:pt idx="120">
                  <c:v>9.765625</c:v>
                </c:pt>
                <c:pt idx="121">
                  <c:v>10.017095843573031</c:v>
                </c:pt>
                <c:pt idx="122">
                  <c:v>10.284115840280815</c:v>
                </c:pt>
                <c:pt idx="123">
                  <c:v>10.568143388569496</c:v>
                </c:pt>
                <c:pt idx="124">
                  <c:v>10.870825602968464</c:v>
                </c:pt>
                <c:pt idx="125">
                  <c:v>11.19402985074627</c:v>
                </c:pt>
                <c:pt idx="126">
                  <c:v>11.539881831610044</c:v>
                </c:pt>
                <c:pt idx="127">
                  <c:v>11.910811840935072</c:v>
                </c:pt>
                <c:pt idx="128">
                  <c:v>12.309611344537815</c:v>
                </c:pt>
                <c:pt idx="129">
                  <c:v>12.739502649816551</c:v>
                </c:pt>
                <c:pt idx="130">
                  <c:v>13.204225352112665</c:v>
                </c:pt>
                <c:pt idx="131">
                  <c:v>13.708144465565141</c:v>
                </c:pt>
                <c:pt idx="132">
                  <c:v>14.256386861313869</c:v>
                </c:pt>
                <c:pt idx="133">
                  <c:v>14.855015053081932</c:v>
                </c:pt>
                <c:pt idx="134">
                  <c:v>15.511250827266712</c:v>
                </c:pt>
                <c:pt idx="135">
                  <c:v>16.233766233766204</c:v>
                </c:pt>
                <c:pt idx="136">
                  <c:v>17.033066860465116</c:v>
                </c:pt>
                <c:pt idx="137">
                  <c:v>17.922003441024646</c:v>
                </c:pt>
                <c:pt idx="138">
                  <c:v>18.916464891041162</c:v>
                </c:pt>
                <c:pt idx="139">
                  <c:v>20.036332549690091</c:v>
                </c:pt>
                <c:pt idx="140">
                  <c:v>21.306818181818201</c:v>
                </c:pt>
                <c:pt idx="141">
                  <c:v>22.760378732702112</c:v>
                </c:pt>
                <c:pt idx="142">
                  <c:v>24.439520333680903</c:v>
                </c:pt>
                <c:pt idx="143">
                  <c:v>26.401013798929863</c:v>
                </c:pt>
                <c:pt idx="144">
                  <c:v>28.722426470588207</c:v>
                </c:pt>
                <c:pt idx="145">
                  <c:v>31.512605042016808</c:v>
                </c:pt>
                <c:pt idx="146">
                  <c:v>34.929210134128219</c:v>
                </c:pt>
                <c:pt idx="147">
                  <c:v>39.209535759096596</c:v>
                </c:pt>
                <c:pt idx="148">
                  <c:v>44.728053435114511</c:v>
                </c:pt>
                <c:pt idx="149">
                  <c:v>52.112284602556976</c:v>
                </c:pt>
                <c:pt idx="150">
                  <c:v>62.5</c:v>
                </c:pt>
                <c:pt idx="151">
                  <c:v>78.190158465387825</c:v>
                </c:pt>
                <c:pt idx="152">
                  <c:v>104.63169642857143</c:v>
                </c:pt>
                <c:pt idx="153">
                  <c:v>158.62944162436537</c:v>
                </c:pt>
                <c:pt idx="154">
                  <c:v>330.10563380281701</c:v>
                </c:pt>
                <c:pt idx="155">
                  <c:v>3750</c:v>
                </c:pt>
                <c:pt idx="156">
                  <c:v>279.01785714285717</c:v>
                </c:pt>
                <c:pt idx="157">
                  <c:v>144.45300462249614</c:v>
                </c:pt>
                <c:pt idx="158">
                  <c:v>97.251037344398341</c:v>
                </c:pt>
                <c:pt idx="159">
                  <c:v>73.185011709601795</c:v>
                </c:pt>
                <c:pt idx="160">
                  <c:v>58.593750000000028</c:v>
                </c:pt>
                <c:pt idx="161">
                  <c:v>48.802706923477352</c:v>
                </c:pt>
                <c:pt idx="162">
                  <c:v>41.778074866310156</c:v>
                </c:pt>
                <c:pt idx="163">
                  <c:v>36.492798754379173</c:v>
                </c:pt>
                <c:pt idx="164">
                  <c:v>32.372237569060744</c:v>
                </c:pt>
                <c:pt idx="165">
                  <c:v>29.069767441860463</c:v>
                </c:pt>
                <c:pt idx="166">
                  <c:v>26.363892013498315</c:v>
                </c:pt>
                <c:pt idx="167">
                  <c:v>24.106454101311392</c:v>
                </c:pt>
                <c:pt idx="168">
                  <c:v>22.194602272727245</c:v>
                </c:pt>
                <c:pt idx="169">
                  <c:v>20.554702916027182</c:v>
                </c:pt>
                <c:pt idx="170">
                  <c:v>19.132653061224495</c:v>
                </c:pt>
                <c:pt idx="171">
                  <c:v>17.887807670291927</c:v>
                </c:pt>
                <c:pt idx="172">
                  <c:v>16.789040114613179</c:v>
                </c:pt>
                <c:pt idx="173">
                  <c:v>15.812109967954123</c:v>
                </c:pt>
                <c:pt idx="174">
                  <c:v>14.937858508604206</c:v>
                </c:pt>
                <c:pt idx="175">
                  <c:v>14.15094339622642</c:v>
                </c:pt>
                <c:pt idx="176">
                  <c:v>13.438933486238522</c:v>
                </c:pt>
                <c:pt idx="177">
                  <c:v>12.791649611133851</c:v>
                </c:pt>
                <c:pt idx="178">
                  <c:v>12.200676730869345</c:v>
                </c:pt>
                <c:pt idx="179">
                  <c:v>11.658997637109819</c:v>
                </c:pt>
                <c:pt idx="180">
                  <c:v>11.160714285714286</c:v>
                </c:pt>
                <c:pt idx="181">
                  <c:v>10.700833238214816</c:v>
                </c:pt>
                <c:pt idx="182">
                  <c:v>10.275098640946952</c:v>
                </c:pt>
                <c:pt idx="183">
                  <c:v>9.8798608915586552</c:v>
                </c:pt>
                <c:pt idx="184">
                  <c:v>9.5119724025973937</c:v>
                </c:pt>
                <c:pt idx="185">
                  <c:v>9.1687041564792224</c:v>
                </c:pt>
                <c:pt idx="186">
                  <c:v>8.8476783691959184</c:v>
                </c:pt>
                <c:pt idx="187">
                  <c:v>8.5468137478347952</c:v>
                </c:pt>
                <c:pt idx="188">
                  <c:v>8.2642806770098733</c:v>
                </c:pt>
                <c:pt idx="189">
                  <c:v>7.9984642948553883</c:v>
                </c:pt>
                <c:pt idx="190">
                  <c:v>7.7479338842975203</c:v>
                </c:pt>
                <c:pt idx="191">
                  <c:v>7.511417354378656</c:v>
                </c:pt>
                <c:pt idx="192">
                  <c:v>7.2877798507462686</c:v>
                </c:pt>
                <c:pt idx="193">
                  <c:v>7.0760057362819815</c:v>
                </c:pt>
                <c:pt idx="194">
                  <c:v>6.8751833382223495</c:v>
                </c:pt>
                <c:pt idx="195">
                  <c:v>6.6844919786096257</c:v>
                </c:pt>
                <c:pt idx="196">
                  <c:v>6.50319089900111</c:v>
                </c:pt>
                <c:pt idx="197">
                  <c:v>6.3306097643325039</c:v>
                </c:pt>
                <c:pt idx="198">
                  <c:v>6.166140489344909</c:v>
                </c:pt>
                <c:pt idx="199">
                  <c:v>6.0092301775527224</c:v>
                </c:pt>
                <c:pt idx="200">
                  <c:v>5.859375</c:v>
                </c:pt>
                <c:pt idx="201">
                  <c:v>5.7161148710444438</c:v>
                </c:pt>
                <c:pt idx="202">
                  <c:v>5.5790288026660324</c:v>
                </c:pt>
                <c:pt idx="203">
                  <c:v>5.4477308385147305</c:v>
                </c:pt>
                <c:pt idx="204">
                  <c:v>5.3218664850136319</c:v>
                </c:pt>
                <c:pt idx="205">
                  <c:v>5.2011095700416092</c:v>
                </c:pt>
                <c:pt idx="206">
                  <c:v>5.0851594706009955</c:v>
                </c:pt>
                <c:pt idx="207">
                  <c:v>4.9737386598758553</c:v>
                </c:pt>
                <c:pt idx="208">
                  <c:v>4.8665905315614575</c:v>
                </c:pt>
                <c:pt idx="209">
                  <c:v>4.763477465575936</c:v>
                </c:pt>
                <c:pt idx="210">
                  <c:v>4.6641791044776095</c:v>
                </c:pt>
                <c:pt idx="211">
                  <c:v>4.5684908142878005</c:v>
                </c:pt>
                <c:pt idx="212">
                  <c:v>4.4762223071046696</c:v>
                </c:pt>
                <c:pt idx="213">
                  <c:v>4.3871964060086999</c:v>
                </c:pt>
                <c:pt idx="214">
                  <c:v>4.3012479354009914</c:v>
                </c:pt>
                <c:pt idx="215">
                  <c:v>4.2182227221597337</c:v>
                </c:pt>
                <c:pt idx="216">
                  <c:v>4.1379766949152499</c:v>
                </c:pt>
                <c:pt idx="217">
                  <c:v>4.0603750703798349</c:v>
                </c:pt>
                <c:pt idx="218">
                  <c:v>3.9852916170719284</c:v>
                </c:pt>
                <c:pt idx="219">
                  <c:v>3.9126079879804667</c:v>
                </c:pt>
                <c:pt idx="220">
                  <c:v>3.8422131147540965</c:v>
                </c:pt>
                <c:pt idx="221">
                  <c:v>3.7740026568978706</c:v>
                </c:pt>
                <c:pt idx="222">
                  <c:v>3.7078785002373058</c:v>
                </c:pt>
                <c:pt idx="223">
                  <c:v>3.6437482995841268</c:v>
                </c:pt>
                <c:pt idx="224">
                  <c:v>3.5815250611246952</c:v>
                </c:pt>
                <c:pt idx="225">
                  <c:v>3.5211267605633823</c:v>
                </c:pt>
                <c:pt idx="226">
                  <c:v>3.4624759934997749</c:v>
                </c:pt>
                <c:pt idx="227">
                  <c:v>3.4054996549093683</c:v>
                </c:pt>
                <c:pt idx="228">
                  <c:v>3.3501286449399648</c:v>
                </c:pt>
                <c:pt idx="229">
                  <c:v>3.2962975985373255</c:v>
                </c:pt>
                <c:pt idx="230">
                  <c:v>3.2439446366782008</c:v>
                </c:pt>
                <c:pt idx="231">
                  <c:v>3.1930111372228471</c:v>
                </c:pt>
                <c:pt idx="232">
                  <c:v>3.1434415236051501</c:v>
                </c:pt>
                <c:pt idx="233">
                  <c:v>3.0951830697612994</c:v>
                </c:pt>
                <c:pt idx="234">
                  <c:v>3.0481857198595401</c:v>
                </c:pt>
                <c:pt idx="235">
                  <c:v>3.00240192153723</c:v>
                </c:pt>
                <c:pt idx="236">
                  <c:v>2.9577864714790509</c:v>
                </c:pt>
                <c:pt idx="237">
                  <c:v>2.9142963722838742</c:v>
                </c:pt>
                <c:pt idx="238">
                  <c:v>2.871890699669156</c:v>
                </c:pt>
                <c:pt idx="239">
                  <c:v>2.8305304791521997</c:v>
                </c:pt>
                <c:pt idx="240">
                  <c:v>2.7901785714285716</c:v>
                </c:pt>
                <c:pt idx="241">
                  <c:v>2.750799565740444</c:v>
                </c:pt>
                <c:pt idx="242">
                  <c:v>2.7123596805925239</c:v>
                </c:pt>
                <c:pt idx="243">
                  <c:v>2.6748266712317044</c:v>
                </c:pt>
                <c:pt idx="244">
                  <c:v>2.6381697433588474</c:v>
                </c:pt>
                <c:pt idx="245">
                  <c:v>2.6023594725884798</c:v>
                </c:pt>
                <c:pt idx="246">
                  <c:v>2.5673677292145927</c:v>
                </c:pt>
                <c:pt idx="247">
                  <c:v>2.5331676078791645</c:v>
                </c:pt>
                <c:pt idx="248">
                  <c:v>2.4997333617747439</c:v>
                </c:pt>
                <c:pt idx="249">
                  <c:v>2.4670403410436572</c:v>
                </c:pt>
                <c:pt idx="250">
                  <c:v>2.435064935064933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AB94-4F07-B77D-D408DA4E39E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61083136"/>
        <c:axId val="261084672"/>
      </c:scatterChart>
      <c:valAx>
        <c:axId val="261083136"/>
        <c:scaling>
          <c:orientation val="minMax"/>
          <c:max val="500"/>
        </c:scaling>
        <c:delete val="0"/>
        <c:axPos val="b"/>
        <c:numFmt formatCode="General" sourceLinked="1"/>
        <c:majorTickMark val="out"/>
        <c:minorTickMark val="none"/>
        <c:tickLblPos val="nextTo"/>
        <c:crossAx val="261084672"/>
        <c:crosses val="autoZero"/>
        <c:crossBetween val="midCat"/>
      </c:valAx>
      <c:valAx>
        <c:axId val="261084672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261083136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6</Pages>
  <Words>871</Words>
  <Characters>4969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8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rbusby</dc:creator>
  <cp:lastModifiedBy>Shayan</cp:lastModifiedBy>
  <cp:revision>3</cp:revision>
  <dcterms:created xsi:type="dcterms:W3CDTF">2021-06-08T10:29:00Z</dcterms:created>
  <dcterms:modified xsi:type="dcterms:W3CDTF">2023-05-16T16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</Properties>
</file>